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428" r:id="rId2"/>
    <p:sldId id="540" r:id="rId3"/>
    <p:sldId id="537" r:id="rId4"/>
    <p:sldId id="455" r:id="rId5"/>
    <p:sldId id="426" r:id="rId6"/>
    <p:sldId id="541" r:id="rId7"/>
    <p:sldId id="557" r:id="rId8"/>
    <p:sldId id="555" r:id="rId9"/>
    <p:sldId id="553" r:id="rId10"/>
    <p:sldId id="559" r:id="rId11"/>
    <p:sldId id="566" r:id="rId12"/>
    <p:sldId id="560" r:id="rId13"/>
    <p:sldId id="431" r:id="rId14"/>
    <p:sldId id="432" r:id="rId15"/>
    <p:sldId id="499" r:id="rId16"/>
    <p:sldId id="568" r:id="rId17"/>
    <p:sldId id="502" r:id="rId18"/>
    <p:sldId id="504" r:id="rId19"/>
    <p:sldId id="503" r:id="rId20"/>
    <p:sldId id="521" r:id="rId21"/>
    <p:sldId id="567" r:id="rId22"/>
    <p:sldId id="484" r:id="rId23"/>
    <p:sldId id="523" r:id="rId24"/>
    <p:sldId id="524" r:id="rId25"/>
    <p:sldId id="487" r:id="rId26"/>
    <p:sldId id="569" r:id="rId27"/>
    <p:sldId id="511" r:id="rId28"/>
    <p:sldId id="513" r:id="rId29"/>
    <p:sldId id="562" r:id="rId30"/>
    <p:sldId id="558" r:id="rId31"/>
    <p:sldId id="526" r:id="rId32"/>
    <p:sldId id="565" r:id="rId33"/>
    <p:sldId id="527" r:id="rId34"/>
    <p:sldId id="369" r:id="rId35"/>
    <p:sldId id="411" r:id="rId36"/>
    <p:sldId id="440" r:id="rId37"/>
    <p:sldId id="483" r:id="rId38"/>
    <p:sldId id="519" r:id="rId39"/>
    <p:sldId id="551" r:id="rId40"/>
    <p:sldId id="552" r:id="rId41"/>
    <p:sldId id="525" r:id="rId42"/>
    <p:sldId id="570" r:id="rId43"/>
    <p:sldId id="500" r:id="rId44"/>
    <p:sldId id="492" r:id="rId45"/>
    <p:sldId id="516" r:id="rId46"/>
    <p:sldId id="517" r:id="rId47"/>
    <p:sldId id="498" r:id="rId48"/>
  </p:sldIdLst>
  <p:sldSz cx="12192000" cy="6858000"/>
  <p:notesSz cx="6858000" cy="9144000"/>
  <p:embeddedFontLst>
    <p:embeddedFont>
      <p:font typeface="Bell MT" panose="02020503060305020303" pitchFamily="18" charset="0"/>
      <p:regular r:id="rId51"/>
      <p:bold r:id="rId52"/>
      <p:italic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CMU Serif" panose="020B0604020202020204" charset="0"/>
      <p:regular r:id="rId59"/>
      <p:bold r:id="rId60"/>
      <p:italic r:id="rId61"/>
      <p:boldItalic r:id="rId62"/>
    </p:embeddedFont>
    <p:embeddedFont>
      <p:font typeface="Consolas" panose="020B0609020204030204" pitchFamily="49" charset="0"/>
      <p:regular r:id="rId63"/>
      <p:bold r:id="rId64"/>
      <p:italic r:id="rId65"/>
      <p:boldItalic r:id="rId66"/>
    </p:embeddedFont>
    <p:embeddedFont>
      <p:font typeface="DejaVu Sans" panose="020B0603030804020204" pitchFamily="34" charset="0"/>
      <p:regular r:id="rId67"/>
    </p:embeddedFont>
    <p:embeddedFont>
      <p:font typeface="Gill Sans MT" panose="020B0502020104020203" pitchFamily="34" charset="0"/>
      <p:regular r:id="rId68"/>
      <p:bold r:id="rId69"/>
      <p:italic r:id="rId70"/>
      <p:boldItalic r:id="rId71"/>
    </p:embeddedFont>
    <p:embeddedFont>
      <p:font typeface="Roboto" panose="02000000000000000000" pitchFamily="2" charset="0"/>
      <p:regular r:id="rId72"/>
      <p:bold r:id="rId73"/>
      <p:italic r:id="rId74"/>
      <p:boldItalic r:id="rId75"/>
    </p:embeddedFont>
    <p:embeddedFont>
      <p:font typeface="Roboto Condensed" panose="02000000000000000000" pitchFamily="2" charset="0"/>
      <p:regular r:id="rId76"/>
      <p:bold r:id="rId77"/>
      <p:italic r:id="rId78"/>
      <p:boldItalic r:id="rId7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grambow" initials="c" lastIdx="1" clrIdx="0">
    <p:extLst>
      <p:ext uri="{19B8F6BF-5375-455C-9EA6-DF929625EA0E}">
        <p15:presenceInfo xmlns:p15="http://schemas.microsoft.com/office/powerpoint/2012/main" userId="cgrambow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1F34"/>
    <a:srgbClr val="5B111D"/>
    <a:srgbClr val="EB95A3"/>
    <a:srgbClr val="DC445D"/>
    <a:srgbClr val="BDD7EE"/>
    <a:srgbClr val="05056B"/>
    <a:srgbClr val="0B0BD7"/>
    <a:srgbClr val="EFEFFF"/>
    <a:srgbClr val="000000"/>
    <a:srgbClr val="A41F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24" autoAdjust="0"/>
    <p:restoredTop sz="92717" autoAdjust="0"/>
  </p:normalViewPr>
  <p:slideViewPr>
    <p:cSldViewPr>
      <p:cViewPr varScale="1">
        <p:scale>
          <a:sx n="107" d="100"/>
          <a:sy n="107" d="100"/>
        </p:scale>
        <p:origin x="35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66"/>
      </p:cViewPr>
      <p:guideLst/>
    </p:cSldViewPr>
  </p:notesViewPr>
  <p:gridSpacing cx="57150" cy="5715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3.fntdata"/><Relationship Id="rId68" Type="http://schemas.openxmlformats.org/officeDocument/2006/relationships/font" Target="fonts/font18.fntdata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font" Target="fonts/font3.fntdata"/><Relationship Id="rId58" Type="http://schemas.openxmlformats.org/officeDocument/2006/relationships/font" Target="fonts/font8.fntdata"/><Relationship Id="rId74" Type="http://schemas.openxmlformats.org/officeDocument/2006/relationships/font" Target="fonts/font24.fntdata"/><Relationship Id="rId79" Type="http://schemas.openxmlformats.org/officeDocument/2006/relationships/font" Target="fonts/font29.fntdata"/><Relationship Id="rId5" Type="http://schemas.openxmlformats.org/officeDocument/2006/relationships/slide" Target="slides/slide4.xml"/><Relationship Id="rId61" Type="http://schemas.openxmlformats.org/officeDocument/2006/relationships/font" Target="fonts/font11.fntdata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6.fntdata"/><Relationship Id="rId64" Type="http://schemas.openxmlformats.org/officeDocument/2006/relationships/font" Target="fonts/font14.fntdata"/><Relationship Id="rId69" Type="http://schemas.openxmlformats.org/officeDocument/2006/relationships/font" Target="fonts/font19.fntdata"/><Relationship Id="rId77" Type="http://schemas.openxmlformats.org/officeDocument/2006/relationships/font" Target="fonts/font27.fntdata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72" Type="http://schemas.openxmlformats.org/officeDocument/2006/relationships/font" Target="fonts/font22.fntdata"/><Relationship Id="rId80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9.fntdata"/><Relationship Id="rId67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4.fntdata"/><Relationship Id="rId62" Type="http://schemas.openxmlformats.org/officeDocument/2006/relationships/font" Target="fonts/font12.fntdata"/><Relationship Id="rId70" Type="http://schemas.openxmlformats.org/officeDocument/2006/relationships/font" Target="fonts/font20.fntdata"/><Relationship Id="rId75" Type="http://schemas.openxmlformats.org/officeDocument/2006/relationships/font" Target="fonts/font25.fntdata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font" Target="fonts/font7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60" Type="http://schemas.openxmlformats.org/officeDocument/2006/relationships/font" Target="fonts/font10.fntdata"/><Relationship Id="rId65" Type="http://schemas.openxmlformats.org/officeDocument/2006/relationships/font" Target="fonts/font15.fntdata"/><Relationship Id="rId73" Type="http://schemas.openxmlformats.org/officeDocument/2006/relationships/font" Target="fonts/font23.fntdata"/><Relationship Id="rId78" Type="http://schemas.openxmlformats.org/officeDocument/2006/relationships/font" Target="fonts/font28.fntdata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handoutMaster" Target="handoutMasters/handoutMaster1.xml"/><Relationship Id="rId55" Type="http://schemas.openxmlformats.org/officeDocument/2006/relationships/font" Target="fonts/font5.fntdata"/><Relationship Id="rId76" Type="http://schemas.openxmlformats.org/officeDocument/2006/relationships/font" Target="fonts/font26.fntdata"/><Relationship Id="rId7" Type="http://schemas.openxmlformats.org/officeDocument/2006/relationships/slide" Target="slides/slide6.xml"/><Relationship Id="rId71" Type="http://schemas.openxmlformats.org/officeDocument/2006/relationships/font" Target="fonts/font21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font" Target="fonts/font16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17T15:42:51.080" idx="1">
    <p:pos x="5127" y="651"/>
    <p:text/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E85947-3C7A-4B9F-8D89-A0B15629BE03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6C4A5-9A7B-47FD-82C0-0A0ED439B1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92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C16B57-17C9-4F56-8F01-58E2B96BE8C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FF7F6D-458F-4C5D-829D-7CC888CB0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525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646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402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97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3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756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2567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FF7F6D-458F-4C5D-829D-7CC888CB02DC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62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4026828"/>
            <a:ext cx="12192000" cy="2831172"/>
          </a:xfrm>
          <a:prstGeom prst="rect">
            <a:avLst/>
          </a:prstGeom>
          <a:solidFill>
            <a:srgbClr val="C2C0B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547543"/>
            <a:ext cx="9144000" cy="2338657"/>
          </a:xfrm>
        </p:spPr>
        <p:txBody>
          <a:bodyPr anchor="b">
            <a:normAutofit/>
          </a:bodyPr>
          <a:lstStyle>
            <a:lvl1pPr algn="ctr">
              <a:defRPr sz="4800" b="1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171951"/>
            <a:ext cx="9144000" cy="2114549"/>
          </a:xfrm>
        </p:spPr>
        <p:txBody>
          <a:bodyPr/>
          <a:lstStyle>
            <a:lvl1pPr marL="0" indent="0" algn="ctr">
              <a:buNone/>
              <a:defRPr sz="2400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4026828"/>
            <a:ext cx="12192000" cy="0"/>
          </a:xfrm>
          <a:prstGeom prst="line">
            <a:avLst/>
          </a:prstGeom>
          <a:ln w="57150">
            <a:solidFill>
              <a:srgbClr val="A31F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8415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40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374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  <a:ln>
            <a:noFill/>
          </a:ln>
        </p:spPr>
        <p:txBody>
          <a:bodyPr anchor="ctr">
            <a:noAutofit/>
          </a:bodyPr>
          <a:lstStyle>
            <a:lvl1pPr>
              <a:defRPr sz="3600" b="1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067" y="1261533"/>
            <a:ext cx="10960101" cy="5063067"/>
          </a:xfrm>
        </p:spPr>
        <p:txBody>
          <a:bodyPr/>
          <a:lstStyle>
            <a:lvl1pPr>
              <a:defRPr>
                <a:latin typeface="Roboto" panose="02000000000000000000" pitchFamily="2" charset="0"/>
              </a:defRPr>
            </a:lvl1pPr>
            <a:lvl2pPr>
              <a:defRPr>
                <a:latin typeface="Roboto" panose="02000000000000000000" pitchFamily="2" charset="0"/>
              </a:defRPr>
            </a:lvl2pPr>
            <a:lvl3pPr>
              <a:defRPr>
                <a:latin typeface="Roboto" panose="02000000000000000000" pitchFamily="2" charset="0"/>
              </a:defRPr>
            </a:lvl3pPr>
            <a:lvl4pPr>
              <a:defRPr>
                <a:latin typeface="Roboto" panose="02000000000000000000" pitchFamily="2" charset="0"/>
              </a:defRPr>
            </a:lvl4pPr>
            <a:lvl5pPr>
              <a:defRPr>
                <a:latin typeface="Roboto" panose="02000000000000000000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  <a:latin typeface="Roboto" panose="02000000000000000000" pitchFamily="2" charset="0"/>
              </a:defRPr>
            </a:lvl1pPr>
          </a:lstStyle>
          <a:p>
            <a:fld id="{FCB96BDC-BE2C-453E-88D2-478E239A39F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-1" y="373857"/>
            <a:ext cx="533401" cy="345280"/>
          </a:xfrm>
          <a:prstGeom prst="rect">
            <a:avLst/>
          </a:prstGeom>
          <a:solidFill>
            <a:srgbClr val="A31F34"/>
          </a:solidFill>
          <a:ln w="28575">
            <a:solidFill>
              <a:srgbClr val="A3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Roboto" panose="02000000000000000000" pitchFamily="2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935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684337"/>
            <a:ext cx="10515600" cy="2852737"/>
          </a:xfrm>
        </p:spPr>
        <p:txBody>
          <a:bodyPr anchor="b"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623331"/>
            <a:ext cx="10515600" cy="1500187"/>
          </a:xfrm>
        </p:spPr>
        <p:txBody>
          <a:bodyPr/>
          <a:lstStyle>
            <a:lvl1pPr marL="0" indent="0">
              <a:buNone/>
              <a:defRPr sz="2400" b="1">
                <a:solidFill>
                  <a:srgbClr val="C11F34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4579737"/>
            <a:ext cx="12192000" cy="0"/>
          </a:xfrm>
          <a:prstGeom prst="line">
            <a:avLst/>
          </a:prstGeom>
          <a:ln w="57150">
            <a:solidFill>
              <a:srgbClr val="A31F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561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7537" y="1270001"/>
            <a:ext cx="5402263" cy="503766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70000"/>
            <a:ext cx="5405968" cy="50376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  <a:ln>
            <a:noFill/>
          </a:ln>
        </p:spPr>
        <p:txBody>
          <a:bodyPr anchor="ctr">
            <a:noAutofit/>
          </a:bodyPr>
          <a:lstStyle>
            <a:lvl1pPr>
              <a:defRPr sz="3600" b="1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-1" y="373857"/>
            <a:ext cx="533401" cy="345280"/>
          </a:xfrm>
          <a:prstGeom prst="rect">
            <a:avLst/>
          </a:prstGeom>
          <a:solidFill>
            <a:srgbClr val="A31F34"/>
          </a:solidFill>
          <a:ln w="28575">
            <a:solidFill>
              <a:srgbClr val="A3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Roboto" panose="02000000000000000000" pitchFamily="2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468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8068" y="1279343"/>
            <a:ext cx="537950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068" y="2103254"/>
            <a:ext cx="5379508" cy="422134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79343"/>
            <a:ext cx="540596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103254"/>
            <a:ext cx="5405968" cy="42213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  <a:ln>
            <a:noFill/>
          </a:ln>
        </p:spPr>
        <p:txBody>
          <a:bodyPr anchor="ctr">
            <a:noAutofit/>
          </a:bodyPr>
          <a:lstStyle>
            <a:lvl1pPr>
              <a:defRPr sz="3600" b="1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-1" y="373857"/>
            <a:ext cx="533401" cy="345280"/>
          </a:xfrm>
          <a:prstGeom prst="rect">
            <a:avLst/>
          </a:prstGeom>
          <a:solidFill>
            <a:srgbClr val="A31F34"/>
          </a:solidFill>
          <a:ln w="28575">
            <a:solidFill>
              <a:srgbClr val="A3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Roboto" panose="02000000000000000000" pitchFamily="2" charset="0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283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  <a:ln>
            <a:noFill/>
          </a:ln>
        </p:spPr>
        <p:txBody>
          <a:bodyPr anchor="ctr">
            <a:noAutofit/>
          </a:bodyPr>
          <a:lstStyle>
            <a:lvl1pPr>
              <a:defRPr sz="3600" b="1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" y="373857"/>
            <a:ext cx="533401" cy="345280"/>
          </a:xfrm>
          <a:prstGeom prst="rect">
            <a:avLst/>
          </a:prstGeom>
          <a:solidFill>
            <a:srgbClr val="A31F34"/>
          </a:solidFill>
          <a:ln w="28575">
            <a:solidFill>
              <a:srgbClr val="A3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Roboto" panose="02000000000000000000" pitchFamily="2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82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69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52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424610"/>
            <a:ext cx="12192000" cy="433389"/>
          </a:xfrm>
          <a:prstGeom prst="rect">
            <a:avLst/>
          </a:prstGeom>
          <a:solidFill>
            <a:srgbClr val="C2C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37" y="6472980"/>
            <a:ext cx="1507596" cy="3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542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7537" y="365125"/>
            <a:ext cx="109606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7537" y="1825625"/>
            <a:ext cx="109606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95550" y="6454986"/>
            <a:ext cx="8286750" cy="365125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r">
              <a:defRPr sz="1200">
                <a:solidFill>
                  <a:schemeClr val="tx1">
                    <a:lumMod val="85000"/>
                    <a:lumOff val="15000"/>
                  </a:schemeClr>
                </a:solidFill>
                <a:latin typeface="Roboto" panose="02000000000000000000" pitchFamily="2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96600" y="6454987"/>
            <a:ext cx="6815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  <a:latin typeface="Roboto" panose="02000000000000000000" pitchFamily="2" charset="0"/>
              </a:defRPr>
            </a:lvl1pPr>
          </a:lstStyle>
          <a:p>
            <a:fld id="{FCB96BDC-BE2C-453E-88D2-478E239A39F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751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Roboto" panose="02000000000000000000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Roboto" panose="02000000000000000000" pitchFamily="2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Roboto" panose="02000000000000000000" pitchFamily="2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Roboto" panose="02000000000000000000" pitchFamily="2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" panose="02000000000000000000" pitchFamily="2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Roboto" panose="02000000000000000000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12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11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12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11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320.png"/><Relationship Id="rId3" Type="http://schemas.openxmlformats.org/officeDocument/2006/relationships/image" Target="../media/image57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0.emf"/><Relationship Id="rId11" Type="http://schemas.openxmlformats.org/officeDocument/2006/relationships/image" Target="../media/image63.png"/><Relationship Id="rId5" Type="http://schemas.openxmlformats.org/officeDocument/2006/relationships/image" Target="../media/image59.emf"/><Relationship Id="rId10" Type="http://schemas.openxmlformats.org/officeDocument/2006/relationships/image" Target="../media/image62.emf"/><Relationship Id="rId4" Type="http://schemas.openxmlformats.org/officeDocument/2006/relationships/image" Target="../media/image58.emf"/><Relationship Id="rId9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12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11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0.png"/><Relationship Id="rId5" Type="http://schemas.openxmlformats.org/officeDocument/2006/relationships/image" Target="../media/image28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70.png"/><Relationship Id="rId7" Type="http://schemas.openxmlformats.org/officeDocument/2006/relationships/image" Target="../media/image2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72.png"/><Relationship Id="rId10" Type="http://schemas.openxmlformats.org/officeDocument/2006/relationships/image" Target="../media/image531.png"/><Relationship Id="rId4" Type="http://schemas.openxmlformats.org/officeDocument/2006/relationships/image" Target="../media/image71.png"/><Relationship Id="rId9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600.png"/><Relationship Id="rId21" Type="http://schemas.openxmlformats.org/officeDocument/2006/relationships/image" Target="../media/image530.png"/><Relationship Id="rId7" Type="http://schemas.openxmlformats.org/officeDocument/2006/relationships/image" Target="../media/image35.png"/><Relationship Id="rId2" Type="http://schemas.openxmlformats.org/officeDocument/2006/relationships/image" Target="../media/image33.png"/><Relationship Id="rId20" Type="http://schemas.openxmlformats.org/officeDocument/2006/relationships/image" Target="../media/image5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11" Type="http://schemas.openxmlformats.org/officeDocument/2006/relationships/image" Target="../media/image430.png"/><Relationship Id="rId24" Type="http://schemas.openxmlformats.org/officeDocument/2006/relationships/image" Target="../media/image77.png"/><Relationship Id="rId5" Type="http://schemas.openxmlformats.org/officeDocument/2006/relationships/image" Target="../media/image620.png"/><Relationship Id="rId23" Type="http://schemas.openxmlformats.org/officeDocument/2006/relationships/image" Target="../media/image32.png"/><Relationship Id="rId10" Type="http://schemas.openxmlformats.org/officeDocument/2006/relationships/image" Target="../media/image420.png"/><Relationship Id="rId4" Type="http://schemas.openxmlformats.org/officeDocument/2006/relationships/image" Target="../media/image610.png"/><Relationship Id="rId9" Type="http://schemas.openxmlformats.org/officeDocument/2006/relationships/image" Target="../media/image410.png"/><Relationship Id="rId22" Type="http://schemas.openxmlformats.org/officeDocument/2006/relationships/image" Target="../media/image5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34.png"/><Relationship Id="rId7" Type="http://schemas.openxmlformats.org/officeDocument/2006/relationships/image" Target="../media/image9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5" Type="http://schemas.openxmlformats.org/officeDocument/2006/relationships/image" Target="../media/image36.png"/><Relationship Id="rId10" Type="http://schemas.openxmlformats.org/officeDocument/2006/relationships/image" Target="../media/image102.png"/><Relationship Id="rId4" Type="http://schemas.openxmlformats.org/officeDocument/2006/relationships/image" Target="../media/image35.png"/><Relationship Id="rId9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87.png"/><Relationship Id="rId3" Type="http://schemas.openxmlformats.org/officeDocument/2006/relationships/image" Target="../media/image33.png"/><Relationship Id="rId7" Type="http://schemas.openxmlformats.org/officeDocument/2006/relationships/image" Target="../media/image26.png"/><Relationship Id="rId12" Type="http://schemas.openxmlformats.org/officeDocument/2006/relationships/image" Target="../media/image37.png"/><Relationship Id="rId2" Type="http://schemas.openxmlformats.org/officeDocument/2006/relationships/image" Target="../media/image32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11" Type="http://schemas.openxmlformats.org/officeDocument/2006/relationships/image" Target="../media/image30.png"/><Relationship Id="rId5" Type="http://schemas.openxmlformats.org/officeDocument/2006/relationships/image" Target="../media/image35.png"/><Relationship Id="rId15" Type="http://schemas.openxmlformats.org/officeDocument/2006/relationships/image" Target="../media/image89.png"/><Relationship Id="rId10" Type="http://schemas.openxmlformats.org/officeDocument/2006/relationships/image" Target="../media/image29.png"/><Relationship Id="rId4" Type="http://schemas.openxmlformats.org/officeDocument/2006/relationships/image" Target="../media/image34.png"/><Relationship Id="rId9" Type="http://schemas.openxmlformats.org/officeDocument/2006/relationships/image" Target="../media/image28.png"/><Relationship Id="rId1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70.png"/><Relationship Id="rId7" Type="http://schemas.openxmlformats.org/officeDocument/2006/relationships/image" Target="../media/image2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4.xml"/><Relationship Id="rId6" Type="http://schemas.openxmlformats.org/officeDocument/2006/relationships/comments" Target="../comments/comment1.xml"/><Relationship Id="rId5" Type="http://schemas.openxmlformats.org/officeDocument/2006/relationships/image" Target="../media/image93.jpeg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270.png"/><Relationship Id="rId18" Type="http://schemas.openxmlformats.org/officeDocument/2006/relationships/image" Target="../media/image710.png"/><Relationship Id="rId3" Type="http://schemas.openxmlformats.org/officeDocument/2006/relationships/image" Target="../media/image281.png"/><Relationship Id="rId7" Type="http://schemas.openxmlformats.org/officeDocument/2006/relationships/image" Target="../media/image210.png"/><Relationship Id="rId12" Type="http://schemas.openxmlformats.org/officeDocument/2006/relationships/image" Target="../media/image260.png"/><Relationship Id="rId17" Type="http://schemas.openxmlformats.org/officeDocument/2006/relationships/image" Target="../media/image700.png"/><Relationship Id="rId2" Type="http://schemas.openxmlformats.org/officeDocument/2006/relationships/image" Target="../media/image271.png"/><Relationship Id="rId16" Type="http://schemas.openxmlformats.org/officeDocument/2006/relationships/image" Target="../media/image6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0.png"/><Relationship Id="rId11" Type="http://schemas.openxmlformats.org/officeDocument/2006/relationships/image" Target="../media/image250.png"/><Relationship Id="rId5" Type="http://schemas.openxmlformats.org/officeDocument/2006/relationships/image" Target="../media/image190.png"/><Relationship Id="rId15" Type="http://schemas.openxmlformats.org/officeDocument/2006/relationships/image" Target="../media/image680.png"/><Relationship Id="rId10" Type="http://schemas.openxmlformats.org/officeDocument/2006/relationships/image" Target="../media/image240.png"/><Relationship Id="rId19" Type="http://schemas.openxmlformats.org/officeDocument/2006/relationships/image" Target="../media/image720.png"/><Relationship Id="rId4" Type="http://schemas.openxmlformats.org/officeDocument/2006/relationships/image" Target="../media/image290.png"/><Relationship Id="rId9" Type="http://schemas.openxmlformats.org/officeDocument/2006/relationships/image" Target="../media/image230.png"/><Relationship Id="rId14" Type="http://schemas.openxmlformats.org/officeDocument/2006/relationships/image" Target="../media/image2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microsoft.com/office/2007/relationships/hdphoto" Target="../media/hdphoto1.wdp"/><Relationship Id="rId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7.png"/><Relationship Id="rId4" Type="http://schemas.openxmlformats.org/officeDocument/2006/relationships/image" Target="../media/image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emf"/><Relationship Id="rId4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5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1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12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11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rmg.mit.edu/" TargetMode="External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638800" y="0"/>
            <a:ext cx="6553200" cy="6859484"/>
            <a:chOff x="5638800" y="0"/>
            <a:chExt cx="6553200" cy="685948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0"/>
              <a:ext cx="6553200" cy="685948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0506" y="3503839"/>
              <a:ext cx="902369" cy="853411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50000"/>
                </a:prstClr>
              </a:outerShdw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3403" y="3419349"/>
              <a:ext cx="1181997" cy="1117867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50000"/>
                </a:prstClr>
              </a:outerShdw>
            </a:effectLst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75065" y="3154939"/>
              <a:ext cx="820100" cy="775606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50000"/>
                </a:prstClr>
              </a:outerShdw>
            </a:effectLst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5687" y="3979283"/>
              <a:ext cx="2923005" cy="2764417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27000"/>
                </a:prstClr>
              </a:outerShdw>
            </a:effectLst>
          </p:spPr>
        </p:pic>
      </p:grpSp>
      <p:sp>
        <p:nvSpPr>
          <p:cNvPr id="15" name="Right Triangle 14"/>
          <p:cNvSpPr/>
          <p:nvPr/>
        </p:nvSpPr>
        <p:spPr>
          <a:xfrm flipV="1">
            <a:off x="5570896" y="0"/>
            <a:ext cx="3039704" cy="6972300"/>
          </a:xfrm>
          <a:prstGeom prst="rtTriangl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5611906" y="-71718"/>
            <a:ext cx="3056965" cy="6965578"/>
          </a:xfrm>
          <a:prstGeom prst="line">
            <a:avLst/>
          </a:prstGeom>
          <a:ln w="152400">
            <a:solidFill>
              <a:srgbClr val="A31F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457200"/>
            <a:ext cx="5029200" cy="658791"/>
          </a:xfrm>
          <a:prstGeom prst="rect">
            <a:avLst/>
          </a:prstGeom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431621" y="2228850"/>
            <a:ext cx="7064554" cy="17145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Roboto" panose="02000000000000000000" pitchFamily="2" charset="0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+mj-lt"/>
              </a:rPr>
              <a:t>Automated Discovery of</a:t>
            </a:r>
          </a:p>
          <a:p>
            <a:r>
              <a:rPr lang="en-US" sz="4000" b="1" dirty="0">
                <a:latin typeface="+mj-lt"/>
              </a:rPr>
              <a:t>Important Chemical Reactions</a:t>
            </a:r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441716" y="4114800"/>
            <a:ext cx="5447113" cy="211454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Roboto" panose="020000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Roboto" panose="020000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Roboto" panose="020000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Roboto" panose="020000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A31F34"/>
                </a:solidFill>
                <a:latin typeface="Roboto Condensed" panose="02000000000000000000" pitchFamily="2" charset="0"/>
                <a:ea typeface="Roboto Condensed" panose="02000000000000000000" pitchFamily="2" charset="0"/>
              </a:rPr>
              <a:t>Colin Grambow</a:t>
            </a:r>
            <a:endParaRPr lang="en-US" dirty="0">
              <a:latin typeface="Roboto Condensed" panose="02000000000000000000" pitchFamily="2" charset="0"/>
              <a:ea typeface="Roboto Condensed" panose="02000000000000000000" pitchFamily="2" charset="0"/>
            </a:endParaRPr>
          </a:p>
          <a:p>
            <a:pPr marL="0" indent="0">
              <a:buNone/>
            </a:pPr>
            <a:r>
              <a:rPr lang="en-US" dirty="0">
                <a:latin typeface="Roboto Condensed" panose="02000000000000000000" pitchFamily="2" charset="0"/>
                <a:ea typeface="Roboto Condensed" panose="02000000000000000000" pitchFamily="2" charset="0"/>
              </a:rPr>
              <a:t>ExxonMobil Seminar</a:t>
            </a:r>
          </a:p>
          <a:p>
            <a:pPr marL="0" indent="0">
              <a:buNone/>
            </a:pPr>
            <a:r>
              <a:rPr lang="en-US" dirty="0">
                <a:latin typeface="Roboto Condensed" panose="02000000000000000000" pitchFamily="2" charset="0"/>
                <a:ea typeface="Roboto Condensed" panose="02000000000000000000" pitchFamily="2" charset="0"/>
              </a:rPr>
              <a:t>31 October 2019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48640" y="3714750"/>
            <a:ext cx="4407074" cy="0"/>
          </a:xfrm>
          <a:prstGeom prst="line">
            <a:avLst/>
          </a:prstGeom>
          <a:ln w="57150">
            <a:solidFill>
              <a:srgbClr val="8A8B8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7" t="4167" r="5077" b="2500"/>
          <a:stretch/>
        </p:blipFill>
        <p:spPr>
          <a:xfrm>
            <a:off x="10595988" y="4249474"/>
            <a:ext cx="1157946" cy="1137631"/>
          </a:xfrm>
          <a:prstGeom prst="rect">
            <a:avLst/>
          </a:prstGeom>
          <a:effectLst>
            <a:outerShdw blurRad="76200" dist="12700" dir="13200000" sy="-23000" kx="-800400" algn="bl" rotWithShape="0">
              <a:prstClr val="black">
                <a:alpha val="35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081891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0693FB-3D11-4550-8B37-512997B83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B42EEFB-C232-42CF-B64E-ED1B49509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potential energy surfaces enables quantitative evaluation of thermochemistry and kinetics at large cost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5443F7-C1B8-4F17-BE89-D430922CA6D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67000" y="1314450"/>
            <a:ext cx="6998977" cy="4818165"/>
          </a:xfrm>
          <a:prstGeom prst="rect">
            <a:avLst/>
          </a:prstGeom>
        </p:spPr>
      </p:pic>
      <p:sp>
        <p:nvSpPr>
          <p:cNvPr id="7" name="Freeform 18">
            <a:extLst>
              <a:ext uri="{FF2B5EF4-FFF2-40B4-BE49-F238E27FC236}">
                <a16:creationId xmlns:a16="http://schemas.microsoft.com/office/drawing/2014/main" id="{10575677-6FFE-4779-A6A2-5433E2A15897}"/>
              </a:ext>
            </a:extLst>
          </p:cNvPr>
          <p:cNvSpPr/>
          <p:nvPr/>
        </p:nvSpPr>
        <p:spPr>
          <a:xfrm>
            <a:off x="5167122" y="3657415"/>
            <a:ext cx="801552" cy="1594030"/>
          </a:xfrm>
          <a:custGeom>
            <a:avLst/>
            <a:gdLst>
              <a:gd name="connsiteX0" fmla="*/ 841375 w 841375"/>
              <a:gd name="connsiteY0" fmla="*/ 1673225 h 1673225"/>
              <a:gd name="connsiteX1" fmla="*/ 609600 w 841375"/>
              <a:gd name="connsiteY1" fmla="*/ 1200150 h 1673225"/>
              <a:gd name="connsiteX2" fmla="*/ 476250 w 841375"/>
              <a:gd name="connsiteY2" fmla="*/ 669925 h 1673225"/>
              <a:gd name="connsiteX3" fmla="*/ 482600 w 841375"/>
              <a:gd name="connsiteY3" fmla="*/ 234950 h 1673225"/>
              <a:gd name="connsiteX4" fmla="*/ 339725 w 841375"/>
              <a:gd name="connsiteY4" fmla="*/ 120650 h 1673225"/>
              <a:gd name="connsiteX5" fmla="*/ 142875 w 841375"/>
              <a:gd name="connsiteY5" fmla="*/ 79375 h 1673225"/>
              <a:gd name="connsiteX6" fmla="*/ 0 w 841375"/>
              <a:gd name="connsiteY6" fmla="*/ 0 h 1673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1375" h="1673225">
                <a:moveTo>
                  <a:pt x="841375" y="1673225"/>
                </a:moveTo>
                <a:cubicBezTo>
                  <a:pt x="755914" y="1520295"/>
                  <a:pt x="670454" y="1367366"/>
                  <a:pt x="609600" y="1200150"/>
                </a:cubicBezTo>
                <a:cubicBezTo>
                  <a:pt x="548746" y="1032934"/>
                  <a:pt x="497417" y="830792"/>
                  <a:pt x="476250" y="669925"/>
                </a:cubicBezTo>
                <a:cubicBezTo>
                  <a:pt x="455083" y="509058"/>
                  <a:pt x="505354" y="326496"/>
                  <a:pt x="482600" y="234950"/>
                </a:cubicBezTo>
                <a:cubicBezTo>
                  <a:pt x="459846" y="143404"/>
                  <a:pt x="396346" y="146579"/>
                  <a:pt x="339725" y="120650"/>
                </a:cubicBezTo>
                <a:cubicBezTo>
                  <a:pt x="283104" y="94721"/>
                  <a:pt x="199496" y="99483"/>
                  <a:pt x="142875" y="79375"/>
                </a:cubicBezTo>
                <a:cubicBezTo>
                  <a:pt x="86254" y="59267"/>
                  <a:pt x="43127" y="29633"/>
                  <a:pt x="0" y="0"/>
                </a:cubicBezTo>
              </a:path>
            </a:pathLst>
          </a:custGeom>
          <a:noFill/>
          <a:ln w="76200">
            <a:solidFill>
              <a:srgbClr val="A41F34">
                <a:alpha val="89804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19">
            <a:extLst>
              <a:ext uri="{FF2B5EF4-FFF2-40B4-BE49-F238E27FC236}">
                <a16:creationId xmlns:a16="http://schemas.microsoft.com/office/drawing/2014/main" id="{86868356-154B-4D32-87AA-3F3E95954974}"/>
              </a:ext>
            </a:extLst>
          </p:cNvPr>
          <p:cNvSpPr/>
          <p:nvPr/>
        </p:nvSpPr>
        <p:spPr>
          <a:xfrm>
            <a:off x="5974724" y="3596920"/>
            <a:ext cx="1306753" cy="1651500"/>
          </a:xfrm>
          <a:custGeom>
            <a:avLst/>
            <a:gdLst>
              <a:gd name="connsiteX0" fmla="*/ 0 w 1371675"/>
              <a:gd name="connsiteY0" fmla="*/ 1733550 h 1733550"/>
              <a:gd name="connsiteX1" fmla="*/ 498475 w 1371675"/>
              <a:gd name="connsiteY1" fmla="*/ 1422400 h 1733550"/>
              <a:gd name="connsiteX2" fmla="*/ 949325 w 1371675"/>
              <a:gd name="connsiteY2" fmla="*/ 981075 h 1733550"/>
              <a:gd name="connsiteX3" fmla="*/ 1358900 w 1371675"/>
              <a:gd name="connsiteY3" fmla="*/ 565150 h 1733550"/>
              <a:gd name="connsiteX4" fmla="*/ 1250950 w 1371675"/>
              <a:gd name="connsiteY4" fmla="*/ 254000 h 1733550"/>
              <a:gd name="connsiteX5" fmla="*/ 1076325 w 1371675"/>
              <a:gd name="connsiteY5" fmla="*/ 0 h 173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1675" h="1733550">
                <a:moveTo>
                  <a:pt x="0" y="1733550"/>
                </a:moveTo>
                <a:cubicBezTo>
                  <a:pt x="170127" y="1640681"/>
                  <a:pt x="340254" y="1547812"/>
                  <a:pt x="498475" y="1422400"/>
                </a:cubicBezTo>
                <a:cubicBezTo>
                  <a:pt x="656696" y="1296988"/>
                  <a:pt x="805921" y="1123950"/>
                  <a:pt x="949325" y="981075"/>
                </a:cubicBezTo>
                <a:cubicBezTo>
                  <a:pt x="1092729" y="838200"/>
                  <a:pt x="1308629" y="686329"/>
                  <a:pt x="1358900" y="565150"/>
                </a:cubicBezTo>
                <a:cubicBezTo>
                  <a:pt x="1409171" y="443971"/>
                  <a:pt x="1298046" y="348192"/>
                  <a:pt x="1250950" y="254000"/>
                </a:cubicBezTo>
                <a:cubicBezTo>
                  <a:pt x="1203854" y="159808"/>
                  <a:pt x="1140089" y="79904"/>
                  <a:pt x="1076325" y="0"/>
                </a:cubicBezTo>
              </a:path>
            </a:pathLst>
          </a:custGeom>
          <a:noFill/>
          <a:ln w="76200">
            <a:solidFill>
              <a:srgbClr val="A41F34">
                <a:alpha val="8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630744-FDDE-42AD-AD56-8AD86C4690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325" y="2288492"/>
            <a:ext cx="1969395" cy="1510825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67F417-525B-4E30-947E-535D41F82A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09"/>
          <a:stretch/>
        </p:blipFill>
        <p:spPr>
          <a:xfrm>
            <a:off x="5253022" y="4188729"/>
            <a:ext cx="2057313" cy="1347712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2A5D3B-9973-45A3-97E8-4C5B830E046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53"/>
          <a:stretch/>
        </p:blipFill>
        <p:spPr>
          <a:xfrm>
            <a:off x="6237720" y="2417079"/>
            <a:ext cx="2057313" cy="148590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30000"/>
              </a:prstClr>
            </a:outerShdw>
          </a:effectLst>
        </p:spPr>
      </p:pic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40B739DD-3C6D-4A76-851F-B0082882EBAC}"/>
              </a:ext>
            </a:extLst>
          </p:cNvPr>
          <p:cNvSpPr/>
          <p:nvPr/>
        </p:nvSpPr>
        <p:spPr>
          <a:xfrm>
            <a:off x="5886450" y="5185679"/>
            <a:ext cx="191328" cy="19132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bg1"/>
            </a:solidFill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C1BCB04E-AD45-47F8-9F6F-4A693EC4273F}"/>
              </a:ext>
            </a:extLst>
          </p:cNvPr>
          <p:cNvSpPr/>
          <p:nvPr/>
        </p:nvSpPr>
        <p:spPr>
          <a:xfrm>
            <a:off x="5103787" y="3581476"/>
            <a:ext cx="191328" cy="19132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bg1"/>
            </a:solidFill>
          </a:ln>
          <a:scene3d>
            <a:camera prst="isometricOffAxis2Top">
              <a:rot lat="18246298" lon="2001724" rev="191856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B83FCC63-5301-49F8-88BD-4064177D4932}"/>
              </a:ext>
            </a:extLst>
          </p:cNvPr>
          <p:cNvSpPr/>
          <p:nvPr/>
        </p:nvSpPr>
        <p:spPr>
          <a:xfrm>
            <a:off x="6939611" y="3538368"/>
            <a:ext cx="191328" cy="19132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bg1"/>
            </a:solidFill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36FA814-5915-4BFD-8F0B-F835B2D95D82}"/>
              </a:ext>
            </a:extLst>
          </p:cNvPr>
          <p:cNvSpPr/>
          <p:nvPr/>
        </p:nvSpPr>
        <p:spPr>
          <a:xfrm>
            <a:off x="5353050" y="3674379"/>
            <a:ext cx="514350" cy="34290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D1DFFDE-2F14-45A3-8611-6080FBD7D9E4}"/>
              </a:ext>
            </a:extLst>
          </p:cNvPr>
          <p:cNvSpPr/>
          <p:nvPr/>
        </p:nvSpPr>
        <p:spPr>
          <a:xfrm>
            <a:off x="7009201" y="3931554"/>
            <a:ext cx="514350" cy="34290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C9F61C-EAF2-486A-B7C8-9148C4468576}"/>
              </a:ext>
            </a:extLst>
          </p:cNvPr>
          <p:cNvSpPr txBox="1"/>
          <p:nvPr/>
        </p:nvSpPr>
        <p:spPr>
          <a:xfrm>
            <a:off x="1180435" y="4220374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Minim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7F333F8-7E69-4E73-9CBC-24F2574D99E0}"/>
              </a:ext>
            </a:extLst>
          </p:cNvPr>
          <p:cNvSpPr txBox="1"/>
          <p:nvPr/>
        </p:nvSpPr>
        <p:spPr>
          <a:xfrm>
            <a:off x="484732" y="5125062"/>
            <a:ext cx="2601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hermochemistry</a:t>
            </a:r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EE51318E-8A17-4ADD-A821-DA01BB9DD681}"/>
              </a:ext>
            </a:extLst>
          </p:cNvPr>
          <p:cNvSpPr/>
          <p:nvPr/>
        </p:nvSpPr>
        <p:spPr>
          <a:xfrm>
            <a:off x="1635398" y="4686939"/>
            <a:ext cx="300894" cy="461666"/>
          </a:xfrm>
          <a:prstGeom prst="downArrow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F8BD85-CABC-415F-966C-198D783E1B83}"/>
              </a:ext>
            </a:extLst>
          </p:cNvPr>
          <p:cNvSpPr txBox="1"/>
          <p:nvPr/>
        </p:nvSpPr>
        <p:spPr>
          <a:xfrm>
            <a:off x="8896253" y="4774775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addle point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EC7D7EF-8BD3-4D7E-A4B9-DE4024A9681E}"/>
              </a:ext>
            </a:extLst>
          </p:cNvPr>
          <p:cNvSpPr txBox="1"/>
          <p:nvPr/>
        </p:nvSpPr>
        <p:spPr>
          <a:xfrm>
            <a:off x="8285508" y="5677192"/>
            <a:ext cx="3272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Reactions and kinetics</a:t>
            </a:r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5D48C1B8-F949-4B88-9F0A-D95ACB80A42E}"/>
              </a:ext>
            </a:extLst>
          </p:cNvPr>
          <p:cNvSpPr/>
          <p:nvPr/>
        </p:nvSpPr>
        <p:spPr>
          <a:xfrm>
            <a:off x="9771086" y="5251411"/>
            <a:ext cx="300894" cy="461666"/>
          </a:xfrm>
          <a:prstGeom prst="downArrow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223DAD1-B7EB-4855-A96C-A477C2EFDA28}"/>
              </a:ext>
            </a:extLst>
          </p:cNvPr>
          <p:cNvCxnSpPr>
            <a:cxnSpLocks/>
          </p:cNvCxnSpPr>
          <p:nvPr/>
        </p:nvCxnSpPr>
        <p:spPr>
          <a:xfrm>
            <a:off x="2428875" y="4467225"/>
            <a:ext cx="3371850" cy="8191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45E15B1-7125-43A0-A897-DF6695382F69}"/>
              </a:ext>
            </a:extLst>
          </p:cNvPr>
          <p:cNvCxnSpPr>
            <a:cxnSpLocks/>
            <a:endCxn id="16" idx="6"/>
          </p:cNvCxnSpPr>
          <p:nvPr/>
        </p:nvCxnSpPr>
        <p:spPr>
          <a:xfrm flipH="1" flipV="1">
            <a:off x="7523551" y="4103004"/>
            <a:ext cx="1439474" cy="78332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31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5" grpId="0" animBg="1"/>
      <p:bldP spid="16" grpId="0" animBg="1"/>
      <p:bldP spid="22" grpId="0"/>
      <p:bldP spid="27" grpId="0"/>
      <p:bldP spid="29" grpId="0" animBg="1"/>
      <p:bldP spid="23" grpId="0"/>
      <p:bldP spid="28" grpId="0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>
            <a:extLst>
              <a:ext uri="{FF2B5EF4-FFF2-40B4-BE49-F238E27FC236}">
                <a16:creationId xmlns:a16="http://schemas.microsoft.com/office/drawing/2014/main" id="{CA33B315-36B5-433F-9CB0-E68CFD3C0469}"/>
              </a:ext>
            </a:extLst>
          </p:cNvPr>
          <p:cNvGrpSpPr/>
          <p:nvPr/>
        </p:nvGrpSpPr>
        <p:grpSpPr>
          <a:xfrm>
            <a:off x="6839799" y="286714"/>
            <a:ext cx="4184184" cy="2880433"/>
            <a:chOff x="2438400" y="1354821"/>
            <a:chExt cx="6998977" cy="4818165"/>
          </a:xfrm>
        </p:grpSpPr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BCF50838-CECF-41B5-8EBD-0C9E311EB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8400" y="1354821"/>
              <a:ext cx="6998977" cy="4818165"/>
            </a:xfrm>
            <a:prstGeom prst="rect">
              <a:avLst/>
            </a:prstGeom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A6DF208A-6A10-4EEA-BDCB-283652F65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9725" y="2328863"/>
              <a:ext cx="1969395" cy="1510825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27A6AB64-E007-4E07-8FC2-0EA5579B96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5024422" y="4229100"/>
              <a:ext cx="2057313" cy="1347712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D190BFBC-9A32-4163-9988-1C4DCCB2E1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6009120" y="2457450"/>
              <a:ext cx="2057313" cy="1485900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sp>
          <p:nvSpPr>
            <p:cNvPr id="143" name="Flowchart: Connector 142">
              <a:extLst>
                <a:ext uri="{FF2B5EF4-FFF2-40B4-BE49-F238E27FC236}">
                  <a16:creationId xmlns:a16="http://schemas.microsoft.com/office/drawing/2014/main" id="{6F36469F-ED6B-4BB2-9DD8-75BD773A55C8}"/>
                </a:ext>
              </a:extLst>
            </p:cNvPr>
            <p:cNvSpPr/>
            <p:nvPr/>
          </p:nvSpPr>
          <p:spPr>
            <a:xfrm>
              <a:off x="5657850" y="5226050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>
              <a:extLst>
                <a:ext uri="{FF2B5EF4-FFF2-40B4-BE49-F238E27FC236}">
                  <a16:creationId xmlns:a16="http://schemas.microsoft.com/office/drawing/2014/main" id="{886C2930-034F-48FF-A21C-5EC4915F8D94}"/>
                </a:ext>
              </a:extLst>
            </p:cNvPr>
            <p:cNvSpPr/>
            <p:nvPr/>
          </p:nvSpPr>
          <p:spPr>
            <a:xfrm>
              <a:off x="4875187" y="3621847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lowchart: Connector 144">
              <a:extLst>
                <a:ext uri="{FF2B5EF4-FFF2-40B4-BE49-F238E27FC236}">
                  <a16:creationId xmlns:a16="http://schemas.microsoft.com/office/drawing/2014/main" id="{E8D9A0D6-FC1B-48FD-A0D7-EBDDF3385B02}"/>
                </a:ext>
              </a:extLst>
            </p:cNvPr>
            <p:cNvSpPr/>
            <p:nvPr/>
          </p:nvSpPr>
          <p:spPr>
            <a:xfrm>
              <a:off x="6711011" y="3578739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93FBD23B-545E-4E3A-8CB9-EB846D27D024}"/>
              </a:ext>
            </a:extLst>
          </p:cNvPr>
          <p:cNvSpPr/>
          <p:nvPr/>
        </p:nvSpPr>
        <p:spPr>
          <a:xfrm>
            <a:off x="7988301" y="228601"/>
            <a:ext cx="1819274" cy="7149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25A389-03AB-460B-ACD0-9327FCF265AF}"/>
              </a:ext>
            </a:extLst>
          </p:cNvPr>
          <p:cNvSpPr/>
          <p:nvPr/>
        </p:nvSpPr>
        <p:spPr>
          <a:xfrm>
            <a:off x="8139071" y="2785821"/>
            <a:ext cx="1430859" cy="4622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0DA231-A35C-4DCC-940C-C080564D9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8F221-C5DC-4162-85BC-68B6E3FCA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F75A13-3AFE-43C4-9A7E-30210C4694E7}"/>
              </a:ext>
            </a:extLst>
          </p:cNvPr>
          <p:cNvGrpSpPr/>
          <p:nvPr/>
        </p:nvGrpSpPr>
        <p:grpSpPr>
          <a:xfrm>
            <a:off x="288881" y="3643570"/>
            <a:ext cx="3746029" cy="2688965"/>
            <a:chOff x="92636" y="3361791"/>
            <a:chExt cx="4105469" cy="294697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FD459F7-3B3B-4EBD-BB46-D3AAB29B7DAF}"/>
                </a:ext>
              </a:extLst>
            </p:cNvPr>
            <p:cNvGrpSpPr/>
            <p:nvPr/>
          </p:nvGrpSpPr>
          <p:grpSpPr>
            <a:xfrm>
              <a:off x="92636" y="3361791"/>
              <a:ext cx="4105469" cy="2852534"/>
              <a:chOff x="869133" y="1066987"/>
              <a:chExt cx="7505321" cy="5214795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CB8D1A97-F141-4918-B96C-BF990EC328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BE1F58A-28FE-4CA0-8EC6-A57CC72A5EAC}"/>
                  </a:ext>
                </a:extLst>
              </p:cNvPr>
              <p:cNvSpPr/>
              <p:nvPr/>
            </p:nvSpPr>
            <p:spPr>
              <a:xfrm>
                <a:off x="869133" y="1066987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203357-9135-4EF3-A903-2D50A6458FC5}"/>
                </a:ext>
              </a:extLst>
            </p:cNvPr>
            <p:cNvGrpSpPr/>
            <p:nvPr/>
          </p:nvGrpSpPr>
          <p:grpSpPr>
            <a:xfrm>
              <a:off x="224487" y="3365552"/>
              <a:ext cx="3834987" cy="2943215"/>
              <a:chOff x="323850" y="3272284"/>
              <a:chExt cx="3834987" cy="294321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0546F66-AF0C-44DD-82C9-DD6343D3CB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A746852-1867-48D5-AA60-ED9247637FC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FF2E48-8029-47CF-9A4D-8345017CFA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19" y="3276996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7650A1C1-475F-410B-985D-E3E44AAA7A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83952" y="5414362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E72138E-1470-4523-ACBA-B0F0BE4BFD65}"/>
                  </a:ext>
                </a:extLst>
              </p:cNvPr>
              <p:cNvGrpSpPr/>
              <p:nvPr/>
            </p:nvGrpSpPr>
            <p:grpSpPr>
              <a:xfrm>
                <a:off x="909343" y="3503376"/>
                <a:ext cx="1232856" cy="620996"/>
                <a:chOff x="8205792" y="2293372"/>
                <a:chExt cx="2110733" cy="1063187"/>
              </a:xfrm>
            </p:grpSpPr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704F8E8-5E7E-4F94-AEDC-7D3929E2630E}"/>
                    </a:ext>
                  </a:extLst>
                </p:cNvPr>
                <p:cNvSpPr/>
                <p:nvPr/>
              </p:nvSpPr>
              <p:spPr>
                <a:xfrm>
                  <a:off x="8205794" y="2293372"/>
                  <a:ext cx="2110731" cy="1054460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EAB8279A-BAF2-4A42-A6D8-B531E8323D76}"/>
                    </a:ext>
                  </a:extLst>
                </p:cNvPr>
                <p:cNvCxnSpPr/>
                <p:nvPr/>
              </p:nvCxnSpPr>
              <p:spPr>
                <a:xfrm>
                  <a:off x="8205792" y="3352114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123AA5-0C4A-4CCD-95B4-67E690B9EF1D}"/>
                    </a:ext>
                  </a:extLst>
                </p:cNvPr>
                <p:cNvCxnSpPr/>
                <p:nvPr/>
              </p:nvCxnSpPr>
              <p:spPr>
                <a:xfrm>
                  <a:off x="8988381" y="2296901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DD011DCD-49F6-40B9-804E-23A826B41F84}"/>
                  </a:ext>
                </a:extLst>
              </p:cNvPr>
              <p:cNvSpPr/>
              <p:nvPr/>
            </p:nvSpPr>
            <p:spPr>
              <a:xfrm>
                <a:off x="1541505" y="4112197"/>
                <a:ext cx="777887" cy="384045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BB6B2640-B887-4759-B422-C52333088767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80FBAF1-A377-457D-81C9-FD72C973B47B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CEF3FF-D325-46CF-8B08-F841DCCE22DF}"/>
                  </a:ext>
                </a:extLst>
              </p:cNvPr>
              <p:cNvSpPr txBox="1"/>
              <p:nvPr/>
            </p:nvSpPr>
            <p:spPr>
              <a:xfrm>
                <a:off x="1457894" y="3272284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1FD220F-80AF-49A3-BB28-A0EFD4D89107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7BB7B5EC-A920-4939-AD06-FA29C8E576D9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8DF4A4C-D412-4933-B6A2-25481757D16C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7AC05B-834F-4937-A989-199E8C4395B1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01BFF9-393C-4462-A642-76B481F3DD83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D0F5F538-60F7-494D-8A07-96C15920C423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7518BBD-CB7E-439B-B1EC-FE123731ECD8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E24AC18-4B50-4FD6-B4C2-AEF89438DE6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FC5D275C-07B8-4707-838C-DBA503D0B0C3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432714-D683-4213-AFD2-211CB0358C05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ED7D252-4AB6-4B6B-9A8F-35C254DF982E}"/>
              </a:ext>
            </a:extLst>
          </p:cNvPr>
          <p:cNvGrpSpPr/>
          <p:nvPr/>
        </p:nvGrpSpPr>
        <p:grpSpPr>
          <a:xfrm>
            <a:off x="8338349" y="3608779"/>
            <a:ext cx="3520947" cy="2685993"/>
            <a:chOff x="4329205" y="3647105"/>
            <a:chExt cx="3520947" cy="2685993"/>
          </a:xfrm>
        </p:grpSpPr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667A55B-0E83-423C-BCB2-2469851FB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33929" y="3764621"/>
              <a:ext cx="1216223" cy="854781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8A22525C-910D-42FD-A614-7F171987B3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19713" y="3734525"/>
              <a:ext cx="1198968" cy="946998"/>
            </a:xfrm>
            <a:prstGeom prst="rect">
              <a:avLst/>
            </a:prstGeom>
          </p:spPr>
        </p:pic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9CFC524F-8EC3-4FDA-98B6-2D40F61ECCFC}"/>
                </a:ext>
              </a:extLst>
            </p:cNvPr>
            <p:cNvSpPr/>
            <p:nvPr/>
          </p:nvSpPr>
          <p:spPr>
            <a:xfrm>
              <a:off x="5595812" y="3677452"/>
              <a:ext cx="225123" cy="18918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A74D31C0-5925-438F-9527-5567C5301F8E}"/>
                </a:ext>
              </a:extLst>
            </p:cNvPr>
            <p:cNvSpPr/>
            <p:nvPr/>
          </p:nvSpPr>
          <p:spPr>
            <a:xfrm>
              <a:off x="5595812" y="4147781"/>
              <a:ext cx="153253" cy="17333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1E161C5B-4C10-4E2D-A255-98B2CC9765B4}"/>
                </a:ext>
              </a:extLst>
            </p:cNvPr>
            <p:cNvSpPr/>
            <p:nvPr/>
          </p:nvSpPr>
          <p:spPr>
            <a:xfrm>
              <a:off x="5494347" y="4319002"/>
              <a:ext cx="182847" cy="374149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CF9D790-7D9F-405A-A1BB-F62250AB2FC4}"/>
                </a:ext>
              </a:extLst>
            </p:cNvPr>
            <p:cNvSpPr/>
            <p:nvPr/>
          </p:nvSpPr>
          <p:spPr>
            <a:xfrm>
              <a:off x="6072048" y="5057628"/>
              <a:ext cx="394403" cy="362917"/>
            </a:xfrm>
            <a:prstGeom prst="roundRect">
              <a:avLst/>
            </a:prstGeom>
            <a:solidFill>
              <a:srgbClr val="FBFBFB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8F9CFCA3-375A-4792-8962-824DD920D604}"/>
                </a:ext>
              </a:extLst>
            </p:cNvPr>
            <p:cNvGrpSpPr/>
            <p:nvPr/>
          </p:nvGrpSpPr>
          <p:grpSpPr>
            <a:xfrm>
              <a:off x="4513936" y="4930886"/>
              <a:ext cx="1324345" cy="624067"/>
              <a:chOff x="1765076" y="4575230"/>
              <a:chExt cx="1991803" cy="938588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9F2A6F4B-5FB8-45D2-A08B-EE1F7ED2C83C}"/>
                  </a:ext>
                </a:extLst>
              </p:cNvPr>
              <p:cNvGrpSpPr/>
              <p:nvPr/>
            </p:nvGrpSpPr>
            <p:grpSpPr>
              <a:xfrm>
                <a:off x="2669779" y="4932056"/>
                <a:ext cx="247631" cy="247631"/>
                <a:chOff x="4338637" y="4591790"/>
                <a:chExt cx="600075" cy="600075"/>
              </a:xfrm>
            </p:grpSpPr>
            <p:sp>
              <p:nvSpPr>
                <p:cNvPr id="227" name="Oval 226">
                  <a:extLst>
                    <a:ext uri="{FF2B5EF4-FFF2-40B4-BE49-F238E27FC236}">
                      <a16:creationId xmlns:a16="http://schemas.microsoft.com/office/drawing/2014/main" id="{5AABBD3E-0CFC-48B4-8F66-E21C7251D459}"/>
                    </a:ext>
                  </a:extLst>
                </p:cNvPr>
                <p:cNvSpPr/>
                <p:nvPr/>
              </p:nvSpPr>
              <p:spPr>
                <a:xfrm>
                  <a:off x="4338637" y="4591790"/>
                  <a:ext cx="600075" cy="6000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E21E7BF6-E369-42D5-8E44-4849495D3E85}"/>
                    </a:ext>
                  </a:extLst>
                </p:cNvPr>
                <p:cNvCxnSpPr/>
                <p:nvPr/>
              </p:nvCxnSpPr>
              <p:spPr>
                <a:xfrm>
                  <a:off x="4495800" y="4891827"/>
                  <a:ext cx="2857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21" name="Picture 4">
                <a:extLst>
                  <a:ext uri="{FF2B5EF4-FFF2-40B4-BE49-F238E27FC236}">
                    <a16:creationId xmlns:a16="http://schemas.microsoft.com/office/drawing/2014/main" id="{7F5BF63F-D2B6-4814-B78A-3A10821BCC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6" y="5177228"/>
                <a:ext cx="740505" cy="336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22" name="Picture 4">
                <a:extLst>
                  <a:ext uri="{FF2B5EF4-FFF2-40B4-BE49-F238E27FC236}">
                    <a16:creationId xmlns:a16="http://schemas.microsoft.com/office/drawing/2014/main" id="{6F916ED0-60C6-485E-9699-D53DBC76F8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575230"/>
                <a:ext cx="748306" cy="367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AF3FFE7D-0F0C-4FF2-B351-7F532BC798E2}"/>
                  </a:ext>
                </a:extLst>
              </p:cNvPr>
              <p:cNvCxnSpPr/>
              <p:nvPr/>
            </p:nvCxnSpPr>
            <p:spPr>
              <a:xfrm>
                <a:off x="2491660" y="4775857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B9E0DAE7-C151-42EC-8F05-8904033AF236}"/>
                  </a:ext>
                </a:extLst>
              </p:cNvPr>
              <p:cNvCxnSpPr/>
              <p:nvPr/>
            </p:nvCxnSpPr>
            <p:spPr>
              <a:xfrm flipV="1">
                <a:off x="2491660" y="5176088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5" name="Picture 4">
                <a:extLst>
                  <a:ext uri="{FF2B5EF4-FFF2-40B4-BE49-F238E27FC236}">
                    <a16:creationId xmlns:a16="http://schemas.microsoft.com/office/drawing/2014/main" id="{85725A60-89FF-41AD-ADEA-BB8B692CE1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4892622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1EADD0C2-2510-4E57-87D7-51B29ED43AA0}"/>
                  </a:ext>
                </a:extLst>
              </p:cNvPr>
              <p:cNvCxnSpPr/>
              <p:nvPr/>
            </p:nvCxnSpPr>
            <p:spPr>
              <a:xfrm>
                <a:off x="2952750" y="5055873"/>
                <a:ext cx="690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37721189-43CE-4E31-BA59-27F159AA956C}"/>
                </a:ext>
              </a:extLst>
            </p:cNvPr>
            <p:cNvGrpSpPr/>
            <p:nvPr/>
          </p:nvGrpSpPr>
          <p:grpSpPr>
            <a:xfrm>
              <a:off x="4329205" y="3647105"/>
              <a:ext cx="881221" cy="1046554"/>
              <a:chOff x="121072" y="1168652"/>
              <a:chExt cx="1472442" cy="174869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E9034D7-3951-4B3D-959E-773C3095A82A}"/>
                  </a:ext>
                </a:extLst>
              </p:cNvPr>
              <p:cNvGrpSpPr/>
              <p:nvPr/>
            </p:nvGrpSpPr>
            <p:grpSpPr>
              <a:xfrm>
                <a:off x="426774" y="1168652"/>
                <a:ext cx="1020650" cy="653542"/>
                <a:chOff x="608001" y="1178095"/>
                <a:chExt cx="1020650" cy="653542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2AD92D08-DE9E-4809-B47B-74D104B2E33E}"/>
                    </a:ext>
                  </a:extLst>
                </p:cNvPr>
                <p:cNvCxnSpPr>
                  <a:stCxn id="217" idx="0"/>
                  <a:endCxn id="211" idx="4"/>
                </p:cNvCxnSpPr>
                <p:nvPr/>
              </p:nvCxnSpPr>
              <p:spPr>
                <a:xfrm flipV="1">
                  <a:off x="1296455" y="1608273"/>
                  <a:ext cx="0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35D0FBA-7AB3-41A5-82DF-D4E24E3C84EC}"/>
                    </a:ext>
                  </a:extLst>
                </p:cNvPr>
                <p:cNvCxnSpPr>
                  <a:stCxn id="211" idx="6"/>
                  <a:endCxn id="219" idx="2"/>
                </p:cNvCxnSpPr>
                <p:nvPr/>
              </p:nvCxnSpPr>
              <p:spPr>
                <a:xfrm>
                  <a:off x="1399862" y="1504866"/>
                  <a:ext cx="2197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6DFDF283-DC06-4021-8E31-3B71E43F77FB}"/>
                    </a:ext>
                  </a:extLst>
                </p:cNvPr>
                <p:cNvCxnSpPr>
                  <a:stCxn id="218" idx="4"/>
                  <a:endCxn id="211" idx="0"/>
                </p:cNvCxnSpPr>
                <p:nvPr/>
              </p:nvCxnSpPr>
              <p:spPr>
                <a:xfrm>
                  <a:off x="1294056" y="1384909"/>
                  <a:ext cx="2399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97D71521-0FC1-4217-B29E-F45486C32B1A}"/>
                    </a:ext>
                  </a:extLst>
                </p:cNvPr>
                <p:cNvCxnSpPr>
                  <a:stCxn id="211" idx="2"/>
                  <a:endCxn id="212" idx="6"/>
                </p:cNvCxnSpPr>
                <p:nvPr/>
              </p:nvCxnSpPr>
              <p:spPr>
                <a:xfrm flipH="1">
                  <a:off x="1170535" y="1504866"/>
                  <a:ext cx="22513" cy="1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D2AD87B3-7BA7-41B5-BCC8-2764E7F31E61}"/>
                    </a:ext>
                  </a:extLst>
                </p:cNvPr>
                <p:cNvCxnSpPr>
                  <a:stCxn id="213" idx="5"/>
                </p:cNvCxnSpPr>
                <p:nvPr/>
              </p:nvCxnSpPr>
              <p:spPr>
                <a:xfrm>
                  <a:off x="998915" y="1404557"/>
                  <a:ext cx="72892" cy="96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64692BB0-5281-4315-87ED-FDB12D323625}"/>
                    </a:ext>
                  </a:extLst>
                </p:cNvPr>
                <p:cNvCxnSpPr/>
                <p:nvPr/>
              </p:nvCxnSpPr>
              <p:spPr>
                <a:xfrm flipH="1">
                  <a:off x="709857" y="1326314"/>
                  <a:ext cx="206375" cy="698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E15A7E6C-C8ED-40E4-9E7A-30F3926C2C83}"/>
                    </a:ext>
                  </a:extLst>
                </p:cNvPr>
                <p:cNvCxnSpPr>
                  <a:stCxn id="215" idx="0"/>
                  <a:endCxn id="214" idx="4"/>
                </p:cNvCxnSpPr>
                <p:nvPr/>
              </p:nvCxnSpPr>
              <p:spPr>
                <a:xfrm flipV="1">
                  <a:off x="711408" y="1491884"/>
                  <a:ext cx="0" cy="225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B70E7590-683D-4729-BFD3-1991247E91F0}"/>
                    </a:ext>
                  </a:extLst>
                </p:cNvPr>
                <p:cNvCxnSpPr/>
                <p:nvPr/>
              </p:nvCxnSpPr>
              <p:spPr>
                <a:xfrm>
                  <a:off x="713032" y="1612064"/>
                  <a:ext cx="209550" cy="730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D5A546C-9ACF-4442-B152-F699781FA71D}"/>
                    </a:ext>
                  </a:extLst>
                </p:cNvPr>
                <p:cNvCxnSpPr/>
                <p:nvPr/>
              </p:nvCxnSpPr>
              <p:spPr>
                <a:xfrm flipV="1">
                  <a:off x="919407" y="1500939"/>
                  <a:ext cx="155575" cy="1809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Oval 210">
                  <a:extLst>
                    <a:ext uri="{FF2B5EF4-FFF2-40B4-BE49-F238E27FC236}">
                      <a16:creationId xmlns:a16="http://schemas.microsoft.com/office/drawing/2014/main" id="{19AB9BBD-27DB-4C21-9870-D57C2B19D8E7}"/>
                    </a:ext>
                  </a:extLst>
                </p:cNvPr>
                <p:cNvSpPr/>
                <p:nvPr/>
              </p:nvSpPr>
              <p:spPr>
                <a:xfrm>
                  <a:off x="1193048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12" name="Oval 211">
                  <a:extLst>
                    <a:ext uri="{FF2B5EF4-FFF2-40B4-BE49-F238E27FC236}">
                      <a16:creationId xmlns:a16="http://schemas.microsoft.com/office/drawing/2014/main" id="{4F1CED2A-38B4-407C-A80F-09772ED3A8B5}"/>
                    </a:ext>
                  </a:extLst>
                </p:cNvPr>
                <p:cNvSpPr/>
                <p:nvPr/>
              </p:nvSpPr>
              <p:spPr>
                <a:xfrm>
                  <a:off x="963721" y="140271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13" name="Oval 212">
                  <a:extLst>
                    <a:ext uri="{FF2B5EF4-FFF2-40B4-BE49-F238E27FC236}">
                      <a16:creationId xmlns:a16="http://schemas.microsoft.com/office/drawing/2014/main" id="{0B1B7F86-8094-4B87-8359-735FBF47437E}"/>
                    </a:ext>
                  </a:extLst>
                </p:cNvPr>
                <p:cNvSpPr/>
                <p:nvPr/>
              </p:nvSpPr>
              <p:spPr>
                <a:xfrm>
                  <a:off x="822388" y="122803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214" name="Oval 213">
                  <a:extLst>
                    <a:ext uri="{FF2B5EF4-FFF2-40B4-BE49-F238E27FC236}">
                      <a16:creationId xmlns:a16="http://schemas.microsoft.com/office/drawing/2014/main" id="{AF233FA8-F1D5-46E7-8FF7-8D2825A3E5BD}"/>
                    </a:ext>
                  </a:extLst>
                </p:cNvPr>
                <p:cNvSpPr/>
                <p:nvPr/>
              </p:nvSpPr>
              <p:spPr>
                <a:xfrm>
                  <a:off x="608001" y="128507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275E9780-8363-4999-9879-0DC781212E5D}"/>
                    </a:ext>
                  </a:extLst>
                </p:cNvPr>
                <p:cNvSpPr/>
                <p:nvPr/>
              </p:nvSpPr>
              <p:spPr>
                <a:xfrm>
                  <a:off x="608001" y="151440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90768F1E-55D5-4316-B70D-40F4F145BFA4}"/>
                    </a:ext>
                  </a:extLst>
                </p:cNvPr>
                <p:cNvSpPr/>
                <p:nvPr/>
              </p:nvSpPr>
              <p:spPr>
                <a:xfrm>
                  <a:off x="822077" y="157739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DE7650B6-1CA5-48E3-946D-42B6CBDE7EA9}"/>
                    </a:ext>
                  </a:extLst>
                </p:cNvPr>
                <p:cNvSpPr/>
                <p:nvPr/>
              </p:nvSpPr>
              <p:spPr>
                <a:xfrm>
                  <a:off x="1193048" y="162482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506E015-CF48-4F8C-99A4-74268E6EAF9B}"/>
                    </a:ext>
                  </a:extLst>
                </p:cNvPr>
                <p:cNvSpPr/>
                <p:nvPr/>
              </p:nvSpPr>
              <p:spPr>
                <a:xfrm>
                  <a:off x="1190649" y="1178095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219" name="Oval 218">
                  <a:extLst>
                    <a:ext uri="{FF2B5EF4-FFF2-40B4-BE49-F238E27FC236}">
                      <a16:creationId xmlns:a16="http://schemas.microsoft.com/office/drawing/2014/main" id="{F7AB0D10-7DDC-435A-94DE-F0C8115FC1DB}"/>
                    </a:ext>
                  </a:extLst>
                </p:cNvPr>
                <p:cNvSpPr/>
                <p:nvPr/>
              </p:nvSpPr>
              <p:spPr>
                <a:xfrm>
                  <a:off x="1421837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0CB18148-57B5-4296-A585-D84EE8FC5C3E}"/>
                  </a:ext>
                </a:extLst>
              </p:cNvPr>
              <p:cNvGrpSpPr/>
              <p:nvPr/>
            </p:nvGrpSpPr>
            <p:grpSpPr>
              <a:xfrm>
                <a:off x="1239115" y="2461394"/>
                <a:ext cx="354399" cy="374728"/>
                <a:chOff x="1475184" y="2587587"/>
                <a:chExt cx="354399" cy="374728"/>
              </a:xfrm>
            </p:grpSpPr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BE54FC2-AE86-40C2-8FEA-4BBD684FF6A3}"/>
                    </a:ext>
                  </a:extLst>
                </p:cNvPr>
                <p:cNvCxnSpPr/>
                <p:nvPr/>
              </p:nvCxnSpPr>
              <p:spPr>
                <a:xfrm>
                  <a:off x="1573790" y="2690668"/>
                  <a:ext cx="155575" cy="1873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0" name="Oval 199">
                  <a:extLst>
                    <a:ext uri="{FF2B5EF4-FFF2-40B4-BE49-F238E27FC236}">
                      <a16:creationId xmlns:a16="http://schemas.microsoft.com/office/drawing/2014/main" id="{096F6549-A851-4B39-9160-50A51C7BDC84}"/>
                    </a:ext>
                  </a:extLst>
                </p:cNvPr>
                <p:cNvSpPr/>
                <p:nvPr/>
              </p:nvSpPr>
              <p:spPr>
                <a:xfrm>
                  <a:off x="1475184" y="25875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F6BFD619-F72E-446B-9800-D1C8FAA72F85}"/>
                    </a:ext>
                  </a:extLst>
                </p:cNvPr>
                <p:cNvSpPr/>
                <p:nvPr/>
              </p:nvSpPr>
              <p:spPr>
                <a:xfrm>
                  <a:off x="1622769" y="2755501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664AC6E-3641-4D54-86B3-9E42325F0B90}"/>
                  </a:ext>
                </a:extLst>
              </p:cNvPr>
              <p:cNvGrpSpPr/>
              <p:nvPr/>
            </p:nvGrpSpPr>
            <p:grpSpPr>
              <a:xfrm>
                <a:off x="121072" y="2394539"/>
                <a:ext cx="973858" cy="522811"/>
                <a:chOff x="168218" y="2395790"/>
                <a:chExt cx="973858" cy="522811"/>
              </a:xfrm>
            </p:grpSpPr>
            <p:cxnSp>
              <p:nvCxnSpPr>
                <p:cNvPr id="186" name="Straight Connector 185">
                  <a:extLst>
                    <a:ext uri="{FF2B5EF4-FFF2-40B4-BE49-F238E27FC236}">
                      <a16:creationId xmlns:a16="http://schemas.microsoft.com/office/drawing/2014/main" id="{8221C341-8A80-4EA5-8FA7-E3FFA97EC7D9}"/>
                    </a:ext>
                  </a:extLst>
                </p:cNvPr>
                <p:cNvCxnSpPr>
                  <a:stCxn id="197" idx="5"/>
                  <a:endCxn id="192" idx="1"/>
                </p:cNvCxnSpPr>
                <p:nvPr/>
              </p:nvCxnSpPr>
              <p:spPr>
                <a:xfrm>
                  <a:off x="344745" y="2572317"/>
                  <a:ext cx="13154" cy="82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F6B2112D-BC38-4906-AE04-5A8E7D1A9A17}"/>
                    </a:ext>
                  </a:extLst>
                </p:cNvPr>
                <p:cNvCxnSpPr>
                  <a:stCxn id="196" idx="7"/>
                  <a:endCxn id="192" idx="3"/>
                </p:cNvCxnSpPr>
                <p:nvPr/>
              </p:nvCxnSpPr>
              <p:spPr>
                <a:xfrm flipV="1">
                  <a:off x="350156" y="2726791"/>
                  <a:ext cx="7743" cy="15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F60FB0C6-BD97-479D-9763-8CEC961BC585}"/>
                    </a:ext>
                  </a:extLst>
                </p:cNvPr>
                <p:cNvCxnSpPr>
                  <a:stCxn id="193" idx="2"/>
                  <a:endCxn id="192" idx="6"/>
                </p:cNvCxnSpPr>
                <p:nvPr/>
              </p:nvCxnSpPr>
              <p:spPr>
                <a:xfrm flipH="1" flipV="1">
                  <a:off x="534426" y="2653671"/>
                  <a:ext cx="17481" cy="15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0FCB9BE5-D39B-43FE-9EC5-E96C2AEE04F3}"/>
                    </a:ext>
                  </a:extLst>
                </p:cNvPr>
                <p:cNvCxnSpPr>
                  <a:stCxn id="193" idx="6"/>
                  <a:endCxn id="194" idx="2"/>
                </p:cNvCxnSpPr>
                <p:nvPr/>
              </p:nvCxnSpPr>
              <p:spPr>
                <a:xfrm>
                  <a:off x="758721" y="2655231"/>
                  <a:ext cx="19084" cy="9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E73A24A-0C3A-4DB5-827C-F4476E08CCA0}"/>
                    </a:ext>
                  </a:extLst>
                </p:cNvPr>
                <p:cNvCxnSpPr>
                  <a:stCxn id="198" idx="1"/>
                  <a:endCxn id="194" idx="5"/>
                </p:cNvCxnSpPr>
                <p:nvPr/>
              </p:nvCxnSpPr>
              <p:spPr>
                <a:xfrm flipH="1" flipV="1">
                  <a:off x="954332" y="2729277"/>
                  <a:ext cx="7743" cy="127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0779551-81F0-44C9-9D0A-0B3FF4938FFA}"/>
                    </a:ext>
                  </a:extLst>
                </p:cNvPr>
                <p:cNvCxnSpPr>
                  <a:stCxn id="194" idx="7"/>
                  <a:endCxn id="195" idx="3"/>
                </p:cNvCxnSpPr>
                <p:nvPr/>
              </p:nvCxnSpPr>
              <p:spPr>
                <a:xfrm flipV="1">
                  <a:off x="954332" y="2572317"/>
                  <a:ext cx="11217" cy="107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9A1F7B93-1CA1-4EAC-8F21-001F12B17FE0}"/>
                    </a:ext>
                  </a:extLst>
                </p:cNvPr>
                <p:cNvSpPr/>
                <p:nvPr/>
              </p:nvSpPr>
              <p:spPr>
                <a:xfrm>
                  <a:off x="327612" y="255026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218C7C37-F297-4EE1-B829-632572CE17DD}"/>
                    </a:ext>
                  </a:extLst>
                </p:cNvPr>
                <p:cNvSpPr/>
                <p:nvPr/>
              </p:nvSpPr>
              <p:spPr>
                <a:xfrm>
                  <a:off x="551907" y="255182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BEC8D87B-9FF9-48A4-B76A-9CB31A104EB8}"/>
                    </a:ext>
                  </a:extLst>
                </p:cNvPr>
                <p:cNvSpPr/>
                <p:nvPr/>
              </p:nvSpPr>
              <p:spPr>
                <a:xfrm>
                  <a:off x="777805" y="255275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0873E50B-DC00-46D0-8F13-8F1E925FD161}"/>
                    </a:ext>
                  </a:extLst>
                </p:cNvPr>
                <p:cNvSpPr/>
                <p:nvPr/>
              </p:nvSpPr>
              <p:spPr>
                <a:xfrm>
                  <a:off x="935262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BEC26BC-842A-480F-8BF9-200BCC4794EF}"/>
                    </a:ext>
                  </a:extLst>
                </p:cNvPr>
                <p:cNvSpPr/>
                <p:nvPr/>
              </p:nvSpPr>
              <p:spPr>
                <a:xfrm>
                  <a:off x="173629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2BC778DC-1E0E-4E15-8F51-F7D36649F511}"/>
                    </a:ext>
                  </a:extLst>
                </p:cNvPr>
                <p:cNvSpPr/>
                <p:nvPr/>
              </p:nvSpPr>
              <p:spPr>
                <a:xfrm>
                  <a:off x="168218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D3482AD1-B4D9-4932-9FA4-1FF0434303EE}"/>
                    </a:ext>
                  </a:extLst>
                </p:cNvPr>
                <p:cNvSpPr/>
                <p:nvPr/>
              </p:nvSpPr>
              <p:spPr>
                <a:xfrm>
                  <a:off x="931788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cxnSp>
            <p:nvCxnSpPr>
              <p:cNvPr id="185" name="Straight Arrow Connector 184">
                <a:extLst>
                  <a:ext uri="{FF2B5EF4-FFF2-40B4-BE49-F238E27FC236}">
                    <a16:creationId xmlns:a16="http://schemas.microsoft.com/office/drawing/2014/main" id="{ED117A8F-E0B7-4C78-A518-CDE106C78EAF}"/>
                  </a:ext>
                </a:extLst>
              </p:cNvPr>
              <p:cNvCxnSpPr/>
              <p:nvPr/>
            </p:nvCxnSpPr>
            <p:spPr>
              <a:xfrm>
                <a:off x="950591" y="1807105"/>
                <a:ext cx="0" cy="4923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218F4EEC-EC6E-4CC1-AD1F-ADB706F4E996}"/>
                </a:ext>
              </a:extLst>
            </p:cNvPr>
            <p:cNvCxnSpPr>
              <a:cxnSpLocks/>
            </p:cNvCxnSpPr>
            <p:nvPr/>
          </p:nvCxnSpPr>
          <p:spPr>
            <a:xfrm>
              <a:off x="5858801" y="5249095"/>
              <a:ext cx="17513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32ACED7-0141-42D1-B8E9-75550BE40E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69250" y="5451540"/>
              <a:ext cx="0" cy="10995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0DB380E-1193-4D31-95D5-EB7A30343D32}"/>
                </a:ext>
              </a:extLst>
            </p:cNvPr>
            <p:cNvCxnSpPr/>
            <p:nvPr/>
          </p:nvCxnSpPr>
          <p:spPr>
            <a:xfrm>
              <a:off x="5116174" y="4129282"/>
              <a:ext cx="3353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ounded Rectangle 227">
              <a:extLst>
                <a:ext uri="{FF2B5EF4-FFF2-40B4-BE49-F238E27FC236}">
                  <a16:creationId xmlns:a16="http://schemas.microsoft.com/office/drawing/2014/main" id="{AC0DE4B4-DA4E-43E3-8BA4-F3DA714FE4D6}"/>
                </a:ext>
              </a:extLst>
            </p:cNvPr>
            <p:cNvSpPr/>
            <p:nvPr/>
          </p:nvSpPr>
          <p:spPr>
            <a:xfrm>
              <a:off x="5492115" y="3667946"/>
              <a:ext cx="2358037" cy="1025205"/>
            </a:xfrm>
            <a:prstGeom prst="roundRect">
              <a:avLst>
                <a:gd name="adj" fmla="val 12806"/>
              </a:avLst>
            </a:prstGeom>
            <a:noFill/>
            <a:ln w="12700">
              <a:solidFill>
                <a:srgbClr val="A41F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223">
              <a:extLst>
                <a:ext uri="{FF2B5EF4-FFF2-40B4-BE49-F238E27FC236}">
                  <a16:creationId xmlns:a16="http://schemas.microsoft.com/office/drawing/2014/main" id="{192A0C88-4E83-41EB-A2B0-B3CBD96EE0AF}"/>
                </a:ext>
              </a:extLst>
            </p:cNvPr>
            <p:cNvSpPr/>
            <p:nvPr/>
          </p:nvSpPr>
          <p:spPr>
            <a:xfrm>
              <a:off x="4906739" y="4682316"/>
              <a:ext cx="654047" cy="260109"/>
            </a:xfrm>
            <a:custGeom>
              <a:avLst/>
              <a:gdLst>
                <a:gd name="connsiteX0" fmla="*/ 2670772 w 2670772"/>
                <a:gd name="connsiteY0" fmla="*/ 0 h 679010"/>
                <a:gd name="connsiteX1" fmla="*/ 642796 w 2670772"/>
                <a:gd name="connsiteY1" fmla="*/ 280658 h 679010"/>
                <a:gd name="connsiteX2" fmla="*/ 0 w 2670772"/>
                <a:gd name="connsiteY2" fmla="*/ 679010 h 679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772" h="679010">
                  <a:moveTo>
                    <a:pt x="2670772" y="0"/>
                  </a:moveTo>
                  <a:cubicBezTo>
                    <a:pt x="1879348" y="83745"/>
                    <a:pt x="1087925" y="167490"/>
                    <a:pt x="642796" y="280658"/>
                  </a:cubicBezTo>
                  <a:cubicBezTo>
                    <a:pt x="197667" y="393826"/>
                    <a:pt x="98833" y="536418"/>
                    <a:pt x="0" y="67901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A311074C-0AD8-4CE0-86CD-DF17BAC904CA}"/>
                </a:ext>
              </a:extLst>
            </p:cNvPr>
            <p:cNvGrpSpPr/>
            <p:nvPr/>
          </p:nvGrpSpPr>
          <p:grpSpPr>
            <a:xfrm>
              <a:off x="6033935" y="5591150"/>
              <a:ext cx="1725589" cy="741948"/>
              <a:chOff x="5446696" y="4632066"/>
              <a:chExt cx="2883306" cy="1239730"/>
            </a:xfrm>
          </p:grpSpPr>
          <p:pic>
            <p:nvPicPr>
              <p:cNvPr id="161" name="Picture 4">
                <a:extLst>
                  <a:ext uri="{FF2B5EF4-FFF2-40B4-BE49-F238E27FC236}">
                    <a16:creationId xmlns:a16="http://schemas.microsoft.com/office/drawing/2014/main" id="{9419C31F-5128-4FB5-AAC7-83E7C2D1B6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46696" y="4982897"/>
                <a:ext cx="822690" cy="373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6D3F09DF-8B03-4BF4-95BC-5B5EC857165E}"/>
                  </a:ext>
                </a:extLst>
              </p:cNvPr>
              <p:cNvCxnSpPr/>
              <p:nvPr/>
            </p:nvCxnSpPr>
            <p:spPr>
              <a:xfrm>
                <a:off x="6239612" y="4900884"/>
                <a:ext cx="264553" cy="253971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E9A25DAD-2DAE-4B05-8DC2-4123C8027DF7}"/>
                  </a:ext>
                </a:extLst>
              </p:cNvPr>
              <p:cNvCxnSpPr/>
              <p:nvPr/>
            </p:nvCxnSpPr>
            <p:spPr>
              <a:xfrm>
                <a:off x="6263421" y="5162792"/>
                <a:ext cx="169314" cy="6878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F9814C6C-CB73-4B2F-A54C-A840C4283BBE}"/>
                  </a:ext>
                </a:extLst>
              </p:cNvPr>
              <p:cNvGrpSpPr/>
              <p:nvPr/>
            </p:nvGrpSpPr>
            <p:grpSpPr>
              <a:xfrm>
                <a:off x="6448340" y="5162792"/>
                <a:ext cx="275114" cy="275114"/>
                <a:chOff x="8662745" y="5290676"/>
                <a:chExt cx="247631" cy="247631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AC696DB9-E9C5-42D6-BC13-0D644262B908}"/>
                    </a:ext>
                  </a:extLst>
                </p:cNvPr>
                <p:cNvSpPr/>
                <p:nvPr/>
              </p:nvSpPr>
              <p:spPr>
                <a:xfrm>
                  <a:off x="8662745" y="5290676"/>
                  <a:ext cx="247631" cy="24763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1FD226BE-AE56-49DB-B762-8CA27B3DD07C}"/>
                    </a:ext>
                  </a:extLst>
                </p:cNvPr>
                <p:cNvGrpSpPr/>
                <p:nvPr/>
              </p:nvGrpSpPr>
              <p:grpSpPr>
                <a:xfrm>
                  <a:off x="8727601" y="5355531"/>
                  <a:ext cx="117920" cy="117920"/>
                  <a:chOff x="8727601" y="5355531"/>
                  <a:chExt cx="117920" cy="117920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8B0D9FB4-164F-431B-9EE7-57CB487529EE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8727600" y="5414491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560BF51B-7EA5-4F3D-8914-99AB513F3098}"/>
                      </a:ext>
                    </a:extLst>
                  </p:cNvPr>
                  <p:cNvCxnSpPr/>
                  <p:nvPr/>
                </p:nvCxnSpPr>
                <p:spPr>
                  <a:xfrm>
                    <a:off x="8727601" y="5414492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EF3260C9-CFA9-40EC-A8DA-7202FE3C503A}"/>
                  </a:ext>
                </a:extLst>
              </p:cNvPr>
              <p:cNvGrpSpPr/>
              <p:nvPr/>
            </p:nvGrpSpPr>
            <p:grpSpPr>
              <a:xfrm>
                <a:off x="5826195" y="5473325"/>
                <a:ext cx="63546" cy="313654"/>
                <a:chOff x="8102792" y="5708751"/>
                <a:chExt cx="57198" cy="282320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9F81734-1034-4389-A887-3A692D8DB87F}"/>
                    </a:ext>
                  </a:extLst>
                </p:cNvPr>
                <p:cNvSpPr/>
                <p:nvPr/>
              </p:nvSpPr>
              <p:spPr>
                <a:xfrm>
                  <a:off x="8102818" y="5708751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31150EE4-A5C9-4ED1-9A6D-A69075CCC0A1}"/>
                    </a:ext>
                  </a:extLst>
                </p:cNvPr>
                <p:cNvSpPr/>
                <p:nvPr/>
              </p:nvSpPr>
              <p:spPr>
                <a:xfrm>
                  <a:off x="8102792" y="5821339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3FE11E24-1CCD-42D2-8E1D-D06A7F232796}"/>
                    </a:ext>
                  </a:extLst>
                </p:cNvPr>
                <p:cNvSpPr/>
                <p:nvPr/>
              </p:nvSpPr>
              <p:spPr>
                <a:xfrm>
                  <a:off x="8102840" y="5933921"/>
                  <a:ext cx="57150" cy="57150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8051777A-037B-4DD7-99DD-C3755BBA0402}"/>
                  </a:ext>
                </a:extLst>
              </p:cNvPr>
              <p:cNvCxnSpPr/>
              <p:nvPr/>
            </p:nvCxnSpPr>
            <p:spPr>
              <a:xfrm flipV="1">
                <a:off x="6104690" y="5388545"/>
                <a:ext cx="324519" cy="23280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0260C0E7-9A42-4E31-B721-6932A1DC2BD8}"/>
                  </a:ext>
                </a:extLst>
              </p:cNvPr>
              <p:cNvCxnSpPr/>
              <p:nvPr/>
            </p:nvCxnSpPr>
            <p:spPr>
              <a:xfrm flipV="1">
                <a:off x="6104690" y="5430873"/>
                <a:ext cx="366847" cy="440923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293C151E-5736-40B8-BE04-CB53A55BCDD6}"/>
                  </a:ext>
                </a:extLst>
              </p:cNvPr>
              <p:cNvCxnSpPr/>
              <p:nvPr/>
            </p:nvCxnSpPr>
            <p:spPr>
              <a:xfrm>
                <a:off x="6763428" y="5297125"/>
                <a:ext cx="1864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FF3BD11-2E31-4AD4-9D3E-76EE9E0DE3A9}"/>
                  </a:ext>
                </a:extLst>
              </p:cNvPr>
              <p:cNvSpPr/>
              <p:nvPr/>
            </p:nvSpPr>
            <p:spPr>
              <a:xfrm>
                <a:off x="8134283" y="5206259"/>
                <a:ext cx="195719" cy="195719"/>
              </a:xfrm>
              <a:prstGeom prst="ellipse">
                <a:avLst/>
              </a:prstGeom>
              <a:solidFill>
                <a:srgbClr val="E9AFAE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F335687-1DE8-4EDA-9974-AC0177D7650C}"/>
                  </a:ext>
                </a:extLst>
              </p:cNvPr>
              <p:cNvCxnSpPr/>
              <p:nvPr/>
            </p:nvCxnSpPr>
            <p:spPr>
              <a:xfrm>
                <a:off x="7965020" y="5304118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ounded Rectangle 92">
                <a:extLst>
                  <a:ext uri="{FF2B5EF4-FFF2-40B4-BE49-F238E27FC236}">
                    <a16:creationId xmlns:a16="http://schemas.microsoft.com/office/drawing/2014/main" id="{EC5C3A35-9E3C-419C-9950-9C048B8BEBD2}"/>
                  </a:ext>
                </a:extLst>
              </p:cNvPr>
              <p:cNvSpPr/>
              <p:nvPr/>
            </p:nvSpPr>
            <p:spPr>
              <a:xfrm>
                <a:off x="7536080" y="5090015"/>
                <a:ext cx="389868" cy="400584"/>
              </a:xfrm>
              <a:prstGeom prst="roundRect">
                <a:avLst/>
              </a:prstGeom>
              <a:solidFill>
                <a:srgbClr val="FBFBF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>
                <a:noAutofit/>
              </a:bodyPr>
              <a:lstStyle/>
              <a:p>
                <a:pPr algn="ctr"/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N</a:t>
                </a:r>
              </a:p>
            </p:txBody>
          </p: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5082E6A4-61A6-442E-A9F2-CCEF5E03A390}"/>
                  </a:ext>
                </a:extLst>
              </p:cNvPr>
              <p:cNvCxnSpPr/>
              <p:nvPr/>
            </p:nvCxnSpPr>
            <p:spPr>
              <a:xfrm>
                <a:off x="7366363" y="5295030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3" name="Picture 4">
                <a:extLst>
                  <a:ext uri="{FF2B5EF4-FFF2-40B4-BE49-F238E27FC236}">
                    <a16:creationId xmlns:a16="http://schemas.microsoft.com/office/drawing/2014/main" id="{F0B5A2BA-F37D-42E0-8303-6D6EA55286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 rot="16200000">
                <a:off x="6720532" y="5084390"/>
                <a:ext cx="831357" cy="408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74" name="Picture 4">
                <a:extLst>
                  <a:ext uri="{FF2B5EF4-FFF2-40B4-BE49-F238E27FC236}">
                    <a16:creationId xmlns:a16="http://schemas.microsoft.com/office/drawing/2014/main" id="{A6056556-75A4-4C0C-A604-F1A5B6424A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58292" y="4632066"/>
                <a:ext cx="793176" cy="35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29" name="Picture 228">
            <a:extLst>
              <a:ext uri="{FF2B5EF4-FFF2-40B4-BE49-F238E27FC236}">
                <a16:creationId xmlns:a16="http://schemas.microsoft.com/office/drawing/2014/main" id="{F64FDCCC-1BA9-4A04-837E-5E10E599DE80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315" y="3928211"/>
            <a:ext cx="3583554" cy="2015389"/>
          </a:xfrm>
          <a:prstGeom prst="rect">
            <a:avLst/>
          </a:prstGeom>
        </p:spPr>
      </p:pic>
      <p:sp>
        <p:nvSpPr>
          <p:cNvPr id="34" name="Round Same Side Corner Rectangle 40">
            <a:extLst>
              <a:ext uri="{FF2B5EF4-FFF2-40B4-BE49-F238E27FC236}">
                <a16:creationId xmlns:a16="http://schemas.microsoft.com/office/drawing/2014/main" id="{1071EC6B-B04C-41E9-8BA3-AC65FE92DB3D}"/>
              </a:ext>
            </a:extLst>
          </p:cNvPr>
          <p:cNvSpPr/>
          <p:nvPr/>
        </p:nvSpPr>
        <p:spPr>
          <a:xfrm>
            <a:off x="180392" y="2895287"/>
            <a:ext cx="3822615" cy="676390"/>
          </a:xfrm>
          <a:prstGeom prst="round2SameRect">
            <a:avLst>
              <a:gd name="adj1" fmla="val 20538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utomated transition state algorithms</a:t>
            </a:r>
          </a:p>
        </p:txBody>
      </p:sp>
      <p:sp>
        <p:nvSpPr>
          <p:cNvPr id="41" name="Round Same Side Corner Rectangle 40">
            <a:extLst>
              <a:ext uri="{FF2B5EF4-FFF2-40B4-BE49-F238E27FC236}">
                <a16:creationId xmlns:a16="http://schemas.microsoft.com/office/drawing/2014/main" id="{5A5A5453-5D5C-4BDE-9618-1D47B292A5B7}"/>
              </a:ext>
            </a:extLst>
          </p:cNvPr>
          <p:cNvSpPr/>
          <p:nvPr/>
        </p:nvSpPr>
        <p:spPr>
          <a:xfrm>
            <a:off x="8183418" y="2894285"/>
            <a:ext cx="3816542" cy="672354"/>
          </a:xfrm>
          <a:prstGeom prst="round2SameRect">
            <a:avLst>
              <a:gd name="adj1" fmla="val 1608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calability of automated reaction discovery</a:t>
            </a:r>
          </a:p>
        </p:txBody>
      </p:sp>
      <p:sp>
        <p:nvSpPr>
          <p:cNvPr id="42" name="Round Same Side Corner Rectangle 40">
            <a:extLst>
              <a:ext uri="{FF2B5EF4-FFF2-40B4-BE49-F238E27FC236}">
                <a16:creationId xmlns:a16="http://schemas.microsoft.com/office/drawing/2014/main" id="{4A76F2A6-7579-4B21-94DF-A3C37A2148B7}"/>
              </a:ext>
            </a:extLst>
          </p:cNvPr>
          <p:cNvSpPr/>
          <p:nvPr/>
        </p:nvSpPr>
        <p:spPr>
          <a:xfrm>
            <a:off x="4183060" y="2895287"/>
            <a:ext cx="3819861" cy="672354"/>
          </a:xfrm>
          <a:prstGeom prst="round2SameRect">
            <a:avLst>
              <a:gd name="adj1" fmla="val 1915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mproved thermochemistry estimation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28A70D9-3437-4EEB-9964-AA74C52EBF92}"/>
              </a:ext>
            </a:extLst>
          </p:cNvPr>
          <p:cNvSpPr/>
          <p:nvPr/>
        </p:nvSpPr>
        <p:spPr>
          <a:xfrm>
            <a:off x="180393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D5DFE83E-3D01-47AF-A68F-0ADA48D8F388}"/>
              </a:ext>
            </a:extLst>
          </p:cNvPr>
          <p:cNvSpPr/>
          <p:nvPr/>
        </p:nvSpPr>
        <p:spPr>
          <a:xfrm>
            <a:off x="8182560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84DEEFEE-7209-4A8B-897F-91DC00BC4DD5}"/>
              </a:ext>
            </a:extLst>
          </p:cNvPr>
          <p:cNvSpPr/>
          <p:nvPr/>
        </p:nvSpPr>
        <p:spPr>
          <a:xfrm>
            <a:off x="4173872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7" name="Rectangle: Rounded Corners 126">
            <a:extLst>
              <a:ext uri="{FF2B5EF4-FFF2-40B4-BE49-F238E27FC236}">
                <a16:creationId xmlns:a16="http://schemas.microsoft.com/office/drawing/2014/main" id="{EC0D86DD-4FD8-48CD-B2EC-E469457FC78C}"/>
              </a:ext>
            </a:extLst>
          </p:cNvPr>
          <p:cNvSpPr/>
          <p:nvPr/>
        </p:nvSpPr>
        <p:spPr>
          <a:xfrm>
            <a:off x="180393" y="946384"/>
            <a:ext cx="11831216" cy="1842403"/>
          </a:xfrm>
          <a:prstGeom prst="roundRect">
            <a:avLst>
              <a:gd name="adj" fmla="val 1481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2" name="Round Same Side Corner Rectangle 40">
            <a:extLst>
              <a:ext uri="{FF2B5EF4-FFF2-40B4-BE49-F238E27FC236}">
                <a16:creationId xmlns:a16="http://schemas.microsoft.com/office/drawing/2014/main" id="{F1FBF3A1-B2A4-4D4C-807F-C50A1FFAE887}"/>
              </a:ext>
            </a:extLst>
          </p:cNvPr>
          <p:cNvSpPr/>
          <p:nvPr/>
        </p:nvSpPr>
        <p:spPr>
          <a:xfrm rot="16200000">
            <a:off x="99869" y="1026908"/>
            <a:ext cx="1842402" cy="1681356"/>
          </a:xfrm>
          <a:prstGeom prst="round2SameRect">
            <a:avLst>
              <a:gd name="adj1" fmla="val 16480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ackground</a:t>
            </a:r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470B96F9-C1CE-41D8-9A79-FA15DF730D9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742" y="1302493"/>
            <a:ext cx="2179044" cy="1220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27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39" grpId="0" animBg="1"/>
      <p:bldP spid="40" grpId="0" animBg="1"/>
      <p:bldP spid="127" grpId="0" animBg="1"/>
      <p:bldP spid="1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0B826B-2CCE-43CF-A94A-743F7E910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E89AEB9-ED0F-4E2F-A6DA-B6AE640FA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hensive and quantitative potential energy surface exploration is desirab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F48DD5-1F8C-4C25-8501-C1F1ED7BB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235475"/>
            <a:ext cx="1662817" cy="4286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0B0112-D5F2-4E5C-BF22-F59C9A4F86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220" y="2676483"/>
            <a:ext cx="1133741" cy="6682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D24D3F-26EE-4A58-AFD7-6E4F1DA47D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079" y="4182578"/>
            <a:ext cx="1045561" cy="84474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C61E5C7-3184-49CE-8E00-C2D1888CC7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6942" y="2891416"/>
            <a:ext cx="1234518" cy="79431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8616D1D-28F4-4EB3-BAFA-639893C6B9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0324" y="4713000"/>
            <a:ext cx="1020367" cy="8699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6AC4B4E-FF67-4C76-8C67-B049064552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2020" y="4981451"/>
            <a:ext cx="1536849" cy="743881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1A453122-A645-44C3-BAA3-B15CB91FEF86}"/>
              </a:ext>
            </a:extLst>
          </p:cNvPr>
          <p:cNvGrpSpPr/>
          <p:nvPr/>
        </p:nvGrpSpPr>
        <p:grpSpPr>
          <a:xfrm>
            <a:off x="7474724" y="1771650"/>
            <a:ext cx="3762659" cy="3657600"/>
            <a:chOff x="7302941" y="1539401"/>
            <a:chExt cx="3429000" cy="2629790"/>
          </a:xfrm>
        </p:grpSpPr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593AFFB9-CE64-4AB7-853B-74F272956638}"/>
                </a:ext>
              </a:extLst>
            </p:cNvPr>
            <p:cNvSpPr/>
            <p:nvPr/>
          </p:nvSpPr>
          <p:spPr>
            <a:xfrm>
              <a:off x="7474391" y="1751369"/>
              <a:ext cx="2749576" cy="2182960"/>
            </a:xfrm>
            <a:custGeom>
              <a:avLst/>
              <a:gdLst>
                <a:gd name="connsiteX0" fmla="*/ 0 w 1451113"/>
                <a:gd name="connsiteY0" fmla="*/ 925668 h 926305"/>
                <a:gd name="connsiteX1" fmla="*/ 437322 w 1451113"/>
                <a:gd name="connsiteY1" fmla="*/ 885911 h 926305"/>
                <a:gd name="connsiteX2" fmla="*/ 586409 w 1451113"/>
                <a:gd name="connsiteY2" fmla="*/ 667250 h 926305"/>
                <a:gd name="connsiteX3" fmla="*/ 854765 w 1451113"/>
                <a:gd name="connsiteY3" fmla="*/ 1329 h 926305"/>
                <a:gd name="connsiteX4" fmla="*/ 1053548 w 1451113"/>
                <a:gd name="connsiteY4" fmla="*/ 498285 h 926305"/>
                <a:gd name="connsiteX5" fmla="*/ 1451113 w 1451113"/>
                <a:gd name="connsiteY5" fmla="*/ 587737 h 926305"/>
                <a:gd name="connsiteX0" fmla="*/ 0 w 1377166"/>
                <a:gd name="connsiteY0" fmla="*/ 925668 h 926305"/>
                <a:gd name="connsiteX1" fmla="*/ 437322 w 1377166"/>
                <a:gd name="connsiteY1" fmla="*/ 885911 h 926305"/>
                <a:gd name="connsiteX2" fmla="*/ 586409 w 1377166"/>
                <a:gd name="connsiteY2" fmla="*/ 667250 h 926305"/>
                <a:gd name="connsiteX3" fmla="*/ 854765 w 1377166"/>
                <a:gd name="connsiteY3" fmla="*/ 1329 h 926305"/>
                <a:gd name="connsiteX4" fmla="*/ 1053548 w 1377166"/>
                <a:gd name="connsiteY4" fmla="*/ 498285 h 926305"/>
                <a:gd name="connsiteX5" fmla="*/ 1377166 w 1377166"/>
                <a:gd name="connsiteY5" fmla="*/ 605925 h 926305"/>
                <a:gd name="connsiteX0" fmla="*/ 0 w 1377166"/>
                <a:gd name="connsiteY0" fmla="*/ 925668 h 926305"/>
                <a:gd name="connsiteX1" fmla="*/ 437322 w 1377166"/>
                <a:gd name="connsiteY1" fmla="*/ 885911 h 926305"/>
                <a:gd name="connsiteX2" fmla="*/ 586409 w 1377166"/>
                <a:gd name="connsiteY2" fmla="*/ 667250 h 926305"/>
                <a:gd name="connsiteX3" fmla="*/ 854765 w 1377166"/>
                <a:gd name="connsiteY3" fmla="*/ 1329 h 926305"/>
                <a:gd name="connsiteX4" fmla="*/ 1053548 w 1377166"/>
                <a:gd name="connsiteY4" fmla="*/ 498285 h 926305"/>
                <a:gd name="connsiteX5" fmla="*/ 1377166 w 1377166"/>
                <a:gd name="connsiteY5" fmla="*/ 605925 h 926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77166" h="926305">
                  <a:moveTo>
                    <a:pt x="0" y="925668"/>
                  </a:moveTo>
                  <a:cubicBezTo>
                    <a:pt x="169793" y="927324"/>
                    <a:pt x="339587" y="928981"/>
                    <a:pt x="437322" y="885911"/>
                  </a:cubicBezTo>
                  <a:cubicBezTo>
                    <a:pt x="535057" y="842841"/>
                    <a:pt x="516835" y="814680"/>
                    <a:pt x="586409" y="667250"/>
                  </a:cubicBezTo>
                  <a:cubicBezTo>
                    <a:pt x="655983" y="519820"/>
                    <a:pt x="776909" y="29490"/>
                    <a:pt x="854765" y="1329"/>
                  </a:cubicBezTo>
                  <a:cubicBezTo>
                    <a:pt x="932621" y="-26832"/>
                    <a:pt x="954157" y="400550"/>
                    <a:pt x="1053548" y="498285"/>
                  </a:cubicBezTo>
                  <a:cubicBezTo>
                    <a:pt x="1152939" y="596020"/>
                    <a:pt x="1220923" y="601982"/>
                    <a:pt x="1377166" y="605925"/>
                  </a:cubicBezTo>
                </a:path>
              </a:pathLst>
            </a:custGeom>
            <a:noFill/>
            <a:ln w="19050">
              <a:solidFill>
                <a:srgbClr val="A3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1B9BDE4A-8FA8-4BC2-95A8-B75BA91AAF3C}"/>
                </a:ext>
              </a:extLst>
            </p:cNvPr>
            <p:cNvSpPr/>
            <p:nvPr/>
          </p:nvSpPr>
          <p:spPr>
            <a:xfrm>
              <a:off x="7487014" y="3028950"/>
              <a:ext cx="2724149" cy="905518"/>
            </a:xfrm>
            <a:custGeom>
              <a:avLst/>
              <a:gdLst>
                <a:gd name="connsiteX0" fmla="*/ 0 w 2252662"/>
                <a:gd name="connsiteY0" fmla="*/ 1016352 h 1033558"/>
                <a:gd name="connsiteX1" fmla="*/ 566737 w 2252662"/>
                <a:gd name="connsiteY1" fmla="*/ 897290 h 1033558"/>
                <a:gd name="connsiteX2" fmla="*/ 976312 w 2252662"/>
                <a:gd name="connsiteY2" fmla="*/ 11465 h 1033558"/>
                <a:gd name="connsiteX3" fmla="*/ 1323975 w 2252662"/>
                <a:gd name="connsiteY3" fmla="*/ 401990 h 1033558"/>
                <a:gd name="connsiteX4" fmla="*/ 1766887 w 2252662"/>
                <a:gd name="connsiteY4" fmla="*/ 525815 h 1033558"/>
                <a:gd name="connsiteX5" fmla="*/ 2252662 w 2252662"/>
                <a:gd name="connsiteY5" fmla="*/ 568677 h 1033558"/>
                <a:gd name="connsiteX0" fmla="*/ 0 w 2252662"/>
                <a:gd name="connsiteY0" fmla="*/ 1014026 h 1020686"/>
                <a:gd name="connsiteX1" fmla="*/ 552450 w 2252662"/>
                <a:gd name="connsiteY1" fmla="*/ 833051 h 1020686"/>
                <a:gd name="connsiteX2" fmla="*/ 976312 w 2252662"/>
                <a:gd name="connsiteY2" fmla="*/ 9139 h 1020686"/>
                <a:gd name="connsiteX3" fmla="*/ 1323975 w 2252662"/>
                <a:gd name="connsiteY3" fmla="*/ 399664 h 1020686"/>
                <a:gd name="connsiteX4" fmla="*/ 1766887 w 2252662"/>
                <a:gd name="connsiteY4" fmla="*/ 523489 h 1020686"/>
                <a:gd name="connsiteX5" fmla="*/ 2252662 w 2252662"/>
                <a:gd name="connsiteY5" fmla="*/ 566351 h 1020686"/>
                <a:gd name="connsiteX0" fmla="*/ 0 w 2252662"/>
                <a:gd name="connsiteY0" fmla="*/ 1014026 h 1018319"/>
                <a:gd name="connsiteX1" fmla="*/ 552450 w 2252662"/>
                <a:gd name="connsiteY1" fmla="*/ 833051 h 1018319"/>
                <a:gd name="connsiteX2" fmla="*/ 976312 w 2252662"/>
                <a:gd name="connsiteY2" fmla="*/ 9139 h 1018319"/>
                <a:gd name="connsiteX3" fmla="*/ 1323975 w 2252662"/>
                <a:gd name="connsiteY3" fmla="*/ 399664 h 1018319"/>
                <a:gd name="connsiteX4" fmla="*/ 1766887 w 2252662"/>
                <a:gd name="connsiteY4" fmla="*/ 523489 h 1018319"/>
                <a:gd name="connsiteX5" fmla="*/ 2252662 w 2252662"/>
                <a:gd name="connsiteY5" fmla="*/ 566351 h 1018319"/>
                <a:gd name="connsiteX0" fmla="*/ 0 w 2724149"/>
                <a:gd name="connsiteY0" fmla="*/ 1014026 h 1018319"/>
                <a:gd name="connsiteX1" fmla="*/ 552450 w 2724149"/>
                <a:gd name="connsiteY1" fmla="*/ 833051 h 1018319"/>
                <a:gd name="connsiteX2" fmla="*/ 976312 w 2724149"/>
                <a:gd name="connsiteY2" fmla="*/ 9139 h 1018319"/>
                <a:gd name="connsiteX3" fmla="*/ 1323975 w 2724149"/>
                <a:gd name="connsiteY3" fmla="*/ 399664 h 1018319"/>
                <a:gd name="connsiteX4" fmla="*/ 1766887 w 2724149"/>
                <a:gd name="connsiteY4" fmla="*/ 523489 h 1018319"/>
                <a:gd name="connsiteX5" fmla="*/ 2724149 w 2724149"/>
                <a:gd name="connsiteY5" fmla="*/ 580639 h 1018319"/>
                <a:gd name="connsiteX0" fmla="*/ 0 w 2724149"/>
                <a:gd name="connsiteY0" fmla="*/ 1014026 h 1018319"/>
                <a:gd name="connsiteX1" fmla="*/ 552450 w 2724149"/>
                <a:gd name="connsiteY1" fmla="*/ 833051 h 1018319"/>
                <a:gd name="connsiteX2" fmla="*/ 976312 w 2724149"/>
                <a:gd name="connsiteY2" fmla="*/ 9139 h 1018319"/>
                <a:gd name="connsiteX3" fmla="*/ 1323975 w 2724149"/>
                <a:gd name="connsiteY3" fmla="*/ 399664 h 1018319"/>
                <a:gd name="connsiteX4" fmla="*/ 1766887 w 2724149"/>
                <a:gd name="connsiteY4" fmla="*/ 523489 h 1018319"/>
                <a:gd name="connsiteX5" fmla="*/ 2724149 w 2724149"/>
                <a:gd name="connsiteY5" fmla="*/ 580639 h 101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24149" h="1018319">
                  <a:moveTo>
                    <a:pt x="0" y="1014026"/>
                  </a:moveTo>
                  <a:cubicBezTo>
                    <a:pt x="202009" y="1038235"/>
                    <a:pt x="380206" y="957670"/>
                    <a:pt x="552450" y="833051"/>
                  </a:cubicBezTo>
                  <a:cubicBezTo>
                    <a:pt x="724694" y="708432"/>
                    <a:pt x="847725" y="81370"/>
                    <a:pt x="976312" y="9139"/>
                  </a:cubicBezTo>
                  <a:cubicBezTo>
                    <a:pt x="1104899" y="-63092"/>
                    <a:pt x="1192212" y="313939"/>
                    <a:pt x="1323975" y="399664"/>
                  </a:cubicBezTo>
                  <a:cubicBezTo>
                    <a:pt x="1455738" y="485389"/>
                    <a:pt x="1533525" y="493326"/>
                    <a:pt x="1766887" y="523489"/>
                  </a:cubicBezTo>
                  <a:cubicBezTo>
                    <a:pt x="2000249" y="553652"/>
                    <a:pt x="2215752" y="558811"/>
                    <a:pt x="2724149" y="580639"/>
                  </a:cubicBezTo>
                </a:path>
              </a:pathLst>
            </a:custGeom>
            <a:noFill/>
            <a:ln w="19050">
              <a:solidFill>
                <a:srgbClr val="A3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2">
              <a:extLst>
                <a:ext uri="{FF2B5EF4-FFF2-40B4-BE49-F238E27FC236}">
                  <a16:creationId xmlns:a16="http://schemas.microsoft.com/office/drawing/2014/main" id="{018ED10F-6A4C-4FAD-AE4B-89DA3004CDE4}"/>
                </a:ext>
              </a:extLst>
            </p:cNvPr>
            <p:cNvSpPr/>
            <p:nvPr/>
          </p:nvSpPr>
          <p:spPr>
            <a:xfrm>
              <a:off x="7477489" y="2786959"/>
              <a:ext cx="2747962" cy="1152742"/>
            </a:xfrm>
            <a:custGeom>
              <a:avLst/>
              <a:gdLst>
                <a:gd name="connsiteX0" fmla="*/ 0 w 2757487"/>
                <a:gd name="connsiteY0" fmla="*/ 1152742 h 1152742"/>
                <a:gd name="connsiteX1" fmla="*/ 1152525 w 2757487"/>
                <a:gd name="connsiteY1" fmla="*/ 943192 h 1152742"/>
                <a:gd name="connsiteX2" fmla="*/ 1676400 w 2757487"/>
                <a:gd name="connsiteY2" fmla="*/ 217 h 1152742"/>
                <a:gd name="connsiteX3" fmla="*/ 2019300 w 2757487"/>
                <a:gd name="connsiteY3" fmla="*/ 857467 h 1152742"/>
                <a:gd name="connsiteX4" fmla="*/ 2757487 w 2757487"/>
                <a:gd name="connsiteY4" fmla="*/ 1062255 h 1152742"/>
                <a:gd name="connsiteX0" fmla="*/ 0 w 2747962"/>
                <a:gd name="connsiteY0" fmla="*/ 1152742 h 1152742"/>
                <a:gd name="connsiteX1" fmla="*/ 1152525 w 2747962"/>
                <a:gd name="connsiteY1" fmla="*/ 943192 h 1152742"/>
                <a:gd name="connsiteX2" fmla="*/ 1676400 w 2747962"/>
                <a:gd name="connsiteY2" fmla="*/ 217 h 1152742"/>
                <a:gd name="connsiteX3" fmla="*/ 2019300 w 2747962"/>
                <a:gd name="connsiteY3" fmla="*/ 857467 h 1152742"/>
                <a:gd name="connsiteX4" fmla="*/ 2747962 w 2747962"/>
                <a:gd name="connsiteY4" fmla="*/ 1052730 h 1152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47962" h="1152742">
                  <a:moveTo>
                    <a:pt x="0" y="1152742"/>
                  </a:moveTo>
                  <a:cubicBezTo>
                    <a:pt x="436562" y="1144010"/>
                    <a:pt x="873125" y="1135279"/>
                    <a:pt x="1152525" y="943192"/>
                  </a:cubicBezTo>
                  <a:cubicBezTo>
                    <a:pt x="1431925" y="751104"/>
                    <a:pt x="1531938" y="14504"/>
                    <a:pt x="1676400" y="217"/>
                  </a:cubicBezTo>
                  <a:cubicBezTo>
                    <a:pt x="1820862" y="-14070"/>
                    <a:pt x="1839119" y="680461"/>
                    <a:pt x="2019300" y="857467"/>
                  </a:cubicBezTo>
                  <a:cubicBezTo>
                    <a:pt x="2199481" y="1034473"/>
                    <a:pt x="2468959" y="1038839"/>
                    <a:pt x="2747962" y="1052730"/>
                  </a:cubicBezTo>
                </a:path>
              </a:pathLst>
            </a:custGeom>
            <a:noFill/>
            <a:ln w="19050">
              <a:solidFill>
                <a:srgbClr val="A3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1606FB60-25EB-4BA2-A3F4-CCD917AE356C}"/>
                </a:ext>
              </a:extLst>
            </p:cNvPr>
            <p:cNvSpPr/>
            <p:nvPr/>
          </p:nvSpPr>
          <p:spPr>
            <a:xfrm>
              <a:off x="7491776" y="2104306"/>
              <a:ext cx="2709863" cy="1825871"/>
            </a:xfrm>
            <a:custGeom>
              <a:avLst/>
              <a:gdLst>
                <a:gd name="connsiteX0" fmla="*/ 0 w 2805113"/>
                <a:gd name="connsiteY0" fmla="*/ 1824550 h 1824550"/>
                <a:gd name="connsiteX1" fmla="*/ 547688 w 2805113"/>
                <a:gd name="connsiteY1" fmla="*/ 1524513 h 1824550"/>
                <a:gd name="connsiteX2" fmla="*/ 904875 w 2805113"/>
                <a:gd name="connsiteY2" fmla="*/ 57663 h 1824550"/>
                <a:gd name="connsiteX3" fmla="*/ 1647825 w 2805113"/>
                <a:gd name="connsiteY3" fmla="*/ 319600 h 1824550"/>
                <a:gd name="connsiteX4" fmla="*/ 2371725 w 2805113"/>
                <a:gd name="connsiteY4" fmla="*/ 543438 h 1824550"/>
                <a:gd name="connsiteX5" fmla="*/ 2805113 w 2805113"/>
                <a:gd name="connsiteY5" fmla="*/ 600588 h 1824550"/>
                <a:gd name="connsiteX0" fmla="*/ 0 w 2805113"/>
                <a:gd name="connsiteY0" fmla="*/ 1836813 h 1836813"/>
                <a:gd name="connsiteX1" fmla="*/ 547688 w 2805113"/>
                <a:gd name="connsiteY1" fmla="*/ 1536776 h 1836813"/>
                <a:gd name="connsiteX2" fmla="*/ 904875 w 2805113"/>
                <a:gd name="connsiteY2" fmla="*/ 69926 h 1836813"/>
                <a:gd name="connsiteX3" fmla="*/ 1647825 w 2805113"/>
                <a:gd name="connsiteY3" fmla="*/ 331863 h 1836813"/>
                <a:gd name="connsiteX4" fmla="*/ 2371725 w 2805113"/>
                <a:gd name="connsiteY4" fmla="*/ 555701 h 1836813"/>
                <a:gd name="connsiteX5" fmla="*/ 2805113 w 2805113"/>
                <a:gd name="connsiteY5" fmla="*/ 612851 h 1836813"/>
                <a:gd name="connsiteX0" fmla="*/ 0 w 2805113"/>
                <a:gd name="connsiteY0" fmla="*/ 1836813 h 1836813"/>
                <a:gd name="connsiteX1" fmla="*/ 547688 w 2805113"/>
                <a:gd name="connsiteY1" fmla="*/ 1536776 h 1836813"/>
                <a:gd name="connsiteX2" fmla="*/ 904875 w 2805113"/>
                <a:gd name="connsiteY2" fmla="*/ 69926 h 1836813"/>
                <a:gd name="connsiteX3" fmla="*/ 1647825 w 2805113"/>
                <a:gd name="connsiteY3" fmla="*/ 331863 h 1836813"/>
                <a:gd name="connsiteX4" fmla="*/ 2371725 w 2805113"/>
                <a:gd name="connsiteY4" fmla="*/ 555701 h 1836813"/>
                <a:gd name="connsiteX5" fmla="*/ 2805113 w 2805113"/>
                <a:gd name="connsiteY5" fmla="*/ 612851 h 1836813"/>
                <a:gd name="connsiteX0" fmla="*/ 0 w 2805113"/>
                <a:gd name="connsiteY0" fmla="*/ 1825510 h 1825510"/>
                <a:gd name="connsiteX1" fmla="*/ 547688 w 2805113"/>
                <a:gd name="connsiteY1" fmla="*/ 1525473 h 1825510"/>
                <a:gd name="connsiteX2" fmla="*/ 904875 w 2805113"/>
                <a:gd name="connsiteY2" fmla="*/ 58623 h 1825510"/>
                <a:gd name="connsiteX3" fmla="*/ 1647825 w 2805113"/>
                <a:gd name="connsiteY3" fmla="*/ 320560 h 1825510"/>
                <a:gd name="connsiteX4" fmla="*/ 2805113 w 2805113"/>
                <a:gd name="connsiteY4" fmla="*/ 601548 h 1825510"/>
                <a:gd name="connsiteX0" fmla="*/ 0 w 2805113"/>
                <a:gd name="connsiteY0" fmla="*/ 1838816 h 1838816"/>
                <a:gd name="connsiteX1" fmla="*/ 547688 w 2805113"/>
                <a:gd name="connsiteY1" fmla="*/ 1538779 h 1838816"/>
                <a:gd name="connsiteX2" fmla="*/ 904875 w 2805113"/>
                <a:gd name="connsiteY2" fmla="*/ 71929 h 1838816"/>
                <a:gd name="connsiteX3" fmla="*/ 1647825 w 2805113"/>
                <a:gd name="connsiteY3" fmla="*/ 333866 h 1838816"/>
                <a:gd name="connsiteX4" fmla="*/ 2805113 w 2805113"/>
                <a:gd name="connsiteY4" fmla="*/ 614854 h 1838816"/>
                <a:gd name="connsiteX0" fmla="*/ 0 w 2805113"/>
                <a:gd name="connsiteY0" fmla="*/ 1838816 h 1838816"/>
                <a:gd name="connsiteX1" fmla="*/ 547688 w 2805113"/>
                <a:gd name="connsiteY1" fmla="*/ 1538779 h 1838816"/>
                <a:gd name="connsiteX2" fmla="*/ 904875 w 2805113"/>
                <a:gd name="connsiteY2" fmla="*/ 71929 h 1838816"/>
                <a:gd name="connsiteX3" fmla="*/ 1647825 w 2805113"/>
                <a:gd name="connsiteY3" fmla="*/ 333866 h 1838816"/>
                <a:gd name="connsiteX4" fmla="*/ 2805113 w 2805113"/>
                <a:gd name="connsiteY4" fmla="*/ 614854 h 1838816"/>
                <a:gd name="connsiteX0" fmla="*/ 0 w 2805113"/>
                <a:gd name="connsiteY0" fmla="*/ 1838816 h 1838816"/>
                <a:gd name="connsiteX1" fmla="*/ 547688 w 2805113"/>
                <a:gd name="connsiteY1" fmla="*/ 1538779 h 1838816"/>
                <a:gd name="connsiteX2" fmla="*/ 904875 w 2805113"/>
                <a:gd name="connsiteY2" fmla="*/ 71929 h 1838816"/>
                <a:gd name="connsiteX3" fmla="*/ 1647825 w 2805113"/>
                <a:gd name="connsiteY3" fmla="*/ 333866 h 1838816"/>
                <a:gd name="connsiteX4" fmla="*/ 2805113 w 2805113"/>
                <a:gd name="connsiteY4" fmla="*/ 614854 h 1838816"/>
                <a:gd name="connsiteX0" fmla="*/ 0 w 2709863"/>
                <a:gd name="connsiteY0" fmla="*/ 1825429 h 1825429"/>
                <a:gd name="connsiteX1" fmla="*/ 547688 w 2709863"/>
                <a:gd name="connsiteY1" fmla="*/ 1525392 h 1825429"/>
                <a:gd name="connsiteX2" fmla="*/ 904875 w 2709863"/>
                <a:gd name="connsiteY2" fmla="*/ 58542 h 1825429"/>
                <a:gd name="connsiteX3" fmla="*/ 1647825 w 2709863"/>
                <a:gd name="connsiteY3" fmla="*/ 320479 h 1825429"/>
                <a:gd name="connsiteX4" fmla="*/ 2709863 w 2709863"/>
                <a:gd name="connsiteY4" fmla="*/ 596704 h 1825429"/>
                <a:gd name="connsiteX0" fmla="*/ 0 w 2709863"/>
                <a:gd name="connsiteY0" fmla="*/ 1817634 h 1817634"/>
                <a:gd name="connsiteX1" fmla="*/ 547688 w 2709863"/>
                <a:gd name="connsiteY1" fmla="*/ 1517597 h 1817634"/>
                <a:gd name="connsiteX2" fmla="*/ 904875 w 2709863"/>
                <a:gd name="connsiteY2" fmla="*/ 50747 h 1817634"/>
                <a:gd name="connsiteX3" fmla="*/ 1647825 w 2709863"/>
                <a:gd name="connsiteY3" fmla="*/ 360309 h 1817634"/>
                <a:gd name="connsiteX4" fmla="*/ 2709863 w 2709863"/>
                <a:gd name="connsiteY4" fmla="*/ 588909 h 1817634"/>
                <a:gd name="connsiteX0" fmla="*/ 0 w 2709863"/>
                <a:gd name="connsiteY0" fmla="*/ 1814241 h 1814241"/>
                <a:gd name="connsiteX1" fmla="*/ 547688 w 2709863"/>
                <a:gd name="connsiteY1" fmla="*/ 1514204 h 1814241"/>
                <a:gd name="connsiteX2" fmla="*/ 904875 w 2709863"/>
                <a:gd name="connsiteY2" fmla="*/ 47354 h 1814241"/>
                <a:gd name="connsiteX3" fmla="*/ 1647825 w 2709863"/>
                <a:gd name="connsiteY3" fmla="*/ 356916 h 1814241"/>
                <a:gd name="connsiteX4" fmla="*/ 2709863 w 2709863"/>
                <a:gd name="connsiteY4" fmla="*/ 585516 h 1814241"/>
                <a:gd name="connsiteX0" fmla="*/ 0 w 2709863"/>
                <a:gd name="connsiteY0" fmla="*/ 1825871 h 1825871"/>
                <a:gd name="connsiteX1" fmla="*/ 547688 w 2709863"/>
                <a:gd name="connsiteY1" fmla="*/ 1525834 h 1825871"/>
                <a:gd name="connsiteX2" fmla="*/ 904875 w 2709863"/>
                <a:gd name="connsiteY2" fmla="*/ 58984 h 1825871"/>
                <a:gd name="connsiteX3" fmla="*/ 1647825 w 2709863"/>
                <a:gd name="connsiteY3" fmla="*/ 368546 h 1825871"/>
                <a:gd name="connsiteX4" fmla="*/ 2709863 w 2709863"/>
                <a:gd name="connsiteY4" fmla="*/ 597146 h 1825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09863" h="1825871">
                  <a:moveTo>
                    <a:pt x="0" y="1825871"/>
                  </a:moveTo>
                  <a:cubicBezTo>
                    <a:pt x="198437" y="1823093"/>
                    <a:pt x="396875" y="1820315"/>
                    <a:pt x="547688" y="1525834"/>
                  </a:cubicBezTo>
                  <a:cubicBezTo>
                    <a:pt x="698501" y="1231353"/>
                    <a:pt x="721519" y="251865"/>
                    <a:pt x="904875" y="58984"/>
                  </a:cubicBezTo>
                  <a:cubicBezTo>
                    <a:pt x="1088231" y="-133897"/>
                    <a:pt x="1237456" y="193127"/>
                    <a:pt x="1647825" y="368546"/>
                  </a:cubicBezTo>
                  <a:cubicBezTo>
                    <a:pt x="2058194" y="543965"/>
                    <a:pt x="2054423" y="543370"/>
                    <a:pt x="2709863" y="597146"/>
                  </a:cubicBezTo>
                </a:path>
              </a:pathLst>
            </a:custGeom>
            <a:noFill/>
            <a:ln w="19050">
              <a:solidFill>
                <a:srgbClr val="A3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2A36AC5-929D-4E85-B7DD-B2BA58482F1B}"/>
                </a:ext>
              </a:extLst>
            </p:cNvPr>
            <p:cNvCxnSpPr/>
            <p:nvPr/>
          </p:nvCxnSpPr>
          <p:spPr>
            <a:xfrm>
              <a:off x="7302941" y="1539401"/>
              <a:ext cx="0" cy="2629788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2555D8C-928B-4035-95DA-9DB1342BE38B}"/>
                </a:ext>
              </a:extLst>
            </p:cNvPr>
            <p:cNvCxnSpPr/>
            <p:nvPr/>
          </p:nvCxnSpPr>
          <p:spPr>
            <a:xfrm flipH="1">
              <a:off x="7302942" y="4169191"/>
              <a:ext cx="3428999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A4C7CA2-2390-44A0-AA85-3D62B084C0AC}"/>
                </a:ext>
              </a:extLst>
            </p:cNvPr>
            <p:cNvCxnSpPr/>
            <p:nvPr/>
          </p:nvCxnSpPr>
          <p:spPr>
            <a:xfrm>
              <a:off x="9182100" y="1757361"/>
              <a:ext cx="1178719" cy="0"/>
            </a:xfrm>
            <a:prstGeom prst="line">
              <a:avLst/>
            </a:prstGeom>
            <a:ln w="19050">
              <a:solidFill>
                <a:srgbClr val="8A8B8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7BEC442-8909-401C-9FD1-80B0E3431201}"/>
                </a:ext>
              </a:extLst>
            </p:cNvPr>
            <p:cNvCxnSpPr/>
            <p:nvPr/>
          </p:nvCxnSpPr>
          <p:spPr>
            <a:xfrm>
              <a:off x="8496300" y="2105024"/>
              <a:ext cx="2012156" cy="0"/>
            </a:xfrm>
            <a:prstGeom prst="line">
              <a:avLst/>
            </a:prstGeom>
            <a:ln w="19050">
              <a:solidFill>
                <a:srgbClr val="8A8B8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73D07A6-9535-4E1A-AED0-F56BF2433413}"/>
                </a:ext>
              </a:extLst>
            </p:cNvPr>
            <p:cNvCxnSpPr/>
            <p:nvPr/>
          </p:nvCxnSpPr>
          <p:spPr>
            <a:xfrm>
              <a:off x="9153525" y="2790824"/>
              <a:ext cx="1350169" cy="0"/>
            </a:xfrm>
            <a:prstGeom prst="line">
              <a:avLst/>
            </a:prstGeom>
            <a:ln w="19050">
              <a:solidFill>
                <a:srgbClr val="8A8B8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0088C6F-91DF-4A94-9364-5E9FDF7576A5}"/>
                </a:ext>
              </a:extLst>
            </p:cNvPr>
            <p:cNvCxnSpPr/>
            <p:nvPr/>
          </p:nvCxnSpPr>
          <p:spPr>
            <a:xfrm>
              <a:off x="8496300" y="3028950"/>
              <a:ext cx="1738313" cy="0"/>
            </a:xfrm>
            <a:prstGeom prst="line">
              <a:avLst/>
            </a:prstGeom>
            <a:ln w="19050">
              <a:solidFill>
                <a:srgbClr val="8A8B8C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4F46687-F1D4-4C93-99C8-4D16FF63E660}"/>
                </a:ext>
              </a:extLst>
            </p:cNvPr>
            <p:cNvCxnSpPr/>
            <p:nvPr/>
          </p:nvCxnSpPr>
          <p:spPr>
            <a:xfrm>
              <a:off x="10222230" y="2097881"/>
              <a:ext cx="0" cy="93345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2412825-59F3-4926-AB8D-7FC859532F18}"/>
                </a:ext>
              </a:extLst>
            </p:cNvPr>
            <p:cNvCxnSpPr/>
            <p:nvPr/>
          </p:nvCxnSpPr>
          <p:spPr>
            <a:xfrm>
              <a:off x="9947910" y="2783681"/>
              <a:ext cx="0" cy="245269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6AE2269-6EA2-4037-9E07-63D7EAA5615D}"/>
                </a:ext>
              </a:extLst>
            </p:cNvPr>
            <p:cNvCxnSpPr/>
            <p:nvPr/>
          </p:nvCxnSpPr>
          <p:spPr>
            <a:xfrm>
              <a:off x="10085070" y="1752600"/>
              <a:ext cx="0" cy="35480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C689144-74A1-4509-BA9E-93C4803A7EED}"/>
                </a:ext>
              </a:extLst>
            </p:cNvPr>
            <p:cNvCxnSpPr/>
            <p:nvPr/>
          </p:nvCxnSpPr>
          <p:spPr>
            <a:xfrm>
              <a:off x="10359390" y="1752600"/>
              <a:ext cx="0" cy="103584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343D5BC-676A-4431-99B4-C52AD41E328C}"/>
                </a:ext>
              </a:extLst>
            </p:cNvPr>
            <p:cNvCxnSpPr/>
            <p:nvPr/>
          </p:nvCxnSpPr>
          <p:spPr>
            <a:xfrm>
              <a:off x="10496550" y="2102644"/>
              <a:ext cx="0" cy="69294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13BD661-BEE4-4F0F-90D3-BF3816BE812A}"/>
                </a:ext>
              </a:extLst>
            </p:cNvPr>
            <p:cNvCxnSpPr/>
            <p:nvPr/>
          </p:nvCxnSpPr>
          <p:spPr>
            <a:xfrm>
              <a:off x="9810750" y="1754981"/>
              <a:ext cx="0" cy="127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4C39466-DB46-4CE0-9147-3C455E1188AA}"/>
              </a:ext>
            </a:extLst>
          </p:cNvPr>
          <p:cNvCxnSpPr>
            <a:cxnSpLocks/>
          </p:cNvCxnSpPr>
          <p:nvPr/>
        </p:nvCxnSpPr>
        <p:spPr>
          <a:xfrm flipH="1">
            <a:off x="1423695" y="1664151"/>
            <a:ext cx="1220453" cy="93770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4002AF6-5840-4E6F-9F0A-EA3E403C4C18}"/>
              </a:ext>
            </a:extLst>
          </p:cNvPr>
          <p:cNvCxnSpPr>
            <a:cxnSpLocks/>
          </p:cNvCxnSpPr>
          <p:nvPr/>
        </p:nvCxnSpPr>
        <p:spPr>
          <a:xfrm flipH="1">
            <a:off x="1697059" y="2013801"/>
            <a:ext cx="1259910" cy="188039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974D0D4-4BA4-444B-93D2-559EC795A1E8}"/>
              </a:ext>
            </a:extLst>
          </p:cNvPr>
          <p:cNvCxnSpPr>
            <a:cxnSpLocks/>
          </p:cNvCxnSpPr>
          <p:nvPr/>
        </p:nvCxnSpPr>
        <p:spPr>
          <a:xfrm flipH="1">
            <a:off x="3158742" y="2133002"/>
            <a:ext cx="157719" cy="26476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C26EBA4-4457-4DB7-BD0B-C48510D1BE3B}"/>
              </a:ext>
            </a:extLst>
          </p:cNvPr>
          <p:cNvCxnSpPr>
            <a:cxnSpLocks/>
          </p:cNvCxnSpPr>
          <p:nvPr/>
        </p:nvCxnSpPr>
        <p:spPr>
          <a:xfrm>
            <a:off x="3648672" y="2122352"/>
            <a:ext cx="990003" cy="24115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39E8A9D-D683-463F-9F84-ADB9C79E8FEB}"/>
              </a:ext>
            </a:extLst>
          </p:cNvPr>
          <p:cNvCxnSpPr>
            <a:cxnSpLocks/>
          </p:cNvCxnSpPr>
          <p:nvPr/>
        </p:nvCxnSpPr>
        <p:spPr>
          <a:xfrm>
            <a:off x="4012935" y="1953902"/>
            <a:ext cx="1064007" cy="82658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D12AEF2-6645-4BF1-AB0B-9D405D178BB1}"/>
              </a:ext>
            </a:extLst>
          </p:cNvPr>
          <p:cNvSpPr txBox="1"/>
          <p:nvPr/>
        </p:nvSpPr>
        <p:spPr>
          <a:xfrm>
            <a:off x="2459444" y="5917111"/>
            <a:ext cx="1925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pathway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00DA6F5-73F0-469F-842B-87F51DC6433C}"/>
              </a:ext>
            </a:extLst>
          </p:cNvPr>
          <p:cNvSpPr txBox="1"/>
          <p:nvPr/>
        </p:nvSpPr>
        <p:spPr>
          <a:xfrm>
            <a:off x="8138308" y="5917110"/>
            <a:ext cx="2662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ccurate energies</a:t>
            </a:r>
          </a:p>
        </p:txBody>
      </p:sp>
    </p:spTree>
    <p:extLst>
      <p:ext uri="{BB962C8B-B14F-4D97-AF65-F5344CB8AC3E}">
        <p14:creationId xmlns:p14="http://schemas.microsoft.com/office/powerpoint/2010/main" val="25724561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different automated transition state finding algorithms were evalu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6553" y="1172914"/>
            <a:ext cx="425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enerate TS guesses directl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01962" y="1173366"/>
            <a:ext cx="3446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enerate intermedia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01962" y="4023705"/>
            <a:ext cx="420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enerate driving coordinates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5810250" y="6454986"/>
            <a:ext cx="4972050" cy="365125"/>
          </a:xfrm>
        </p:spPr>
        <p:txBody>
          <a:bodyPr/>
          <a:lstStyle/>
          <a:p>
            <a:r>
              <a:rPr lang="en-US" dirty="0" err="1"/>
              <a:t>Dewyer</a:t>
            </a:r>
            <a:r>
              <a:rPr lang="en-US" dirty="0"/>
              <a:t>, Argüelles, Zimmerman, </a:t>
            </a:r>
            <a:r>
              <a:rPr lang="en-US" i="1" dirty="0"/>
              <a:t>WIREs </a:t>
            </a:r>
            <a:r>
              <a:rPr lang="en-US" i="1" dirty="0" err="1"/>
              <a:t>Comput</a:t>
            </a:r>
            <a:r>
              <a:rPr lang="en-US" i="1" dirty="0"/>
              <a:t>. Mol. Sci.</a:t>
            </a:r>
            <a:r>
              <a:rPr lang="en-US" dirty="0"/>
              <a:t> </a:t>
            </a:r>
            <a:r>
              <a:rPr lang="en-US" b="1" dirty="0"/>
              <a:t>2018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1" t="15720" r="6030" b="13146"/>
          <a:stretch/>
        </p:blipFill>
        <p:spPr>
          <a:xfrm>
            <a:off x="9123880" y="2560165"/>
            <a:ext cx="1623575" cy="121768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9" t="18301" r="5593" b="27769"/>
          <a:stretch/>
        </p:blipFill>
        <p:spPr>
          <a:xfrm>
            <a:off x="8869060" y="1270084"/>
            <a:ext cx="2302991" cy="13016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34" r="7268" b="6859"/>
          <a:stretch/>
        </p:blipFill>
        <p:spPr>
          <a:xfrm>
            <a:off x="5793553" y="1754729"/>
            <a:ext cx="1678467" cy="144317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476372" y="4010164"/>
            <a:ext cx="2731846" cy="2058653"/>
            <a:chOff x="2838450" y="2126517"/>
            <a:chExt cx="3113794" cy="252436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0786" b="16814"/>
            <a:stretch/>
          </p:blipFill>
          <p:spPr>
            <a:xfrm>
              <a:off x="2838450" y="2126517"/>
              <a:ext cx="3113794" cy="2524369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3545633" y="3023118"/>
              <a:ext cx="1716832" cy="43853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843338" y="2405062"/>
              <a:ext cx="71437" cy="62388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314977" y="5019065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uess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2359014" y="4297109"/>
            <a:ext cx="240505" cy="77390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311577" y="1697168"/>
            <a:ext cx="2783762" cy="1886792"/>
            <a:chOff x="1177341" y="1758172"/>
            <a:chExt cx="2783762" cy="1886792"/>
          </a:xfrm>
        </p:grpSpPr>
        <p:grpSp>
          <p:nvGrpSpPr>
            <p:cNvPr id="5" name="Group 4"/>
            <p:cNvGrpSpPr/>
            <p:nvPr/>
          </p:nvGrpSpPr>
          <p:grpSpPr>
            <a:xfrm>
              <a:off x="1177341" y="1758172"/>
              <a:ext cx="2268786" cy="1873151"/>
              <a:chOff x="878345" y="1898749"/>
              <a:chExt cx="2268786" cy="1873151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878345" y="1898749"/>
                <a:ext cx="2268786" cy="1839984"/>
                <a:chOff x="964984" y="2221148"/>
                <a:chExt cx="2268786" cy="1839984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 rotWithShape="1">
                <a:blip r:embed="rId6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0196"/>
                <a:stretch/>
              </p:blipFill>
              <p:spPr>
                <a:xfrm>
                  <a:off x="964984" y="2221148"/>
                  <a:ext cx="2252117" cy="1839984"/>
                </a:xfrm>
                <a:prstGeom prst="rect">
                  <a:avLst/>
                </a:prstGeom>
              </p:spPr>
            </p:pic>
            <p:sp>
              <p:nvSpPr>
                <p:cNvPr id="20" name="Rectangle 19"/>
                <p:cNvSpPr/>
                <p:nvPr/>
              </p:nvSpPr>
              <p:spPr>
                <a:xfrm>
                  <a:off x="3176620" y="3364438"/>
                  <a:ext cx="57150" cy="55037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576512" y="3703071"/>
                <a:ext cx="123825" cy="6882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352864" y="3168117"/>
              <a:ext cx="608239" cy="476847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2918721" y="1854391"/>
            <a:ext cx="1875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ath w/o forc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26915" y="3188072"/>
            <a:ext cx="1729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ath w/ forc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664647" y="2070408"/>
            <a:ext cx="1046684" cy="9775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75822" y="2735412"/>
            <a:ext cx="1370871" cy="28116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8315097" y="4600280"/>
            <a:ext cx="1601901" cy="2779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146184" y="4577264"/>
            <a:ext cx="1943066" cy="1704771"/>
            <a:chOff x="6588192" y="4696029"/>
            <a:chExt cx="1943066" cy="1704771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34" r="7268" b="6859"/>
            <a:stretch/>
          </p:blipFill>
          <p:spPr>
            <a:xfrm>
              <a:off x="6588192" y="4730114"/>
              <a:ext cx="1943066" cy="1670686"/>
            </a:xfrm>
            <a:prstGeom prst="rect">
              <a:avLst/>
            </a:prstGeom>
          </p:spPr>
        </p:pic>
        <p:cxnSp>
          <p:nvCxnSpPr>
            <p:cNvPr id="41" name="Straight Connector 40"/>
            <p:cNvCxnSpPr/>
            <p:nvPr/>
          </p:nvCxnSpPr>
          <p:spPr>
            <a:xfrm>
              <a:off x="6623050" y="5438979"/>
              <a:ext cx="34925" cy="28892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842250" y="4696029"/>
              <a:ext cx="114300" cy="24447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reeform 47"/>
            <p:cNvSpPr/>
            <p:nvPr/>
          </p:nvSpPr>
          <p:spPr>
            <a:xfrm>
              <a:off x="7207250" y="4962729"/>
              <a:ext cx="428625" cy="666750"/>
            </a:xfrm>
            <a:custGeom>
              <a:avLst/>
              <a:gdLst>
                <a:gd name="connsiteX0" fmla="*/ 428625 w 428625"/>
                <a:gd name="connsiteY0" fmla="*/ 0 h 666750"/>
                <a:gd name="connsiteX1" fmla="*/ 285750 w 428625"/>
                <a:gd name="connsiteY1" fmla="*/ 355600 h 666750"/>
                <a:gd name="connsiteX2" fmla="*/ 0 w 428625"/>
                <a:gd name="connsiteY2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25" h="666750">
                  <a:moveTo>
                    <a:pt x="428625" y="0"/>
                  </a:moveTo>
                  <a:cubicBezTo>
                    <a:pt x="392906" y="122237"/>
                    <a:pt x="357187" y="244475"/>
                    <a:pt x="285750" y="355600"/>
                  </a:cubicBezTo>
                  <a:cubicBezTo>
                    <a:pt x="214313" y="466725"/>
                    <a:pt x="107156" y="566737"/>
                    <a:pt x="0" y="6667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ot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7193756" y="5135453"/>
              <a:ext cx="528638" cy="95675"/>
            </a:xfrm>
            <a:custGeom>
              <a:avLst/>
              <a:gdLst>
                <a:gd name="connsiteX0" fmla="*/ 0 w 519113"/>
                <a:gd name="connsiteY0" fmla="*/ 95263 h 95263"/>
                <a:gd name="connsiteX1" fmla="*/ 114300 w 519113"/>
                <a:gd name="connsiteY1" fmla="*/ 13 h 95263"/>
                <a:gd name="connsiteX2" fmla="*/ 300038 w 519113"/>
                <a:gd name="connsiteY2" fmla="*/ 88119 h 95263"/>
                <a:gd name="connsiteX3" fmla="*/ 519113 w 519113"/>
                <a:gd name="connsiteY3" fmla="*/ 73832 h 95263"/>
                <a:gd name="connsiteX0" fmla="*/ 0 w 528638"/>
                <a:gd name="connsiteY0" fmla="*/ 49778 h 95134"/>
                <a:gd name="connsiteX1" fmla="*/ 123825 w 528638"/>
                <a:gd name="connsiteY1" fmla="*/ 2153 h 95134"/>
                <a:gd name="connsiteX2" fmla="*/ 309563 w 528638"/>
                <a:gd name="connsiteY2" fmla="*/ 90259 h 95134"/>
                <a:gd name="connsiteX3" fmla="*/ 528638 w 528638"/>
                <a:gd name="connsiteY3" fmla="*/ 75972 h 95134"/>
                <a:gd name="connsiteX0" fmla="*/ 0 w 528638"/>
                <a:gd name="connsiteY0" fmla="*/ 50319 h 95675"/>
                <a:gd name="connsiteX1" fmla="*/ 123825 w 528638"/>
                <a:gd name="connsiteY1" fmla="*/ 2694 h 95675"/>
                <a:gd name="connsiteX2" fmla="*/ 309563 w 528638"/>
                <a:gd name="connsiteY2" fmla="*/ 90800 h 95675"/>
                <a:gd name="connsiteX3" fmla="*/ 528638 w 528638"/>
                <a:gd name="connsiteY3" fmla="*/ 76513 h 9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8638" h="95675">
                  <a:moveTo>
                    <a:pt x="0" y="50319"/>
                  </a:moveTo>
                  <a:cubicBezTo>
                    <a:pt x="67865" y="-1473"/>
                    <a:pt x="72231" y="-4053"/>
                    <a:pt x="123825" y="2694"/>
                  </a:cubicBezTo>
                  <a:cubicBezTo>
                    <a:pt x="175419" y="9441"/>
                    <a:pt x="242094" y="78497"/>
                    <a:pt x="309563" y="90800"/>
                  </a:cubicBezTo>
                  <a:cubicBezTo>
                    <a:pt x="377032" y="103103"/>
                    <a:pt x="452835" y="89808"/>
                    <a:pt x="528638" y="7651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ot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003178" y="6055834"/>
            <a:ext cx="1675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nd elong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039350" y="4161985"/>
            <a:ext cx="10791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BREAK 3 4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BREAK 1 9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ADD 6 9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668313" y="5549923"/>
            <a:ext cx="10791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BREAK 3 4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ADD 2 4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ADD 3 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367796" y="5016688"/>
            <a:ext cx="1079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BREAK 5 6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BREAK 3 4</a:t>
            </a:r>
          </a:p>
        </p:txBody>
      </p:sp>
      <p:sp>
        <p:nvSpPr>
          <p:cNvPr id="42" name="TextBox 41"/>
          <p:cNvSpPr txBox="1"/>
          <p:nvPr/>
        </p:nvSpPr>
        <p:spPr>
          <a:xfrm rot="16200000">
            <a:off x="945657" y="4870212"/>
            <a:ext cx="8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nergy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02992" y="1114247"/>
            <a:ext cx="4678608" cy="5248846"/>
          </a:xfrm>
          <a:prstGeom prst="roundRect">
            <a:avLst>
              <a:gd name="adj" fmla="val 11831"/>
            </a:avLst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584002" y="1114248"/>
            <a:ext cx="5990215" cy="2765302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5581650" y="3999247"/>
            <a:ext cx="5992567" cy="2363845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7341331" y="3045949"/>
            <a:ext cx="973766" cy="56451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386396" y="3294774"/>
            <a:ext cx="487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…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8362231" y="5165889"/>
            <a:ext cx="1878286" cy="627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8173695" y="5580668"/>
            <a:ext cx="1394511" cy="29223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8808766" y="5816025"/>
            <a:ext cx="487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…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7984503" y="5882326"/>
            <a:ext cx="801278" cy="2639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781050" y="3790237"/>
            <a:ext cx="4144408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18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7" grpId="0"/>
      <p:bldP spid="38" grpId="0"/>
      <p:bldP spid="40" grpId="0"/>
      <p:bldP spid="14" grpId="0" animBg="1"/>
      <p:bldP spid="49" grpId="0" animBg="1"/>
      <p:bldP spid="58" grpId="0"/>
      <p:bldP spid="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ving coordinates can be generated to find elementary reactions di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838950" y="6454986"/>
            <a:ext cx="3943350" cy="365125"/>
          </a:xfrm>
        </p:spPr>
        <p:txBody>
          <a:bodyPr/>
          <a:lstStyle/>
          <a:p>
            <a:r>
              <a:rPr lang="en-US" dirty="0"/>
              <a:t>Zimmerman, </a:t>
            </a:r>
            <a:r>
              <a:rPr lang="en-US" i="1" dirty="0"/>
              <a:t>J. </a:t>
            </a:r>
            <a:r>
              <a:rPr lang="en-US" i="1" dirty="0" err="1"/>
              <a:t>Comput</a:t>
            </a:r>
            <a:r>
              <a:rPr lang="en-US" i="1" dirty="0"/>
              <a:t>. Chem</a:t>
            </a:r>
            <a:r>
              <a:rPr lang="en-US" dirty="0"/>
              <a:t>. </a:t>
            </a:r>
            <a:r>
              <a:rPr lang="en-US" b="1" dirty="0"/>
              <a:t>2015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067300" y="1525485"/>
            <a:ext cx="6998977" cy="4818165"/>
            <a:chOff x="4182867" y="1274432"/>
            <a:chExt cx="7346700" cy="5057541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82867" y="1274432"/>
              <a:ext cx="7346700" cy="5057541"/>
            </a:xfrm>
            <a:prstGeom prst="rect">
              <a:avLst/>
            </a:prstGeom>
          </p:spPr>
        </p:pic>
        <p:sp>
          <p:nvSpPr>
            <p:cNvPr id="32" name="Flowchart: Connector 31"/>
            <p:cNvSpPr/>
            <p:nvPr/>
          </p:nvSpPr>
          <p:spPr>
            <a:xfrm>
              <a:off x="7592728" y="5348288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Connector 32"/>
            <p:cNvSpPr/>
            <p:nvPr/>
          </p:nvSpPr>
          <p:spPr>
            <a:xfrm>
              <a:off x="6747384" y="3670752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6890258" y="3755576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3871282" lon="20901339" rev="2094145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7087105" y="3795041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4553640" lon="18873680" rev="18926301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7229475" y="3913640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/>
            <p:cNvSpPr/>
            <p:nvPr/>
          </p:nvSpPr>
          <p:spPr>
            <a:xfrm>
              <a:off x="7229475" y="4343400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299983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7353300" y="4864222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1200000" lon="0" rev="21599994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8667750" y="3608839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8096250" y="5029200"/>
              <a:ext cx="114300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1200000" lon="0" rev="21599994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lowchart: Connector 40"/>
            <p:cNvSpPr/>
            <p:nvPr/>
          </p:nvSpPr>
          <p:spPr>
            <a:xfrm>
              <a:off x="8543925" y="4589270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299983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8843962" y="3863468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3871282" lon="20901339" rev="2094145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8953500" y="4171950"/>
              <a:ext cx="123825" cy="123825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6807200" y="3733800"/>
              <a:ext cx="841375" cy="1673225"/>
            </a:xfrm>
            <a:custGeom>
              <a:avLst/>
              <a:gdLst>
                <a:gd name="connsiteX0" fmla="*/ 841375 w 841375"/>
                <a:gd name="connsiteY0" fmla="*/ 1673225 h 1673225"/>
                <a:gd name="connsiteX1" fmla="*/ 609600 w 841375"/>
                <a:gd name="connsiteY1" fmla="*/ 1200150 h 1673225"/>
                <a:gd name="connsiteX2" fmla="*/ 476250 w 841375"/>
                <a:gd name="connsiteY2" fmla="*/ 669925 h 1673225"/>
                <a:gd name="connsiteX3" fmla="*/ 482600 w 841375"/>
                <a:gd name="connsiteY3" fmla="*/ 234950 h 1673225"/>
                <a:gd name="connsiteX4" fmla="*/ 339725 w 841375"/>
                <a:gd name="connsiteY4" fmla="*/ 120650 h 1673225"/>
                <a:gd name="connsiteX5" fmla="*/ 142875 w 841375"/>
                <a:gd name="connsiteY5" fmla="*/ 79375 h 1673225"/>
                <a:gd name="connsiteX6" fmla="*/ 0 w 841375"/>
                <a:gd name="connsiteY6" fmla="*/ 0 h 1673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375" h="1673225">
                  <a:moveTo>
                    <a:pt x="841375" y="1673225"/>
                  </a:moveTo>
                  <a:cubicBezTo>
                    <a:pt x="755914" y="1520295"/>
                    <a:pt x="670454" y="1367366"/>
                    <a:pt x="609600" y="1200150"/>
                  </a:cubicBezTo>
                  <a:cubicBezTo>
                    <a:pt x="548746" y="1032934"/>
                    <a:pt x="497417" y="830792"/>
                    <a:pt x="476250" y="669925"/>
                  </a:cubicBezTo>
                  <a:cubicBezTo>
                    <a:pt x="455083" y="509058"/>
                    <a:pt x="505354" y="326496"/>
                    <a:pt x="482600" y="234950"/>
                  </a:cubicBezTo>
                  <a:cubicBezTo>
                    <a:pt x="459846" y="143404"/>
                    <a:pt x="396346" y="146579"/>
                    <a:pt x="339725" y="120650"/>
                  </a:cubicBezTo>
                  <a:cubicBezTo>
                    <a:pt x="283104" y="94721"/>
                    <a:pt x="199496" y="99483"/>
                    <a:pt x="142875" y="79375"/>
                  </a:cubicBezTo>
                  <a:cubicBezTo>
                    <a:pt x="86254" y="59267"/>
                    <a:pt x="43127" y="29633"/>
                    <a:pt x="0" y="0"/>
                  </a:cubicBezTo>
                </a:path>
              </a:pathLst>
            </a:custGeom>
            <a:noFill/>
            <a:ln w="25400">
              <a:solidFill>
                <a:srgbClr val="A41F34">
                  <a:alpha val="70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7654925" y="3670300"/>
              <a:ext cx="1371675" cy="1733550"/>
            </a:xfrm>
            <a:custGeom>
              <a:avLst/>
              <a:gdLst>
                <a:gd name="connsiteX0" fmla="*/ 0 w 1371675"/>
                <a:gd name="connsiteY0" fmla="*/ 1733550 h 1733550"/>
                <a:gd name="connsiteX1" fmla="*/ 498475 w 1371675"/>
                <a:gd name="connsiteY1" fmla="*/ 1422400 h 1733550"/>
                <a:gd name="connsiteX2" fmla="*/ 949325 w 1371675"/>
                <a:gd name="connsiteY2" fmla="*/ 981075 h 1733550"/>
                <a:gd name="connsiteX3" fmla="*/ 1358900 w 1371675"/>
                <a:gd name="connsiteY3" fmla="*/ 565150 h 1733550"/>
                <a:gd name="connsiteX4" fmla="*/ 1250950 w 1371675"/>
                <a:gd name="connsiteY4" fmla="*/ 254000 h 1733550"/>
                <a:gd name="connsiteX5" fmla="*/ 1076325 w 1371675"/>
                <a:gd name="connsiteY5" fmla="*/ 0 h 173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71675" h="1733550">
                  <a:moveTo>
                    <a:pt x="0" y="1733550"/>
                  </a:moveTo>
                  <a:cubicBezTo>
                    <a:pt x="170127" y="1640681"/>
                    <a:pt x="340254" y="1547812"/>
                    <a:pt x="498475" y="1422400"/>
                  </a:cubicBezTo>
                  <a:cubicBezTo>
                    <a:pt x="656696" y="1296988"/>
                    <a:pt x="805921" y="1123950"/>
                    <a:pt x="949325" y="981075"/>
                  </a:cubicBezTo>
                  <a:cubicBezTo>
                    <a:pt x="1092729" y="838200"/>
                    <a:pt x="1308629" y="686329"/>
                    <a:pt x="1358900" y="565150"/>
                  </a:cubicBezTo>
                  <a:cubicBezTo>
                    <a:pt x="1409171" y="443971"/>
                    <a:pt x="1298046" y="348192"/>
                    <a:pt x="1250950" y="254000"/>
                  </a:cubicBezTo>
                  <a:cubicBezTo>
                    <a:pt x="1203854" y="159808"/>
                    <a:pt x="1140089" y="79904"/>
                    <a:pt x="1076325" y="0"/>
                  </a:cubicBezTo>
                </a:path>
              </a:pathLst>
            </a:custGeom>
            <a:noFill/>
            <a:ln w="25400">
              <a:solidFill>
                <a:srgbClr val="A41F34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Freeform 45"/>
          <p:cNvSpPr/>
          <p:nvPr/>
        </p:nvSpPr>
        <p:spPr>
          <a:xfrm>
            <a:off x="7953375" y="4999418"/>
            <a:ext cx="257175" cy="500063"/>
          </a:xfrm>
          <a:custGeom>
            <a:avLst/>
            <a:gdLst>
              <a:gd name="connsiteX0" fmla="*/ 257175 w 257175"/>
              <a:gd name="connsiteY0" fmla="*/ 500063 h 500063"/>
              <a:gd name="connsiteX1" fmla="*/ 100013 w 257175"/>
              <a:gd name="connsiteY1" fmla="*/ 271463 h 500063"/>
              <a:gd name="connsiteX2" fmla="*/ 0 w 257175"/>
              <a:gd name="connsiteY2" fmla="*/ 0 h 500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175" h="500063">
                <a:moveTo>
                  <a:pt x="257175" y="500063"/>
                </a:moveTo>
                <a:cubicBezTo>
                  <a:pt x="200025" y="427435"/>
                  <a:pt x="142876" y="354807"/>
                  <a:pt x="100013" y="271463"/>
                </a:cubicBezTo>
                <a:cubicBezTo>
                  <a:pt x="57150" y="188119"/>
                  <a:pt x="28575" y="94059"/>
                  <a:pt x="0" y="0"/>
                </a:cubicBez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8486775" y="5208968"/>
            <a:ext cx="571500" cy="352425"/>
          </a:xfrm>
          <a:custGeom>
            <a:avLst/>
            <a:gdLst>
              <a:gd name="connsiteX0" fmla="*/ 0 w 571500"/>
              <a:gd name="connsiteY0" fmla="*/ 352425 h 352425"/>
              <a:gd name="connsiteX1" fmla="*/ 300038 w 571500"/>
              <a:gd name="connsiteY1" fmla="*/ 209550 h 352425"/>
              <a:gd name="connsiteX2" fmla="*/ 571500 w 571500"/>
              <a:gd name="connsiteY2" fmla="*/ 0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00" h="352425">
                <a:moveTo>
                  <a:pt x="0" y="352425"/>
                </a:moveTo>
                <a:cubicBezTo>
                  <a:pt x="102394" y="310356"/>
                  <a:pt x="204788" y="268287"/>
                  <a:pt x="300038" y="209550"/>
                </a:cubicBezTo>
                <a:cubicBezTo>
                  <a:pt x="395288" y="150812"/>
                  <a:pt x="483394" y="75406"/>
                  <a:pt x="571500" y="0"/>
                </a:cubicBez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689" y="2716775"/>
            <a:ext cx="2361722" cy="483625"/>
          </a:xfrm>
          <a:prstGeom prst="rect">
            <a:avLst/>
          </a:prstGeom>
        </p:spPr>
      </p:pic>
      <p:sp>
        <p:nvSpPr>
          <p:cNvPr id="17" name="Freeform 16"/>
          <p:cNvSpPr/>
          <p:nvPr/>
        </p:nvSpPr>
        <p:spPr>
          <a:xfrm>
            <a:off x="7966075" y="3884992"/>
            <a:ext cx="203200" cy="200025"/>
          </a:xfrm>
          <a:custGeom>
            <a:avLst/>
            <a:gdLst>
              <a:gd name="connsiteX0" fmla="*/ 228600 w 228600"/>
              <a:gd name="connsiteY0" fmla="*/ 165100 h 165100"/>
              <a:gd name="connsiteX1" fmla="*/ 196850 w 228600"/>
              <a:gd name="connsiteY1" fmla="*/ 79375 h 165100"/>
              <a:gd name="connsiteX2" fmla="*/ 92075 w 228600"/>
              <a:gd name="connsiteY2" fmla="*/ 19050 h 165100"/>
              <a:gd name="connsiteX3" fmla="*/ 0 w 228600"/>
              <a:gd name="connsiteY3" fmla="*/ 0 h 165100"/>
              <a:gd name="connsiteX0" fmla="*/ 250825 w 250825"/>
              <a:gd name="connsiteY0" fmla="*/ 200025 h 200025"/>
              <a:gd name="connsiteX1" fmla="*/ 219075 w 250825"/>
              <a:gd name="connsiteY1" fmla="*/ 114300 h 200025"/>
              <a:gd name="connsiteX2" fmla="*/ 114300 w 250825"/>
              <a:gd name="connsiteY2" fmla="*/ 53975 h 200025"/>
              <a:gd name="connsiteX3" fmla="*/ 0 w 250825"/>
              <a:gd name="connsiteY3" fmla="*/ 0 h 200025"/>
              <a:gd name="connsiteX0" fmla="*/ 250825 w 250825"/>
              <a:gd name="connsiteY0" fmla="*/ 200025 h 200025"/>
              <a:gd name="connsiteX1" fmla="*/ 219075 w 250825"/>
              <a:gd name="connsiteY1" fmla="*/ 114300 h 200025"/>
              <a:gd name="connsiteX2" fmla="*/ 133350 w 250825"/>
              <a:gd name="connsiteY2" fmla="*/ 57150 h 200025"/>
              <a:gd name="connsiteX3" fmla="*/ 0 w 250825"/>
              <a:gd name="connsiteY3" fmla="*/ 0 h 200025"/>
              <a:gd name="connsiteX0" fmla="*/ 250825 w 250825"/>
              <a:gd name="connsiteY0" fmla="*/ 200025 h 200025"/>
              <a:gd name="connsiteX1" fmla="*/ 219075 w 250825"/>
              <a:gd name="connsiteY1" fmla="*/ 114300 h 200025"/>
              <a:gd name="connsiteX2" fmla="*/ 127000 w 250825"/>
              <a:gd name="connsiteY2" fmla="*/ 66675 h 200025"/>
              <a:gd name="connsiteX3" fmla="*/ 0 w 250825"/>
              <a:gd name="connsiteY3" fmla="*/ 0 h 200025"/>
              <a:gd name="connsiteX0" fmla="*/ 263525 w 263525"/>
              <a:gd name="connsiteY0" fmla="*/ 200025 h 200025"/>
              <a:gd name="connsiteX1" fmla="*/ 231775 w 263525"/>
              <a:gd name="connsiteY1" fmla="*/ 114300 h 200025"/>
              <a:gd name="connsiteX2" fmla="*/ 139700 w 263525"/>
              <a:gd name="connsiteY2" fmla="*/ 66675 h 200025"/>
              <a:gd name="connsiteX3" fmla="*/ 0 w 263525"/>
              <a:gd name="connsiteY3" fmla="*/ 0 h 200025"/>
              <a:gd name="connsiteX0" fmla="*/ 238125 w 238125"/>
              <a:gd name="connsiteY0" fmla="*/ 171450 h 171450"/>
              <a:gd name="connsiteX1" fmla="*/ 206375 w 238125"/>
              <a:gd name="connsiteY1" fmla="*/ 85725 h 171450"/>
              <a:gd name="connsiteX2" fmla="*/ 114300 w 238125"/>
              <a:gd name="connsiteY2" fmla="*/ 38100 h 171450"/>
              <a:gd name="connsiteX3" fmla="*/ 0 w 238125"/>
              <a:gd name="connsiteY3" fmla="*/ 0 h 171450"/>
              <a:gd name="connsiteX0" fmla="*/ 212725 w 212725"/>
              <a:gd name="connsiteY0" fmla="*/ 171450 h 171450"/>
              <a:gd name="connsiteX1" fmla="*/ 180975 w 212725"/>
              <a:gd name="connsiteY1" fmla="*/ 85725 h 171450"/>
              <a:gd name="connsiteX2" fmla="*/ 88900 w 212725"/>
              <a:gd name="connsiteY2" fmla="*/ 38100 h 171450"/>
              <a:gd name="connsiteX3" fmla="*/ 0 w 212725"/>
              <a:gd name="connsiteY3" fmla="*/ 0 h 171450"/>
              <a:gd name="connsiteX0" fmla="*/ 212725 w 212725"/>
              <a:gd name="connsiteY0" fmla="*/ 171450 h 171450"/>
              <a:gd name="connsiteX1" fmla="*/ 180975 w 212725"/>
              <a:gd name="connsiteY1" fmla="*/ 85725 h 171450"/>
              <a:gd name="connsiteX2" fmla="*/ 120650 w 212725"/>
              <a:gd name="connsiteY2" fmla="*/ 38100 h 171450"/>
              <a:gd name="connsiteX3" fmla="*/ 0 w 212725"/>
              <a:gd name="connsiteY3" fmla="*/ 0 h 171450"/>
              <a:gd name="connsiteX0" fmla="*/ 203200 w 203200"/>
              <a:gd name="connsiteY0" fmla="*/ 200025 h 200025"/>
              <a:gd name="connsiteX1" fmla="*/ 171450 w 203200"/>
              <a:gd name="connsiteY1" fmla="*/ 114300 h 200025"/>
              <a:gd name="connsiteX2" fmla="*/ 111125 w 203200"/>
              <a:gd name="connsiteY2" fmla="*/ 66675 h 200025"/>
              <a:gd name="connsiteX3" fmla="*/ 0 w 203200"/>
              <a:gd name="connsiteY3" fmla="*/ 0 h 200025"/>
              <a:gd name="connsiteX0" fmla="*/ 203200 w 203200"/>
              <a:gd name="connsiteY0" fmla="*/ 200025 h 200025"/>
              <a:gd name="connsiteX1" fmla="*/ 171450 w 203200"/>
              <a:gd name="connsiteY1" fmla="*/ 114300 h 200025"/>
              <a:gd name="connsiteX2" fmla="*/ 111125 w 203200"/>
              <a:gd name="connsiteY2" fmla="*/ 66675 h 200025"/>
              <a:gd name="connsiteX3" fmla="*/ 0 w 203200"/>
              <a:gd name="connsiteY3" fmla="*/ 0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200" h="200025">
                <a:moveTo>
                  <a:pt x="203200" y="200025"/>
                </a:moveTo>
                <a:cubicBezTo>
                  <a:pt x="198702" y="169333"/>
                  <a:pt x="186796" y="136525"/>
                  <a:pt x="171450" y="114300"/>
                </a:cubicBezTo>
                <a:cubicBezTo>
                  <a:pt x="156104" y="92075"/>
                  <a:pt x="139700" y="85725"/>
                  <a:pt x="111125" y="66675"/>
                </a:cubicBezTo>
                <a:cubicBezTo>
                  <a:pt x="82550" y="47625"/>
                  <a:pt x="10583" y="2910"/>
                  <a:pt x="0" y="0"/>
                </a:cubicBez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9390856" y="4019930"/>
            <a:ext cx="117737" cy="315913"/>
          </a:xfrm>
          <a:custGeom>
            <a:avLst/>
            <a:gdLst>
              <a:gd name="connsiteX0" fmla="*/ 79375 w 93651"/>
              <a:gd name="connsiteY0" fmla="*/ 222250 h 222250"/>
              <a:gd name="connsiteX1" fmla="*/ 92075 w 93651"/>
              <a:gd name="connsiteY1" fmla="*/ 168275 h 222250"/>
              <a:gd name="connsiteX2" fmla="*/ 47625 w 93651"/>
              <a:gd name="connsiteY2" fmla="*/ 69850 h 222250"/>
              <a:gd name="connsiteX3" fmla="*/ 0 w 93651"/>
              <a:gd name="connsiteY3" fmla="*/ 0 h 222250"/>
              <a:gd name="connsiteX0" fmla="*/ 117475 w 131751"/>
              <a:gd name="connsiteY0" fmla="*/ 298450 h 298450"/>
              <a:gd name="connsiteX1" fmla="*/ 130175 w 131751"/>
              <a:gd name="connsiteY1" fmla="*/ 244475 h 298450"/>
              <a:gd name="connsiteX2" fmla="*/ 85725 w 131751"/>
              <a:gd name="connsiteY2" fmla="*/ 146050 h 298450"/>
              <a:gd name="connsiteX3" fmla="*/ 0 w 131751"/>
              <a:gd name="connsiteY3" fmla="*/ 0 h 298450"/>
              <a:gd name="connsiteX0" fmla="*/ 117475 w 132815"/>
              <a:gd name="connsiteY0" fmla="*/ 298450 h 298450"/>
              <a:gd name="connsiteX1" fmla="*/ 130175 w 132815"/>
              <a:gd name="connsiteY1" fmla="*/ 244475 h 298450"/>
              <a:gd name="connsiteX2" fmla="*/ 69850 w 132815"/>
              <a:gd name="connsiteY2" fmla="*/ 152400 h 298450"/>
              <a:gd name="connsiteX3" fmla="*/ 0 w 132815"/>
              <a:gd name="connsiteY3" fmla="*/ 0 h 298450"/>
              <a:gd name="connsiteX0" fmla="*/ 117475 w 122529"/>
              <a:gd name="connsiteY0" fmla="*/ 298450 h 298450"/>
              <a:gd name="connsiteX1" fmla="*/ 114300 w 122529"/>
              <a:gd name="connsiteY1" fmla="*/ 247650 h 298450"/>
              <a:gd name="connsiteX2" fmla="*/ 69850 w 122529"/>
              <a:gd name="connsiteY2" fmla="*/ 152400 h 298450"/>
              <a:gd name="connsiteX3" fmla="*/ 0 w 122529"/>
              <a:gd name="connsiteY3" fmla="*/ 0 h 298450"/>
              <a:gd name="connsiteX0" fmla="*/ 127000 w 130150"/>
              <a:gd name="connsiteY0" fmla="*/ 330200 h 330200"/>
              <a:gd name="connsiteX1" fmla="*/ 114300 w 130150"/>
              <a:gd name="connsiteY1" fmla="*/ 247650 h 330200"/>
              <a:gd name="connsiteX2" fmla="*/ 69850 w 130150"/>
              <a:gd name="connsiteY2" fmla="*/ 152400 h 330200"/>
              <a:gd name="connsiteX3" fmla="*/ 0 w 130150"/>
              <a:gd name="connsiteY3" fmla="*/ 0 h 330200"/>
              <a:gd name="connsiteX0" fmla="*/ 127000 w 131477"/>
              <a:gd name="connsiteY0" fmla="*/ 330200 h 330200"/>
              <a:gd name="connsiteX1" fmla="*/ 120650 w 131477"/>
              <a:gd name="connsiteY1" fmla="*/ 247650 h 330200"/>
              <a:gd name="connsiteX2" fmla="*/ 69850 w 131477"/>
              <a:gd name="connsiteY2" fmla="*/ 152400 h 330200"/>
              <a:gd name="connsiteX3" fmla="*/ 0 w 131477"/>
              <a:gd name="connsiteY3" fmla="*/ 0 h 330200"/>
              <a:gd name="connsiteX0" fmla="*/ 127000 w 131477"/>
              <a:gd name="connsiteY0" fmla="*/ 330200 h 330200"/>
              <a:gd name="connsiteX1" fmla="*/ 120650 w 131477"/>
              <a:gd name="connsiteY1" fmla="*/ 247650 h 330200"/>
              <a:gd name="connsiteX2" fmla="*/ 69850 w 131477"/>
              <a:gd name="connsiteY2" fmla="*/ 152400 h 330200"/>
              <a:gd name="connsiteX3" fmla="*/ 0 w 131477"/>
              <a:gd name="connsiteY3" fmla="*/ 0 h 330200"/>
              <a:gd name="connsiteX0" fmla="*/ 127000 w 130952"/>
              <a:gd name="connsiteY0" fmla="*/ 330200 h 330200"/>
              <a:gd name="connsiteX1" fmla="*/ 120650 w 130952"/>
              <a:gd name="connsiteY1" fmla="*/ 247650 h 330200"/>
              <a:gd name="connsiteX2" fmla="*/ 84137 w 130952"/>
              <a:gd name="connsiteY2" fmla="*/ 150018 h 330200"/>
              <a:gd name="connsiteX3" fmla="*/ 0 w 130952"/>
              <a:gd name="connsiteY3" fmla="*/ 0 h 330200"/>
              <a:gd name="connsiteX0" fmla="*/ 129381 w 133333"/>
              <a:gd name="connsiteY0" fmla="*/ 308769 h 308769"/>
              <a:gd name="connsiteX1" fmla="*/ 123031 w 133333"/>
              <a:gd name="connsiteY1" fmla="*/ 226219 h 308769"/>
              <a:gd name="connsiteX2" fmla="*/ 86518 w 133333"/>
              <a:gd name="connsiteY2" fmla="*/ 128587 h 308769"/>
              <a:gd name="connsiteX3" fmla="*/ 0 w 133333"/>
              <a:gd name="connsiteY3" fmla="*/ 0 h 308769"/>
              <a:gd name="connsiteX0" fmla="*/ 129381 w 133953"/>
              <a:gd name="connsiteY0" fmla="*/ 308769 h 308769"/>
              <a:gd name="connsiteX1" fmla="*/ 123031 w 133953"/>
              <a:gd name="connsiteY1" fmla="*/ 226219 h 308769"/>
              <a:gd name="connsiteX2" fmla="*/ 69850 w 133953"/>
              <a:gd name="connsiteY2" fmla="*/ 128587 h 308769"/>
              <a:gd name="connsiteX3" fmla="*/ 0 w 133953"/>
              <a:gd name="connsiteY3" fmla="*/ 0 h 308769"/>
              <a:gd name="connsiteX0" fmla="*/ 129381 w 134467"/>
              <a:gd name="connsiteY0" fmla="*/ 308769 h 308769"/>
              <a:gd name="connsiteX1" fmla="*/ 123031 w 134467"/>
              <a:gd name="connsiteY1" fmla="*/ 226219 h 308769"/>
              <a:gd name="connsiteX2" fmla="*/ 57944 w 134467"/>
              <a:gd name="connsiteY2" fmla="*/ 128587 h 308769"/>
              <a:gd name="connsiteX3" fmla="*/ 0 w 134467"/>
              <a:gd name="connsiteY3" fmla="*/ 0 h 308769"/>
              <a:gd name="connsiteX0" fmla="*/ 124619 w 129705"/>
              <a:gd name="connsiteY0" fmla="*/ 308769 h 308769"/>
              <a:gd name="connsiteX1" fmla="*/ 118269 w 129705"/>
              <a:gd name="connsiteY1" fmla="*/ 226219 h 308769"/>
              <a:gd name="connsiteX2" fmla="*/ 53182 w 129705"/>
              <a:gd name="connsiteY2" fmla="*/ 128587 h 308769"/>
              <a:gd name="connsiteX3" fmla="*/ 0 w 129705"/>
              <a:gd name="connsiteY3" fmla="*/ 0 h 308769"/>
              <a:gd name="connsiteX0" fmla="*/ 115094 w 120180"/>
              <a:gd name="connsiteY0" fmla="*/ 315913 h 315913"/>
              <a:gd name="connsiteX1" fmla="*/ 108744 w 120180"/>
              <a:gd name="connsiteY1" fmla="*/ 233363 h 315913"/>
              <a:gd name="connsiteX2" fmla="*/ 43657 w 120180"/>
              <a:gd name="connsiteY2" fmla="*/ 135731 h 315913"/>
              <a:gd name="connsiteX3" fmla="*/ 0 w 120180"/>
              <a:gd name="connsiteY3" fmla="*/ 0 h 315913"/>
              <a:gd name="connsiteX0" fmla="*/ 115094 w 116882"/>
              <a:gd name="connsiteY0" fmla="*/ 315913 h 315913"/>
              <a:gd name="connsiteX1" fmla="*/ 84931 w 116882"/>
              <a:gd name="connsiteY1" fmla="*/ 233363 h 315913"/>
              <a:gd name="connsiteX2" fmla="*/ 43657 w 116882"/>
              <a:gd name="connsiteY2" fmla="*/ 135731 h 315913"/>
              <a:gd name="connsiteX3" fmla="*/ 0 w 116882"/>
              <a:gd name="connsiteY3" fmla="*/ 0 h 315913"/>
              <a:gd name="connsiteX0" fmla="*/ 115094 w 118096"/>
              <a:gd name="connsiteY0" fmla="*/ 315913 h 315913"/>
              <a:gd name="connsiteX1" fmla="*/ 99218 w 118096"/>
              <a:gd name="connsiteY1" fmla="*/ 226219 h 315913"/>
              <a:gd name="connsiteX2" fmla="*/ 43657 w 118096"/>
              <a:gd name="connsiteY2" fmla="*/ 135731 h 315913"/>
              <a:gd name="connsiteX3" fmla="*/ 0 w 118096"/>
              <a:gd name="connsiteY3" fmla="*/ 0 h 315913"/>
              <a:gd name="connsiteX0" fmla="*/ 115094 w 117737"/>
              <a:gd name="connsiteY0" fmla="*/ 315913 h 315913"/>
              <a:gd name="connsiteX1" fmla="*/ 99218 w 117737"/>
              <a:gd name="connsiteY1" fmla="*/ 226219 h 315913"/>
              <a:gd name="connsiteX2" fmla="*/ 62707 w 117737"/>
              <a:gd name="connsiteY2" fmla="*/ 130968 h 315913"/>
              <a:gd name="connsiteX3" fmla="*/ 0 w 117737"/>
              <a:gd name="connsiteY3" fmla="*/ 0 h 315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737" h="315913">
                <a:moveTo>
                  <a:pt x="115094" y="315913"/>
                </a:moveTo>
                <a:cubicBezTo>
                  <a:pt x="124090" y="301625"/>
                  <a:pt x="107949" y="257043"/>
                  <a:pt x="99218" y="226219"/>
                </a:cubicBezTo>
                <a:cubicBezTo>
                  <a:pt x="90487" y="195395"/>
                  <a:pt x="79243" y="168671"/>
                  <a:pt x="62707" y="130968"/>
                </a:cubicBezTo>
                <a:cubicBezTo>
                  <a:pt x="46171" y="93265"/>
                  <a:pt x="16139" y="20902"/>
                  <a:pt x="0" y="0"/>
                </a:cubicBez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838267" y="1309142"/>
            <a:ext cx="372852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ngle-ended TS searches</a:t>
            </a:r>
          </a:p>
          <a:p>
            <a:r>
              <a:rPr lang="en-US" sz="2400" b="1" dirty="0">
                <a:solidFill>
                  <a:srgbClr val="A31F34"/>
                </a:solidFill>
              </a:rPr>
              <a:t>SE-GSM</a:t>
            </a:r>
          </a:p>
          <a:p>
            <a:r>
              <a:rPr lang="en-US" sz="1600" dirty="0"/>
              <a:t>(single-ended growing</a:t>
            </a:r>
          </a:p>
          <a:p>
            <a:r>
              <a:rPr lang="en-US" sz="1600" dirty="0"/>
              <a:t>string method)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167194" y="1617408"/>
            <a:ext cx="2652415" cy="795111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enerate driving coordinates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56210" y="2700251"/>
            <a:ext cx="2278501" cy="827553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row and optimize paths</a:t>
            </a:r>
          </a:p>
        </p:txBody>
      </p:sp>
      <p:sp>
        <p:nvSpPr>
          <p:cNvPr id="7" name="Down Arrow 6"/>
          <p:cNvSpPr/>
          <p:nvPr/>
        </p:nvSpPr>
        <p:spPr>
          <a:xfrm>
            <a:off x="2321951" y="3440514"/>
            <a:ext cx="342900" cy="1431931"/>
          </a:xfrm>
          <a:prstGeom prst="downArrow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746323" y="3684614"/>
            <a:ext cx="17668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sz="2800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BREAK</a:t>
            </a:r>
            <a:r>
              <a:rPr lang="en-US" sz="2800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sz="2800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sz="2800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3</a:t>
            </a:r>
          </a:p>
          <a:p>
            <a:r>
              <a:rPr lang="en-US" sz="2800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sz="2800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ADD</a:t>
            </a:r>
            <a:r>
              <a:rPr lang="en-US" sz="2800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sz="2800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sz="2800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11112" y="4835664"/>
            <a:ext cx="564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E8BA00A-3F5A-4603-8C63-8A2951AC0704}"/>
              </a:ext>
            </a:extLst>
          </p:cNvPr>
          <p:cNvSpPr/>
          <p:nvPr/>
        </p:nvSpPr>
        <p:spPr>
          <a:xfrm>
            <a:off x="3048000" y="5191125"/>
            <a:ext cx="4943475" cy="821829"/>
          </a:xfrm>
          <a:custGeom>
            <a:avLst/>
            <a:gdLst>
              <a:gd name="connsiteX0" fmla="*/ 0 w 4800600"/>
              <a:gd name="connsiteY0" fmla="*/ 0 h 736104"/>
              <a:gd name="connsiteX1" fmla="*/ 2876550 w 4800600"/>
              <a:gd name="connsiteY1" fmla="*/ 733425 h 736104"/>
              <a:gd name="connsiteX2" fmla="*/ 4800600 w 4800600"/>
              <a:gd name="connsiteY2" fmla="*/ 200025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00600" h="736104">
                <a:moveTo>
                  <a:pt x="0" y="0"/>
                </a:moveTo>
                <a:cubicBezTo>
                  <a:pt x="1038225" y="350044"/>
                  <a:pt x="2076450" y="700088"/>
                  <a:pt x="2876550" y="733425"/>
                </a:cubicBezTo>
                <a:cubicBezTo>
                  <a:pt x="3676650" y="766762"/>
                  <a:pt x="4238625" y="483393"/>
                  <a:pt x="4800600" y="200025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979B7F-50DC-490C-AC8F-F45D41990849}"/>
              </a:ext>
            </a:extLst>
          </p:cNvPr>
          <p:cNvSpPr txBox="1"/>
          <p:nvPr/>
        </p:nvSpPr>
        <p:spPr>
          <a:xfrm>
            <a:off x="4522020" y="4953627"/>
            <a:ext cx="21402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itial search direction</a:t>
            </a:r>
          </a:p>
        </p:txBody>
      </p:sp>
    </p:spTree>
    <p:extLst>
      <p:ext uri="{BB962C8B-B14F-4D97-AF65-F5344CB8AC3E}">
        <p14:creationId xmlns:p14="http://schemas.microsoft.com/office/powerpoint/2010/main" val="206455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49" grpId="0" animBg="1"/>
      <p:bldP spid="6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029" y="1629369"/>
            <a:ext cx="6638152" cy="47922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hensive discovery of reaction pathways is possible using an ensemble of transition state finding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172450" cy="365125"/>
          </a:xfrm>
        </p:spPr>
        <p:txBody>
          <a:bodyPr/>
          <a:lstStyle/>
          <a:p>
            <a:r>
              <a:rPr lang="en-US" b="1" dirty="0"/>
              <a:t>Grambow</a:t>
            </a:r>
            <a:r>
              <a:rPr lang="en-US" dirty="0"/>
              <a:t>, Jamal, Li, Green, </a:t>
            </a:r>
            <a:r>
              <a:rPr lang="en-US" dirty="0" err="1"/>
              <a:t>Zádor</a:t>
            </a:r>
            <a:r>
              <a:rPr lang="en-US" dirty="0"/>
              <a:t> &amp; </a:t>
            </a:r>
            <a:r>
              <a:rPr lang="en-US" dirty="0" err="1"/>
              <a:t>Suleimanov</a:t>
            </a:r>
            <a:r>
              <a:rPr lang="en-US" dirty="0"/>
              <a:t>. </a:t>
            </a:r>
            <a:r>
              <a:rPr lang="en-US" i="1" dirty="0"/>
              <a:t>J. Am. Chem. Soc</a:t>
            </a:r>
            <a:r>
              <a:rPr lang="en-US" dirty="0"/>
              <a:t>. </a:t>
            </a:r>
            <a:r>
              <a:rPr lang="en-US" b="1" dirty="0"/>
              <a:t>2018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34" r="7268" b="6859"/>
          <a:stretch/>
        </p:blipFill>
        <p:spPr>
          <a:xfrm>
            <a:off x="438150" y="1237536"/>
            <a:ext cx="2204719" cy="1895661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931445" y="1147775"/>
            <a:ext cx="1699989" cy="963188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Ensemble of 5 different algorithms</a:t>
            </a:r>
          </a:p>
        </p:txBody>
      </p:sp>
      <p:sp>
        <p:nvSpPr>
          <p:cNvPr id="8" name="Right Arrow 7"/>
          <p:cNvSpPr/>
          <p:nvPr/>
        </p:nvSpPr>
        <p:spPr>
          <a:xfrm>
            <a:off x="2642869" y="2207812"/>
            <a:ext cx="2403611" cy="514350"/>
          </a:xfrm>
          <a:prstGeom prst="rightArrow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360931" y="1146482"/>
            <a:ext cx="4572000" cy="403204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75 unique elementary reaction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2824EF7-6127-4731-985C-124FCCE7A77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00401" y="3414871"/>
          <a:ext cx="4084936" cy="27584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027536">
                  <a:extLst>
                    <a:ext uri="{9D8B030D-6E8A-4147-A177-3AD203B41FA5}">
                      <a16:colId xmlns:a16="http://schemas.microsoft.com/office/drawing/2014/main" val="1863154936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210859935"/>
                    </a:ext>
                  </a:extLst>
                </a:gridCol>
              </a:tblGrid>
              <a:tr h="244582">
                <a:tc>
                  <a:txBody>
                    <a:bodyPr/>
                    <a:lstStyle/>
                    <a:p>
                      <a:r>
                        <a:rPr lang="en-US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nique rea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0730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reezing st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408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rowing st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2486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Single-ended growing st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5297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rtificial force induced re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66255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KinB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8940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415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>
            <a:extLst>
              <a:ext uri="{FF2B5EF4-FFF2-40B4-BE49-F238E27FC236}">
                <a16:creationId xmlns:a16="http://schemas.microsoft.com/office/drawing/2014/main" id="{CA33B315-36B5-433F-9CB0-E68CFD3C0469}"/>
              </a:ext>
            </a:extLst>
          </p:cNvPr>
          <p:cNvGrpSpPr/>
          <p:nvPr/>
        </p:nvGrpSpPr>
        <p:grpSpPr>
          <a:xfrm>
            <a:off x="6839799" y="286714"/>
            <a:ext cx="4184184" cy="2880433"/>
            <a:chOff x="2438400" y="1354821"/>
            <a:chExt cx="6998977" cy="4818165"/>
          </a:xfrm>
        </p:grpSpPr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BCF50838-CECF-41B5-8EBD-0C9E311EB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8400" y="1354821"/>
              <a:ext cx="6998977" cy="4818165"/>
            </a:xfrm>
            <a:prstGeom prst="rect">
              <a:avLst/>
            </a:prstGeom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A6DF208A-6A10-4EEA-BDCB-283652F65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9725" y="2328863"/>
              <a:ext cx="1969395" cy="1510825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27A6AB64-E007-4E07-8FC2-0EA5579B96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5024422" y="4229100"/>
              <a:ext cx="2057313" cy="1347712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D190BFBC-9A32-4163-9988-1C4DCCB2E1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6009120" y="2457450"/>
              <a:ext cx="2057313" cy="1485900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sp>
          <p:nvSpPr>
            <p:cNvPr id="143" name="Flowchart: Connector 142">
              <a:extLst>
                <a:ext uri="{FF2B5EF4-FFF2-40B4-BE49-F238E27FC236}">
                  <a16:creationId xmlns:a16="http://schemas.microsoft.com/office/drawing/2014/main" id="{6F36469F-ED6B-4BB2-9DD8-75BD773A55C8}"/>
                </a:ext>
              </a:extLst>
            </p:cNvPr>
            <p:cNvSpPr/>
            <p:nvPr/>
          </p:nvSpPr>
          <p:spPr>
            <a:xfrm>
              <a:off x="5657850" y="5226050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>
              <a:extLst>
                <a:ext uri="{FF2B5EF4-FFF2-40B4-BE49-F238E27FC236}">
                  <a16:creationId xmlns:a16="http://schemas.microsoft.com/office/drawing/2014/main" id="{886C2930-034F-48FF-A21C-5EC4915F8D94}"/>
                </a:ext>
              </a:extLst>
            </p:cNvPr>
            <p:cNvSpPr/>
            <p:nvPr/>
          </p:nvSpPr>
          <p:spPr>
            <a:xfrm>
              <a:off x="4875187" y="3621847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lowchart: Connector 144">
              <a:extLst>
                <a:ext uri="{FF2B5EF4-FFF2-40B4-BE49-F238E27FC236}">
                  <a16:creationId xmlns:a16="http://schemas.microsoft.com/office/drawing/2014/main" id="{E8D9A0D6-FC1B-48FD-A0D7-EBDDF3385B02}"/>
                </a:ext>
              </a:extLst>
            </p:cNvPr>
            <p:cNvSpPr/>
            <p:nvPr/>
          </p:nvSpPr>
          <p:spPr>
            <a:xfrm>
              <a:off x="6711011" y="3578739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93FBD23B-545E-4E3A-8CB9-EB846D27D024}"/>
              </a:ext>
            </a:extLst>
          </p:cNvPr>
          <p:cNvSpPr/>
          <p:nvPr/>
        </p:nvSpPr>
        <p:spPr>
          <a:xfrm>
            <a:off x="7988301" y="228601"/>
            <a:ext cx="1819274" cy="7149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25A389-03AB-460B-ACD0-9327FCF265AF}"/>
              </a:ext>
            </a:extLst>
          </p:cNvPr>
          <p:cNvSpPr/>
          <p:nvPr/>
        </p:nvSpPr>
        <p:spPr>
          <a:xfrm>
            <a:off x="8139071" y="2785821"/>
            <a:ext cx="1430859" cy="4622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0DA231-A35C-4DCC-940C-C080564D9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8F221-C5DC-4162-85BC-68B6E3FCA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F75A13-3AFE-43C4-9A7E-30210C4694E7}"/>
              </a:ext>
            </a:extLst>
          </p:cNvPr>
          <p:cNvGrpSpPr/>
          <p:nvPr/>
        </p:nvGrpSpPr>
        <p:grpSpPr>
          <a:xfrm>
            <a:off x="288881" y="3643570"/>
            <a:ext cx="3746029" cy="2688965"/>
            <a:chOff x="92636" y="3361791"/>
            <a:chExt cx="4105469" cy="294697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FD459F7-3B3B-4EBD-BB46-D3AAB29B7DAF}"/>
                </a:ext>
              </a:extLst>
            </p:cNvPr>
            <p:cNvGrpSpPr/>
            <p:nvPr/>
          </p:nvGrpSpPr>
          <p:grpSpPr>
            <a:xfrm>
              <a:off x="92636" y="3361791"/>
              <a:ext cx="4105469" cy="2852534"/>
              <a:chOff x="869133" y="1066987"/>
              <a:chExt cx="7505321" cy="5214795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CB8D1A97-F141-4918-B96C-BF990EC328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BE1F58A-28FE-4CA0-8EC6-A57CC72A5EAC}"/>
                  </a:ext>
                </a:extLst>
              </p:cNvPr>
              <p:cNvSpPr/>
              <p:nvPr/>
            </p:nvSpPr>
            <p:spPr>
              <a:xfrm>
                <a:off x="869133" y="1066987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203357-9135-4EF3-A903-2D50A6458FC5}"/>
                </a:ext>
              </a:extLst>
            </p:cNvPr>
            <p:cNvGrpSpPr/>
            <p:nvPr/>
          </p:nvGrpSpPr>
          <p:grpSpPr>
            <a:xfrm>
              <a:off x="224487" y="3365552"/>
              <a:ext cx="3834987" cy="2943215"/>
              <a:chOff x="323850" y="3272284"/>
              <a:chExt cx="3834987" cy="294321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0546F66-AF0C-44DD-82C9-DD6343D3CB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A746852-1867-48D5-AA60-ED9247637FC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FF2E48-8029-47CF-9A4D-8345017CFA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19" y="3276996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7650A1C1-475F-410B-985D-E3E44AAA7A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83952" y="5414362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E72138E-1470-4523-ACBA-B0F0BE4BFD65}"/>
                  </a:ext>
                </a:extLst>
              </p:cNvPr>
              <p:cNvGrpSpPr/>
              <p:nvPr/>
            </p:nvGrpSpPr>
            <p:grpSpPr>
              <a:xfrm>
                <a:off x="909343" y="3503376"/>
                <a:ext cx="1232856" cy="620996"/>
                <a:chOff x="8205792" y="2293372"/>
                <a:chExt cx="2110733" cy="1063187"/>
              </a:xfrm>
            </p:grpSpPr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704F8E8-5E7E-4F94-AEDC-7D3929E2630E}"/>
                    </a:ext>
                  </a:extLst>
                </p:cNvPr>
                <p:cNvSpPr/>
                <p:nvPr/>
              </p:nvSpPr>
              <p:spPr>
                <a:xfrm>
                  <a:off x="8205794" y="2293372"/>
                  <a:ext cx="2110731" cy="1054460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EAB8279A-BAF2-4A42-A6D8-B531E8323D76}"/>
                    </a:ext>
                  </a:extLst>
                </p:cNvPr>
                <p:cNvCxnSpPr/>
                <p:nvPr/>
              </p:nvCxnSpPr>
              <p:spPr>
                <a:xfrm>
                  <a:off x="8205792" y="3352114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123AA5-0C4A-4CCD-95B4-67E690B9EF1D}"/>
                    </a:ext>
                  </a:extLst>
                </p:cNvPr>
                <p:cNvCxnSpPr/>
                <p:nvPr/>
              </p:nvCxnSpPr>
              <p:spPr>
                <a:xfrm>
                  <a:off x="8988381" y="2296901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DD011DCD-49F6-40B9-804E-23A826B41F84}"/>
                  </a:ext>
                </a:extLst>
              </p:cNvPr>
              <p:cNvSpPr/>
              <p:nvPr/>
            </p:nvSpPr>
            <p:spPr>
              <a:xfrm>
                <a:off x="1541505" y="4112197"/>
                <a:ext cx="777887" cy="384045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BB6B2640-B887-4759-B422-C52333088767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80FBAF1-A377-457D-81C9-FD72C973B47B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CEF3FF-D325-46CF-8B08-F841DCCE22DF}"/>
                  </a:ext>
                </a:extLst>
              </p:cNvPr>
              <p:cNvSpPr txBox="1"/>
              <p:nvPr/>
            </p:nvSpPr>
            <p:spPr>
              <a:xfrm>
                <a:off x="1457894" y="3272284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1FD220F-80AF-49A3-BB28-A0EFD4D89107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7BB7B5EC-A920-4939-AD06-FA29C8E576D9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8DF4A4C-D412-4933-B6A2-25481757D16C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7AC05B-834F-4937-A989-199E8C4395B1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01BFF9-393C-4462-A642-76B481F3DD83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D0F5F538-60F7-494D-8A07-96C15920C423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7518BBD-CB7E-439B-B1EC-FE123731ECD8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E24AC18-4B50-4FD6-B4C2-AEF89438DE6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FC5D275C-07B8-4707-838C-DBA503D0B0C3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432714-D683-4213-AFD2-211CB0358C05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ED7D252-4AB6-4B6B-9A8F-35C254DF982E}"/>
              </a:ext>
            </a:extLst>
          </p:cNvPr>
          <p:cNvGrpSpPr/>
          <p:nvPr/>
        </p:nvGrpSpPr>
        <p:grpSpPr>
          <a:xfrm>
            <a:off x="8338349" y="3608779"/>
            <a:ext cx="3520947" cy="2685993"/>
            <a:chOff x="4329205" y="3647105"/>
            <a:chExt cx="3520947" cy="2685993"/>
          </a:xfrm>
        </p:grpSpPr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667A55B-0E83-423C-BCB2-2469851FB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33929" y="3764621"/>
              <a:ext cx="1216223" cy="854781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8A22525C-910D-42FD-A614-7F171987B3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19713" y="3734525"/>
              <a:ext cx="1198968" cy="946998"/>
            </a:xfrm>
            <a:prstGeom prst="rect">
              <a:avLst/>
            </a:prstGeom>
          </p:spPr>
        </p:pic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9CFC524F-8EC3-4FDA-98B6-2D40F61ECCFC}"/>
                </a:ext>
              </a:extLst>
            </p:cNvPr>
            <p:cNvSpPr/>
            <p:nvPr/>
          </p:nvSpPr>
          <p:spPr>
            <a:xfrm>
              <a:off x="5595812" y="3677452"/>
              <a:ext cx="225123" cy="18918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A74D31C0-5925-438F-9527-5567C5301F8E}"/>
                </a:ext>
              </a:extLst>
            </p:cNvPr>
            <p:cNvSpPr/>
            <p:nvPr/>
          </p:nvSpPr>
          <p:spPr>
            <a:xfrm>
              <a:off x="5595812" y="4147781"/>
              <a:ext cx="153253" cy="17333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1E161C5B-4C10-4E2D-A255-98B2CC9765B4}"/>
                </a:ext>
              </a:extLst>
            </p:cNvPr>
            <p:cNvSpPr/>
            <p:nvPr/>
          </p:nvSpPr>
          <p:spPr>
            <a:xfrm>
              <a:off x="5494347" y="4319002"/>
              <a:ext cx="182847" cy="374149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CF9D790-7D9F-405A-A1BB-F62250AB2FC4}"/>
                </a:ext>
              </a:extLst>
            </p:cNvPr>
            <p:cNvSpPr/>
            <p:nvPr/>
          </p:nvSpPr>
          <p:spPr>
            <a:xfrm>
              <a:off x="6072048" y="5057628"/>
              <a:ext cx="394403" cy="362917"/>
            </a:xfrm>
            <a:prstGeom prst="roundRect">
              <a:avLst/>
            </a:prstGeom>
            <a:solidFill>
              <a:srgbClr val="FBFBFB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8F9CFCA3-375A-4792-8962-824DD920D604}"/>
                </a:ext>
              </a:extLst>
            </p:cNvPr>
            <p:cNvGrpSpPr/>
            <p:nvPr/>
          </p:nvGrpSpPr>
          <p:grpSpPr>
            <a:xfrm>
              <a:off x="4513936" y="4930886"/>
              <a:ext cx="1324345" cy="624067"/>
              <a:chOff x="1765076" y="4575230"/>
              <a:chExt cx="1991803" cy="938588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9F2A6F4B-5FB8-45D2-A08B-EE1F7ED2C83C}"/>
                  </a:ext>
                </a:extLst>
              </p:cNvPr>
              <p:cNvGrpSpPr/>
              <p:nvPr/>
            </p:nvGrpSpPr>
            <p:grpSpPr>
              <a:xfrm>
                <a:off x="2669779" y="4932056"/>
                <a:ext cx="247631" cy="247631"/>
                <a:chOff x="4338637" y="4591790"/>
                <a:chExt cx="600075" cy="600075"/>
              </a:xfrm>
            </p:grpSpPr>
            <p:sp>
              <p:nvSpPr>
                <p:cNvPr id="227" name="Oval 226">
                  <a:extLst>
                    <a:ext uri="{FF2B5EF4-FFF2-40B4-BE49-F238E27FC236}">
                      <a16:creationId xmlns:a16="http://schemas.microsoft.com/office/drawing/2014/main" id="{5AABBD3E-0CFC-48B4-8F66-E21C7251D459}"/>
                    </a:ext>
                  </a:extLst>
                </p:cNvPr>
                <p:cNvSpPr/>
                <p:nvPr/>
              </p:nvSpPr>
              <p:spPr>
                <a:xfrm>
                  <a:off x="4338637" y="4591790"/>
                  <a:ext cx="600075" cy="6000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E21E7BF6-E369-42D5-8E44-4849495D3E85}"/>
                    </a:ext>
                  </a:extLst>
                </p:cNvPr>
                <p:cNvCxnSpPr/>
                <p:nvPr/>
              </p:nvCxnSpPr>
              <p:spPr>
                <a:xfrm>
                  <a:off x="4495800" y="4891827"/>
                  <a:ext cx="2857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21" name="Picture 4">
                <a:extLst>
                  <a:ext uri="{FF2B5EF4-FFF2-40B4-BE49-F238E27FC236}">
                    <a16:creationId xmlns:a16="http://schemas.microsoft.com/office/drawing/2014/main" id="{7F5BF63F-D2B6-4814-B78A-3A10821BCC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6" y="5177228"/>
                <a:ext cx="740505" cy="336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22" name="Picture 4">
                <a:extLst>
                  <a:ext uri="{FF2B5EF4-FFF2-40B4-BE49-F238E27FC236}">
                    <a16:creationId xmlns:a16="http://schemas.microsoft.com/office/drawing/2014/main" id="{6F916ED0-60C6-485E-9699-D53DBC76F8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575230"/>
                <a:ext cx="748306" cy="367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AF3FFE7D-0F0C-4FF2-B351-7F532BC798E2}"/>
                  </a:ext>
                </a:extLst>
              </p:cNvPr>
              <p:cNvCxnSpPr/>
              <p:nvPr/>
            </p:nvCxnSpPr>
            <p:spPr>
              <a:xfrm>
                <a:off x="2491660" y="4775857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B9E0DAE7-C151-42EC-8F05-8904033AF236}"/>
                  </a:ext>
                </a:extLst>
              </p:cNvPr>
              <p:cNvCxnSpPr/>
              <p:nvPr/>
            </p:nvCxnSpPr>
            <p:spPr>
              <a:xfrm flipV="1">
                <a:off x="2491660" y="5176088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5" name="Picture 4">
                <a:extLst>
                  <a:ext uri="{FF2B5EF4-FFF2-40B4-BE49-F238E27FC236}">
                    <a16:creationId xmlns:a16="http://schemas.microsoft.com/office/drawing/2014/main" id="{85725A60-89FF-41AD-ADEA-BB8B692CE1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4892622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1EADD0C2-2510-4E57-87D7-51B29ED43AA0}"/>
                  </a:ext>
                </a:extLst>
              </p:cNvPr>
              <p:cNvCxnSpPr/>
              <p:nvPr/>
            </p:nvCxnSpPr>
            <p:spPr>
              <a:xfrm>
                <a:off x="2952750" y="5055873"/>
                <a:ext cx="690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37721189-43CE-4E31-BA59-27F159AA956C}"/>
                </a:ext>
              </a:extLst>
            </p:cNvPr>
            <p:cNvGrpSpPr/>
            <p:nvPr/>
          </p:nvGrpSpPr>
          <p:grpSpPr>
            <a:xfrm>
              <a:off x="4329205" y="3647105"/>
              <a:ext cx="881221" cy="1046554"/>
              <a:chOff x="121072" y="1168652"/>
              <a:chExt cx="1472442" cy="174869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E9034D7-3951-4B3D-959E-773C3095A82A}"/>
                  </a:ext>
                </a:extLst>
              </p:cNvPr>
              <p:cNvGrpSpPr/>
              <p:nvPr/>
            </p:nvGrpSpPr>
            <p:grpSpPr>
              <a:xfrm>
                <a:off x="426774" y="1168652"/>
                <a:ext cx="1020650" cy="653542"/>
                <a:chOff x="608001" y="1178095"/>
                <a:chExt cx="1020650" cy="653542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2AD92D08-DE9E-4809-B47B-74D104B2E33E}"/>
                    </a:ext>
                  </a:extLst>
                </p:cNvPr>
                <p:cNvCxnSpPr>
                  <a:stCxn id="217" idx="0"/>
                  <a:endCxn id="211" idx="4"/>
                </p:cNvCxnSpPr>
                <p:nvPr/>
              </p:nvCxnSpPr>
              <p:spPr>
                <a:xfrm flipV="1">
                  <a:off x="1296455" y="1608273"/>
                  <a:ext cx="0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35D0FBA-7AB3-41A5-82DF-D4E24E3C84EC}"/>
                    </a:ext>
                  </a:extLst>
                </p:cNvPr>
                <p:cNvCxnSpPr>
                  <a:stCxn id="211" idx="6"/>
                  <a:endCxn id="219" idx="2"/>
                </p:cNvCxnSpPr>
                <p:nvPr/>
              </p:nvCxnSpPr>
              <p:spPr>
                <a:xfrm>
                  <a:off x="1399862" y="1504866"/>
                  <a:ext cx="2197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6DFDF283-DC06-4021-8E31-3B71E43F77FB}"/>
                    </a:ext>
                  </a:extLst>
                </p:cNvPr>
                <p:cNvCxnSpPr>
                  <a:stCxn id="218" idx="4"/>
                  <a:endCxn id="211" idx="0"/>
                </p:cNvCxnSpPr>
                <p:nvPr/>
              </p:nvCxnSpPr>
              <p:spPr>
                <a:xfrm>
                  <a:off x="1294056" y="1384909"/>
                  <a:ext cx="2399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97D71521-0FC1-4217-B29E-F45486C32B1A}"/>
                    </a:ext>
                  </a:extLst>
                </p:cNvPr>
                <p:cNvCxnSpPr>
                  <a:stCxn id="211" idx="2"/>
                  <a:endCxn id="212" idx="6"/>
                </p:cNvCxnSpPr>
                <p:nvPr/>
              </p:nvCxnSpPr>
              <p:spPr>
                <a:xfrm flipH="1">
                  <a:off x="1170535" y="1504866"/>
                  <a:ext cx="22513" cy="1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D2AD87B3-7BA7-41B5-BCC8-2764E7F31E61}"/>
                    </a:ext>
                  </a:extLst>
                </p:cNvPr>
                <p:cNvCxnSpPr>
                  <a:stCxn id="213" idx="5"/>
                </p:cNvCxnSpPr>
                <p:nvPr/>
              </p:nvCxnSpPr>
              <p:spPr>
                <a:xfrm>
                  <a:off x="998915" y="1404557"/>
                  <a:ext cx="72892" cy="96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64692BB0-5281-4315-87ED-FDB12D323625}"/>
                    </a:ext>
                  </a:extLst>
                </p:cNvPr>
                <p:cNvCxnSpPr/>
                <p:nvPr/>
              </p:nvCxnSpPr>
              <p:spPr>
                <a:xfrm flipH="1">
                  <a:off x="709857" y="1326314"/>
                  <a:ext cx="206375" cy="698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E15A7E6C-C8ED-40E4-9E7A-30F3926C2C83}"/>
                    </a:ext>
                  </a:extLst>
                </p:cNvPr>
                <p:cNvCxnSpPr>
                  <a:stCxn id="215" idx="0"/>
                  <a:endCxn id="214" idx="4"/>
                </p:cNvCxnSpPr>
                <p:nvPr/>
              </p:nvCxnSpPr>
              <p:spPr>
                <a:xfrm flipV="1">
                  <a:off x="711408" y="1491884"/>
                  <a:ext cx="0" cy="225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B70E7590-683D-4729-BFD3-1991247E91F0}"/>
                    </a:ext>
                  </a:extLst>
                </p:cNvPr>
                <p:cNvCxnSpPr/>
                <p:nvPr/>
              </p:nvCxnSpPr>
              <p:spPr>
                <a:xfrm>
                  <a:off x="713032" y="1612064"/>
                  <a:ext cx="209550" cy="730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D5A546C-9ACF-4442-B152-F699781FA71D}"/>
                    </a:ext>
                  </a:extLst>
                </p:cNvPr>
                <p:cNvCxnSpPr/>
                <p:nvPr/>
              </p:nvCxnSpPr>
              <p:spPr>
                <a:xfrm flipV="1">
                  <a:off x="919407" y="1500939"/>
                  <a:ext cx="155575" cy="1809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Oval 210">
                  <a:extLst>
                    <a:ext uri="{FF2B5EF4-FFF2-40B4-BE49-F238E27FC236}">
                      <a16:creationId xmlns:a16="http://schemas.microsoft.com/office/drawing/2014/main" id="{19AB9BBD-27DB-4C21-9870-D57C2B19D8E7}"/>
                    </a:ext>
                  </a:extLst>
                </p:cNvPr>
                <p:cNvSpPr/>
                <p:nvPr/>
              </p:nvSpPr>
              <p:spPr>
                <a:xfrm>
                  <a:off x="1193048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12" name="Oval 211">
                  <a:extLst>
                    <a:ext uri="{FF2B5EF4-FFF2-40B4-BE49-F238E27FC236}">
                      <a16:creationId xmlns:a16="http://schemas.microsoft.com/office/drawing/2014/main" id="{4F1CED2A-38B4-407C-A80F-09772ED3A8B5}"/>
                    </a:ext>
                  </a:extLst>
                </p:cNvPr>
                <p:cNvSpPr/>
                <p:nvPr/>
              </p:nvSpPr>
              <p:spPr>
                <a:xfrm>
                  <a:off x="963721" y="140271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13" name="Oval 212">
                  <a:extLst>
                    <a:ext uri="{FF2B5EF4-FFF2-40B4-BE49-F238E27FC236}">
                      <a16:creationId xmlns:a16="http://schemas.microsoft.com/office/drawing/2014/main" id="{0B1B7F86-8094-4B87-8359-735FBF47437E}"/>
                    </a:ext>
                  </a:extLst>
                </p:cNvPr>
                <p:cNvSpPr/>
                <p:nvPr/>
              </p:nvSpPr>
              <p:spPr>
                <a:xfrm>
                  <a:off x="822388" y="122803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214" name="Oval 213">
                  <a:extLst>
                    <a:ext uri="{FF2B5EF4-FFF2-40B4-BE49-F238E27FC236}">
                      <a16:creationId xmlns:a16="http://schemas.microsoft.com/office/drawing/2014/main" id="{AF233FA8-F1D5-46E7-8FF7-8D2825A3E5BD}"/>
                    </a:ext>
                  </a:extLst>
                </p:cNvPr>
                <p:cNvSpPr/>
                <p:nvPr/>
              </p:nvSpPr>
              <p:spPr>
                <a:xfrm>
                  <a:off x="608001" y="128507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275E9780-8363-4999-9879-0DC781212E5D}"/>
                    </a:ext>
                  </a:extLst>
                </p:cNvPr>
                <p:cNvSpPr/>
                <p:nvPr/>
              </p:nvSpPr>
              <p:spPr>
                <a:xfrm>
                  <a:off x="608001" y="151440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90768F1E-55D5-4316-B70D-40F4F145BFA4}"/>
                    </a:ext>
                  </a:extLst>
                </p:cNvPr>
                <p:cNvSpPr/>
                <p:nvPr/>
              </p:nvSpPr>
              <p:spPr>
                <a:xfrm>
                  <a:off x="822077" y="157739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DE7650B6-1CA5-48E3-946D-42B6CBDE7EA9}"/>
                    </a:ext>
                  </a:extLst>
                </p:cNvPr>
                <p:cNvSpPr/>
                <p:nvPr/>
              </p:nvSpPr>
              <p:spPr>
                <a:xfrm>
                  <a:off x="1193048" y="162482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506E015-CF48-4F8C-99A4-74268E6EAF9B}"/>
                    </a:ext>
                  </a:extLst>
                </p:cNvPr>
                <p:cNvSpPr/>
                <p:nvPr/>
              </p:nvSpPr>
              <p:spPr>
                <a:xfrm>
                  <a:off x="1190649" y="1178095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219" name="Oval 218">
                  <a:extLst>
                    <a:ext uri="{FF2B5EF4-FFF2-40B4-BE49-F238E27FC236}">
                      <a16:creationId xmlns:a16="http://schemas.microsoft.com/office/drawing/2014/main" id="{F7AB0D10-7DDC-435A-94DE-F0C8115FC1DB}"/>
                    </a:ext>
                  </a:extLst>
                </p:cNvPr>
                <p:cNvSpPr/>
                <p:nvPr/>
              </p:nvSpPr>
              <p:spPr>
                <a:xfrm>
                  <a:off x="1421837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0CB18148-57B5-4296-A585-D84EE8FC5C3E}"/>
                  </a:ext>
                </a:extLst>
              </p:cNvPr>
              <p:cNvGrpSpPr/>
              <p:nvPr/>
            </p:nvGrpSpPr>
            <p:grpSpPr>
              <a:xfrm>
                <a:off x="1239115" y="2461394"/>
                <a:ext cx="354399" cy="374728"/>
                <a:chOff x="1475184" y="2587587"/>
                <a:chExt cx="354399" cy="374728"/>
              </a:xfrm>
            </p:grpSpPr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BE54FC2-AE86-40C2-8FEA-4BBD684FF6A3}"/>
                    </a:ext>
                  </a:extLst>
                </p:cNvPr>
                <p:cNvCxnSpPr/>
                <p:nvPr/>
              </p:nvCxnSpPr>
              <p:spPr>
                <a:xfrm>
                  <a:off x="1573790" y="2690668"/>
                  <a:ext cx="155575" cy="1873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0" name="Oval 199">
                  <a:extLst>
                    <a:ext uri="{FF2B5EF4-FFF2-40B4-BE49-F238E27FC236}">
                      <a16:creationId xmlns:a16="http://schemas.microsoft.com/office/drawing/2014/main" id="{096F6549-A851-4B39-9160-50A51C7BDC84}"/>
                    </a:ext>
                  </a:extLst>
                </p:cNvPr>
                <p:cNvSpPr/>
                <p:nvPr/>
              </p:nvSpPr>
              <p:spPr>
                <a:xfrm>
                  <a:off x="1475184" y="25875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F6BFD619-F72E-446B-9800-D1C8FAA72F85}"/>
                    </a:ext>
                  </a:extLst>
                </p:cNvPr>
                <p:cNvSpPr/>
                <p:nvPr/>
              </p:nvSpPr>
              <p:spPr>
                <a:xfrm>
                  <a:off x="1622769" y="2755501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664AC6E-3641-4D54-86B3-9E42325F0B90}"/>
                  </a:ext>
                </a:extLst>
              </p:cNvPr>
              <p:cNvGrpSpPr/>
              <p:nvPr/>
            </p:nvGrpSpPr>
            <p:grpSpPr>
              <a:xfrm>
                <a:off x="121072" y="2394539"/>
                <a:ext cx="973858" cy="522811"/>
                <a:chOff x="168218" y="2395790"/>
                <a:chExt cx="973858" cy="522811"/>
              </a:xfrm>
            </p:grpSpPr>
            <p:cxnSp>
              <p:nvCxnSpPr>
                <p:cNvPr id="186" name="Straight Connector 185">
                  <a:extLst>
                    <a:ext uri="{FF2B5EF4-FFF2-40B4-BE49-F238E27FC236}">
                      <a16:creationId xmlns:a16="http://schemas.microsoft.com/office/drawing/2014/main" id="{8221C341-8A80-4EA5-8FA7-E3FFA97EC7D9}"/>
                    </a:ext>
                  </a:extLst>
                </p:cNvPr>
                <p:cNvCxnSpPr>
                  <a:stCxn id="197" idx="5"/>
                  <a:endCxn id="192" idx="1"/>
                </p:cNvCxnSpPr>
                <p:nvPr/>
              </p:nvCxnSpPr>
              <p:spPr>
                <a:xfrm>
                  <a:off x="344745" y="2572317"/>
                  <a:ext cx="13154" cy="82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F6B2112D-BC38-4906-AE04-5A8E7D1A9A17}"/>
                    </a:ext>
                  </a:extLst>
                </p:cNvPr>
                <p:cNvCxnSpPr>
                  <a:stCxn id="196" idx="7"/>
                  <a:endCxn id="192" idx="3"/>
                </p:cNvCxnSpPr>
                <p:nvPr/>
              </p:nvCxnSpPr>
              <p:spPr>
                <a:xfrm flipV="1">
                  <a:off x="350156" y="2726791"/>
                  <a:ext cx="7743" cy="15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F60FB0C6-BD97-479D-9763-8CEC961BC585}"/>
                    </a:ext>
                  </a:extLst>
                </p:cNvPr>
                <p:cNvCxnSpPr>
                  <a:stCxn id="193" idx="2"/>
                  <a:endCxn id="192" idx="6"/>
                </p:cNvCxnSpPr>
                <p:nvPr/>
              </p:nvCxnSpPr>
              <p:spPr>
                <a:xfrm flipH="1" flipV="1">
                  <a:off x="534426" y="2653671"/>
                  <a:ext cx="17481" cy="15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0FCB9BE5-D39B-43FE-9EC5-E96C2AEE04F3}"/>
                    </a:ext>
                  </a:extLst>
                </p:cNvPr>
                <p:cNvCxnSpPr>
                  <a:stCxn id="193" idx="6"/>
                  <a:endCxn id="194" idx="2"/>
                </p:cNvCxnSpPr>
                <p:nvPr/>
              </p:nvCxnSpPr>
              <p:spPr>
                <a:xfrm>
                  <a:off x="758721" y="2655231"/>
                  <a:ext cx="19084" cy="9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E73A24A-0C3A-4DB5-827C-F4476E08CCA0}"/>
                    </a:ext>
                  </a:extLst>
                </p:cNvPr>
                <p:cNvCxnSpPr>
                  <a:stCxn id="198" idx="1"/>
                  <a:endCxn id="194" idx="5"/>
                </p:cNvCxnSpPr>
                <p:nvPr/>
              </p:nvCxnSpPr>
              <p:spPr>
                <a:xfrm flipH="1" flipV="1">
                  <a:off x="954332" y="2729277"/>
                  <a:ext cx="7743" cy="127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0779551-81F0-44C9-9D0A-0B3FF4938FFA}"/>
                    </a:ext>
                  </a:extLst>
                </p:cNvPr>
                <p:cNvCxnSpPr>
                  <a:stCxn id="194" idx="7"/>
                  <a:endCxn id="195" idx="3"/>
                </p:cNvCxnSpPr>
                <p:nvPr/>
              </p:nvCxnSpPr>
              <p:spPr>
                <a:xfrm flipV="1">
                  <a:off x="954332" y="2572317"/>
                  <a:ext cx="11217" cy="107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9A1F7B93-1CA1-4EAC-8F21-001F12B17FE0}"/>
                    </a:ext>
                  </a:extLst>
                </p:cNvPr>
                <p:cNvSpPr/>
                <p:nvPr/>
              </p:nvSpPr>
              <p:spPr>
                <a:xfrm>
                  <a:off x="327612" y="255026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218C7C37-F297-4EE1-B829-632572CE17DD}"/>
                    </a:ext>
                  </a:extLst>
                </p:cNvPr>
                <p:cNvSpPr/>
                <p:nvPr/>
              </p:nvSpPr>
              <p:spPr>
                <a:xfrm>
                  <a:off x="551907" y="255182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BEC8D87B-9FF9-48A4-B76A-9CB31A104EB8}"/>
                    </a:ext>
                  </a:extLst>
                </p:cNvPr>
                <p:cNvSpPr/>
                <p:nvPr/>
              </p:nvSpPr>
              <p:spPr>
                <a:xfrm>
                  <a:off x="777805" y="255275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0873E50B-DC00-46D0-8F13-8F1E925FD161}"/>
                    </a:ext>
                  </a:extLst>
                </p:cNvPr>
                <p:cNvSpPr/>
                <p:nvPr/>
              </p:nvSpPr>
              <p:spPr>
                <a:xfrm>
                  <a:off x="935262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BEC26BC-842A-480F-8BF9-200BCC4794EF}"/>
                    </a:ext>
                  </a:extLst>
                </p:cNvPr>
                <p:cNvSpPr/>
                <p:nvPr/>
              </p:nvSpPr>
              <p:spPr>
                <a:xfrm>
                  <a:off x="173629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2BC778DC-1E0E-4E15-8F51-F7D36649F511}"/>
                    </a:ext>
                  </a:extLst>
                </p:cNvPr>
                <p:cNvSpPr/>
                <p:nvPr/>
              </p:nvSpPr>
              <p:spPr>
                <a:xfrm>
                  <a:off x="168218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D3482AD1-B4D9-4932-9FA4-1FF0434303EE}"/>
                    </a:ext>
                  </a:extLst>
                </p:cNvPr>
                <p:cNvSpPr/>
                <p:nvPr/>
              </p:nvSpPr>
              <p:spPr>
                <a:xfrm>
                  <a:off x="931788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cxnSp>
            <p:nvCxnSpPr>
              <p:cNvPr id="185" name="Straight Arrow Connector 184">
                <a:extLst>
                  <a:ext uri="{FF2B5EF4-FFF2-40B4-BE49-F238E27FC236}">
                    <a16:creationId xmlns:a16="http://schemas.microsoft.com/office/drawing/2014/main" id="{ED117A8F-E0B7-4C78-A518-CDE106C78EAF}"/>
                  </a:ext>
                </a:extLst>
              </p:cNvPr>
              <p:cNvCxnSpPr/>
              <p:nvPr/>
            </p:nvCxnSpPr>
            <p:spPr>
              <a:xfrm>
                <a:off x="950591" y="1807105"/>
                <a:ext cx="0" cy="4923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218F4EEC-EC6E-4CC1-AD1F-ADB706F4E996}"/>
                </a:ext>
              </a:extLst>
            </p:cNvPr>
            <p:cNvCxnSpPr>
              <a:cxnSpLocks/>
            </p:cNvCxnSpPr>
            <p:nvPr/>
          </p:nvCxnSpPr>
          <p:spPr>
            <a:xfrm>
              <a:off x="5858801" y="5249095"/>
              <a:ext cx="17513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32ACED7-0141-42D1-B8E9-75550BE40E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69250" y="5451540"/>
              <a:ext cx="0" cy="10995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0DB380E-1193-4D31-95D5-EB7A30343D32}"/>
                </a:ext>
              </a:extLst>
            </p:cNvPr>
            <p:cNvCxnSpPr/>
            <p:nvPr/>
          </p:nvCxnSpPr>
          <p:spPr>
            <a:xfrm>
              <a:off x="5116174" y="4129282"/>
              <a:ext cx="3353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ounded Rectangle 227">
              <a:extLst>
                <a:ext uri="{FF2B5EF4-FFF2-40B4-BE49-F238E27FC236}">
                  <a16:creationId xmlns:a16="http://schemas.microsoft.com/office/drawing/2014/main" id="{AC0DE4B4-DA4E-43E3-8BA4-F3DA714FE4D6}"/>
                </a:ext>
              </a:extLst>
            </p:cNvPr>
            <p:cNvSpPr/>
            <p:nvPr/>
          </p:nvSpPr>
          <p:spPr>
            <a:xfrm>
              <a:off x="5492115" y="3667946"/>
              <a:ext cx="2358037" cy="1025205"/>
            </a:xfrm>
            <a:prstGeom prst="roundRect">
              <a:avLst>
                <a:gd name="adj" fmla="val 12806"/>
              </a:avLst>
            </a:prstGeom>
            <a:noFill/>
            <a:ln w="12700">
              <a:solidFill>
                <a:srgbClr val="A41F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223">
              <a:extLst>
                <a:ext uri="{FF2B5EF4-FFF2-40B4-BE49-F238E27FC236}">
                  <a16:creationId xmlns:a16="http://schemas.microsoft.com/office/drawing/2014/main" id="{192A0C88-4E83-41EB-A2B0-B3CBD96EE0AF}"/>
                </a:ext>
              </a:extLst>
            </p:cNvPr>
            <p:cNvSpPr/>
            <p:nvPr/>
          </p:nvSpPr>
          <p:spPr>
            <a:xfrm>
              <a:off x="4906739" y="4682316"/>
              <a:ext cx="654047" cy="260109"/>
            </a:xfrm>
            <a:custGeom>
              <a:avLst/>
              <a:gdLst>
                <a:gd name="connsiteX0" fmla="*/ 2670772 w 2670772"/>
                <a:gd name="connsiteY0" fmla="*/ 0 h 679010"/>
                <a:gd name="connsiteX1" fmla="*/ 642796 w 2670772"/>
                <a:gd name="connsiteY1" fmla="*/ 280658 h 679010"/>
                <a:gd name="connsiteX2" fmla="*/ 0 w 2670772"/>
                <a:gd name="connsiteY2" fmla="*/ 679010 h 679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772" h="679010">
                  <a:moveTo>
                    <a:pt x="2670772" y="0"/>
                  </a:moveTo>
                  <a:cubicBezTo>
                    <a:pt x="1879348" y="83745"/>
                    <a:pt x="1087925" y="167490"/>
                    <a:pt x="642796" y="280658"/>
                  </a:cubicBezTo>
                  <a:cubicBezTo>
                    <a:pt x="197667" y="393826"/>
                    <a:pt x="98833" y="536418"/>
                    <a:pt x="0" y="67901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A311074C-0AD8-4CE0-86CD-DF17BAC904CA}"/>
                </a:ext>
              </a:extLst>
            </p:cNvPr>
            <p:cNvGrpSpPr/>
            <p:nvPr/>
          </p:nvGrpSpPr>
          <p:grpSpPr>
            <a:xfrm>
              <a:off x="6033935" y="5591150"/>
              <a:ext cx="1725589" cy="741948"/>
              <a:chOff x="5446696" y="4632066"/>
              <a:chExt cx="2883306" cy="1239730"/>
            </a:xfrm>
          </p:grpSpPr>
          <p:pic>
            <p:nvPicPr>
              <p:cNvPr id="161" name="Picture 4">
                <a:extLst>
                  <a:ext uri="{FF2B5EF4-FFF2-40B4-BE49-F238E27FC236}">
                    <a16:creationId xmlns:a16="http://schemas.microsoft.com/office/drawing/2014/main" id="{9419C31F-5128-4FB5-AAC7-83E7C2D1B6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46696" y="4982897"/>
                <a:ext cx="822690" cy="373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6D3F09DF-8B03-4BF4-95BC-5B5EC857165E}"/>
                  </a:ext>
                </a:extLst>
              </p:cNvPr>
              <p:cNvCxnSpPr/>
              <p:nvPr/>
            </p:nvCxnSpPr>
            <p:spPr>
              <a:xfrm>
                <a:off x="6239612" y="4900884"/>
                <a:ext cx="264553" cy="253971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E9A25DAD-2DAE-4B05-8DC2-4123C8027DF7}"/>
                  </a:ext>
                </a:extLst>
              </p:cNvPr>
              <p:cNvCxnSpPr/>
              <p:nvPr/>
            </p:nvCxnSpPr>
            <p:spPr>
              <a:xfrm>
                <a:off x="6263421" y="5162792"/>
                <a:ext cx="169314" cy="6878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F9814C6C-CB73-4B2F-A54C-A840C4283BBE}"/>
                  </a:ext>
                </a:extLst>
              </p:cNvPr>
              <p:cNvGrpSpPr/>
              <p:nvPr/>
            </p:nvGrpSpPr>
            <p:grpSpPr>
              <a:xfrm>
                <a:off x="6448340" y="5162792"/>
                <a:ext cx="275114" cy="275114"/>
                <a:chOff x="8662745" y="5290676"/>
                <a:chExt cx="247631" cy="247631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AC696DB9-E9C5-42D6-BC13-0D644262B908}"/>
                    </a:ext>
                  </a:extLst>
                </p:cNvPr>
                <p:cNvSpPr/>
                <p:nvPr/>
              </p:nvSpPr>
              <p:spPr>
                <a:xfrm>
                  <a:off x="8662745" y="5290676"/>
                  <a:ext cx="247631" cy="24763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1FD226BE-AE56-49DB-B762-8CA27B3DD07C}"/>
                    </a:ext>
                  </a:extLst>
                </p:cNvPr>
                <p:cNvGrpSpPr/>
                <p:nvPr/>
              </p:nvGrpSpPr>
              <p:grpSpPr>
                <a:xfrm>
                  <a:off x="8727601" y="5355531"/>
                  <a:ext cx="117920" cy="117920"/>
                  <a:chOff x="8727601" y="5355531"/>
                  <a:chExt cx="117920" cy="117920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8B0D9FB4-164F-431B-9EE7-57CB487529EE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8727600" y="5414491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560BF51B-7EA5-4F3D-8914-99AB513F3098}"/>
                      </a:ext>
                    </a:extLst>
                  </p:cNvPr>
                  <p:cNvCxnSpPr/>
                  <p:nvPr/>
                </p:nvCxnSpPr>
                <p:spPr>
                  <a:xfrm>
                    <a:off x="8727601" y="5414492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EF3260C9-CFA9-40EC-A8DA-7202FE3C503A}"/>
                  </a:ext>
                </a:extLst>
              </p:cNvPr>
              <p:cNvGrpSpPr/>
              <p:nvPr/>
            </p:nvGrpSpPr>
            <p:grpSpPr>
              <a:xfrm>
                <a:off x="5826195" y="5473325"/>
                <a:ext cx="63546" cy="313654"/>
                <a:chOff x="8102792" y="5708751"/>
                <a:chExt cx="57198" cy="282320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9F81734-1034-4389-A887-3A692D8DB87F}"/>
                    </a:ext>
                  </a:extLst>
                </p:cNvPr>
                <p:cNvSpPr/>
                <p:nvPr/>
              </p:nvSpPr>
              <p:spPr>
                <a:xfrm>
                  <a:off x="8102818" y="5708751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31150EE4-A5C9-4ED1-9A6D-A69075CCC0A1}"/>
                    </a:ext>
                  </a:extLst>
                </p:cNvPr>
                <p:cNvSpPr/>
                <p:nvPr/>
              </p:nvSpPr>
              <p:spPr>
                <a:xfrm>
                  <a:off x="8102792" y="5821339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3FE11E24-1CCD-42D2-8E1D-D06A7F232796}"/>
                    </a:ext>
                  </a:extLst>
                </p:cNvPr>
                <p:cNvSpPr/>
                <p:nvPr/>
              </p:nvSpPr>
              <p:spPr>
                <a:xfrm>
                  <a:off x="8102840" y="5933921"/>
                  <a:ext cx="57150" cy="57150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8051777A-037B-4DD7-99DD-C3755BBA0402}"/>
                  </a:ext>
                </a:extLst>
              </p:cNvPr>
              <p:cNvCxnSpPr/>
              <p:nvPr/>
            </p:nvCxnSpPr>
            <p:spPr>
              <a:xfrm flipV="1">
                <a:off x="6104690" y="5388545"/>
                <a:ext cx="324519" cy="23280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0260C0E7-9A42-4E31-B721-6932A1DC2BD8}"/>
                  </a:ext>
                </a:extLst>
              </p:cNvPr>
              <p:cNvCxnSpPr/>
              <p:nvPr/>
            </p:nvCxnSpPr>
            <p:spPr>
              <a:xfrm flipV="1">
                <a:off x="6104690" y="5430873"/>
                <a:ext cx="366847" cy="440923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293C151E-5736-40B8-BE04-CB53A55BCDD6}"/>
                  </a:ext>
                </a:extLst>
              </p:cNvPr>
              <p:cNvCxnSpPr/>
              <p:nvPr/>
            </p:nvCxnSpPr>
            <p:spPr>
              <a:xfrm>
                <a:off x="6763428" y="5297125"/>
                <a:ext cx="1864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FF3BD11-2E31-4AD4-9D3E-76EE9E0DE3A9}"/>
                  </a:ext>
                </a:extLst>
              </p:cNvPr>
              <p:cNvSpPr/>
              <p:nvPr/>
            </p:nvSpPr>
            <p:spPr>
              <a:xfrm>
                <a:off x="8134283" y="5206259"/>
                <a:ext cx="195719" cy="195719"/>
              </a:xfrm>
              <a:prstGeom prst="ellipse">
                <a:avLst/>
              </a:prstGeom>
              <a:solidFill>
                <a:srgbClr val="E9AFAE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F335687-1DE8-4EDA-9974-AC0177D7650C}"/>
                  </a:ext>
                </a:extLst>
              </p:cNvPr>
              <p:cNvCxnSpPr/>
              <p:nvPr/>
            </p:nvCxnSpPr>
            <p:spPr>
              <a:xfrm>
                <a:off x="7965020" y="5304118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ounded Rectangle 92">
                <a:extLst>
                  <a:ext uri="{FF2B5EF4-FFF2-40B4-BE49-F238E27FC236}">
                    <a16:creationId xmlns:a16="http://schemas.microsoft.com/office/drawing/2014/main" id="{EC5C3A35-9E3C-419C-9950-9C048B8BEBD2}"/>
                  </a:ext>
                </a:extLst>
              </p:cNvPr>
              <p:cNvSpPr/>
              <p:nvPr/>
            </p:nvSpPr>
            <p:spPr>
              <a:xfrm>
                <a:off x="7536080" y="5090015"/>
                <a:ext cx="389868" cy="400584"/>
              </a:xfrm>
              <a:prstGeom prst="roundRect">
                <a:avLst/>
              </a:prstGeom>
              <a:solidFill>
                <a:srgbClr val="FBFBF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>
                <a:noAutofit/>
              </a:bodyPr>
              <a:lstStyle/>
              <a:p>
                <a:pPr algn="ctr"/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N</a:t>
                </a:r>
              </a:p>
            </p:txBody>
          </p: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5082E6A4-61A6-442E-A9F2-CCEF5E03A390}"/>
                  </a:ext>
                </a:extLst>
              </p:cNvPr>
              <p:cNvCxnSpPr/>
              <p:nvPr/>
            </p:nvCxnSpPr>
            <p:spPr>
              <a:xfrm>
                <a:off x="7366363" y="5295030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3" name="Picture 4">
                <a:extLst>
                  <a:ext uri="{FF2B5EF4-FFF2-40B4-BE49-F238E27FC236}">
                    <a16:creationId xmlns:a16="http://schemas.microsoft.com/office/drawing/2014/main" id="{F0B5A2BA-F37D-42E0-8303-6D6EA55286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 rot="16200000">
                <a:off x="6720532" y="5084390"/>
                <a:ext cx="831357" cy="408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74" name="Picture 4">
                <a:extLst>
                  <a:ext uri="{FF2B5EF4-FFF2-40B4-BE49-F238E27FC236}">
                    <a16:creationId xmlns:a16="http://schemas.microsoft.com/office/drawing/2014/main" id="{A6056556-75A4-4C0C-A604-F1A5B6424A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58292" y="4632066"/>
                <a:ext cx="793176" cy="35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29" name="Picture 228">
            <a:extLst>
              <a:ext uri="{FF2B5EF4-FFF2-40B4-BE49-F238E27FC236}">
                <a16:creationId xmlns:a16="http://schemas.microsoft.com/office/drawing/2014/main" id="{F64FDCCC-1BA9-4A04-837E-5E10E599DE80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315" y="3928211"/>
            <a:ext cx="3583554" cy="2015389"/>
          </a:xfrm>
          <a:prstGeom prst="rect">
            <a:avLst/>
          </a:prstGeom>
        </p:spPr>
      </p:pic>
      <p:sp>
        <p:nvSpPr>
          <p:cNvPr id="34" name="Round Same Side Corner Rectangle 40">
            <a:extLst>
              <a:ext uri="{FF2B5EF4-FFF2-40B4-BE49-F238E27FC236}">
                <a16:creationId xmlns:a16="http://schemas.microsoft.com/office/drawing/2014/main" id="{1071EC6B-B04C-41E9-8BA3-AC65FE92DB3D}"/>
              </a:ext>
            </a:extLst>
          </p:cNvPr>
          <p:cNvSpPr/>
          <p:nvPr/>
        </p:nvSpPr>
        <p:spPr>
          <a:xfrm>
            <a:off x="180392" y="2895287"/>
            <a:ext cx="3822615" cy="676390"/>
          </a:xfrm>
          <a:prstGeom prst="round2SameRect">
            <a:avLst>
              <a:gd name="adj1" fmla="val 20538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utomated transition state algorithms</a:t>
            </a:r>
          </a:p>
        </p:txBody>
      </p:sp>
      <p:sp>
        <p:nvSpPr>
          <p:cNvPr id="41" name="Round Same Side Corner Rectangle 40">
            <a:extLst>
              <a:ext uri="{FF2B5EF4-FFF2-40B4-BE49-F238E27FC236}">
                <a16:creationId xmlns:a16="http://schemas.microsoft.com/office/drawing/2014/main" id="{5A5A5453-5D5C-4BDE-9618-1D47B292A5B7}"/>
              </a:ext>
            </a:extLst>
          </p:cNvPr>
          <p:cNvSpPr/>
          <p:nvPr/>
        </p:nvSpPr>
        <p:spPr>
          <a:xfrm>
            <a:off x="8183418" y="2894285"/>
            <a:ext cx="3816542" cy="672354"/>
          </a:xfrm>
          <a:prstGeom prst="round2SameRect">
            <a:avLst>
              <a:gd name="adj1" fmla="val 1608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calability of automated reaction discovery</a:t>
            </a:r>
          </a:p>
        </p:txBody>
      </p:sp>
      <p:sp>
        <p:nvSpPr>
          <p:cNvPr id="42" name="Round Same Side Corner Rectangle 40">
            <a:extLst>
              <a:ext uri="{FF2B5EF4-FFF2-40B4-BE49-F238E27FC236}">
                <a16:creationId xmlns:a16="http://schemas.microsoft.com/office/drawing/2014/main" id="{4A76F2A6-7579-4B21-94DF-A3C37A2148B7}"/>
              </a:ext>
            </a:extLst>
          </p:cNvPr>
          <p:cNvSpPr/>
          <p:nvPr/>
        </p:nvSpPr>
        <p:spPr>
          <a:xfrm>
            <a:off x="4183060" y="2895287"/>
            <a:ext cx="3819861" cy="672354"/>
          </a:xfrm>
          <a:prstGeom prst="round2SameRect">
            <a:avLst>
              <a:gd name="adj1" fmla="val 1915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mproved thermochemistry estimation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28A70D9-3437-4EEB-9964-AA74C52EBF92}"/>
              </a:ext>
            </a:extLst>
          </p:cNvPr>
          <p:cNvSpPr/>
          <p:nvPr/>
        </p:nvSpPr>
        <p:spPr>
          <a:xfrm>
            <a:off x="180393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D5DFE83E-3D01-47AF-A68F-0ADA48D8F388}"/>
              </a:ext>
            </a:extLst>
          </p:cNvPr>
          <p:cNvSpPr/>
          <p:nvPr/>
        </p:nvSpPr>
        <p:spPr>
          <a:xfrm>
            <a:off x="8182560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84DEEFEE-7209-4A8B-897F-91DC00BC4DD5}"/>
              </a:ext>
            </a:extLst>
          </p:cNvPr>
          <p:cNvSpPr/>
          <p:nvPr/>
        </p:nvSpPr>
        <p:spPr>
          <a:xfrm>
            <a:off x="4173872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7" name="Rectangle: Rounded Corners 126">
            <a:extLst>
              <a:ext uri="{FF2B5EF4-FFF2-40B4-BE49-F238E27FC236}">
                <a16:creationId xmlns:a16="http://schemas.microsoft.com/office/drawing/2014/main" id="{EC0D86DD-4FD8-48CD-B2EC-E469457FC78C}"/>
              </a:ext>
            </a:extLst>
          </p:cNvPr>
          <p:cNvSpPr/>
          <p:nvPr/>
        </p:nvSpPr>
        <p:spPr>
          <a:xfrm>
            <a:off x="180393" y="946384"/>
            <a:ext cx="11831216" cy="1842403"/>
          </a:xfrm>
          <a:prstGeom prst="roundRect">
            <a:avLst>
              <a:gd name="adj" fmla="val 1481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2" name="Round Same Side Corner Rectangle 40">
            <a:extLst>
              <a:ext uri="{FF2B5EF4-FFF2-40B4-BE49-F238E27FC236}">
                <a16:creationId xmlns:a16="http://schemas.microsoft.com/office/drawing/2014/main" id="{F1FBF3A1-B2A4-4D4C-807F-C50A1FFAE887}"/>
              </a:ext>
            </a:extLst>
          </p:cNvPr>
          <p:cNvSpPr/>
          <p:nvPr/>
        </p:nvSpPr>
        <p:spPr>
          <a:xfrm rot="16200000">
            <a:off x="99869" y="1026908"/>
            <a:ext cx="1842402" cy="1681356"/>
          </a:xfrm>
          <a:prstGeom prst="round2SameRect">
            <a:avLst>
              <a:gd name="adj1" fmla="val 16480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ackground</a:t>
            </a:r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470B96F9-C1CE-41D8-9A79-FA15DF730D9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742" y="1302493"/>
            <a:ext cx="2179044" cy="1220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3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1" grpId="0" animBg="1"/>
      <p:bldP spid="33" grpId="0" animBg="1"/>
      <p:bldP spid="39" grpId="0" animBg="1"/>
      <p:bldP spid="127" grpId="0" animBg="1"/>
      <p:bldP spid="1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D23295-DE8F-4C5A-ABA7-ED7230F4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5EA988-D225-4354-A5F8-113D6616D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067" y="59263"/>
            <a:ext cx="11192933" cy="1007537"/>
          </a:xfrm>
        </p:spPr>
        <p:txBody>
          <a:bodyPr/>
          <a:lstStyle/>
          <a:p>
            <a:r>
              <a:rPr lang="en-US" dirty="0"/>
              <a:t>Group additivity and manual QM refinement are insuffici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7672C6-3ABC-41FA-91D4-630652141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681" y="1156856"/>
            <a:ext cx="1682911" cy="11333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52F464-E7DC-4A51-8AA6-12CF9A985DC8}"/>
              </a:ext>
            </a:extLst>
          </p:cNvPr>
          <p:cNvSpPr txBox="1"/>
          <p:nvPr/>
        </p:nvSpPr>
        <p:spPr>
          <a:xfrm>
            <a:off x="859877" y="2268319"/>
            <a:ext cx="15343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rror:</a:t>
            </a:r>
          </a:p>
          <a:p>
            <a:r>
              <a:rPr lang="en-US" dirty="0">
                <a:solidFill>
                  <a:srgbClr val="FF0000"/>
                </a:solidFill>
              </a:rPr>
              <a:t>105 kcal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91D6A-2788-4680-BC92-86C3B83CB4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296247">
            <a:off x="3987699" y="909497"/>
            <a:ext cx="2542270" cy="16280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322473-15CF-4FCD-8672-EB9D04FA8247}"/>
              </a:ext>
            </a:extLst>
          </p:cNvPr>
          <p:cNvSpPr txBox="1"/>
          <p:nvPr/>
        </p:nvSpPr>
        <p:spPr>
          <a:xfrm>
            <a:off x="4141470" y="226829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.0 kcal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93B1A79-CA5B-43C1-B6CF-02402208C3F1}"/>
              </a:ext>
            </a:extLst>
          </p:cNvPr>
          <p:cNvGrpSpPr/>
          <p:nvPr/>
        </p:nvGrpSpPr>
        <p:grpSpPr>
          <a:xfrm>
            <a:off x="7273734" y="884509"/>
            <a:ext cx="3844479" cy="2465317"/>
            <a:chOff x="7052120" y="1284714"/>
            <a:chExt cx="3844479" cy="2465317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F6467F6D-362E-4306-AF5A-FE68A6E56DD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47162" y="3246864"/>
              <a:ext cx="936987" cy="33894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36A48C8-3C74-4689-B5A4-782A028BA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98647" y="2492369"/>
              <a:ext cx="771005" cy="559527"/>
            </a:xfrm>
            <a:prstGeom prst="rect">
              <a:avLst/>
            </a:prstGeom>
          </p:spPr>
        </p:pic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6BD0ED3-B046-4B32-9DDE-5A283D2750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321433" y="1703814"/>
            <a:ext cx="951612" cy="559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CS ChemDraw Drawing" r:id="rId7" imgW="1453339" imgH="854612" progId="ChemDraw.Document.6.0">
                    <p:embed/>
                  </p:oleObj>
                </mc:Choice>
                <mc:Fallback>
                  <p:oleObj name="CS ChemDraw Drawing" r:id="rId7" imgW="1453339" imgH="854612" progId="ChemDraw.Document.6.0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D6BD0ED3-B046-4B32-9DDE-5A283D2750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21433" y="1703814"/>
                          <a:ext cx="951612" cy="559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1CF4AB9-9948-4605-9C96-4F7C9FCBE3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5342" r="36273" b="50985"/>
            <a:stretch/>
          </p:blipFill>
          <p:spPr>
            <a:xfrm>
              <a:off x="7602813" y="2332464"/>
              <a:ext cx="711777" cy="890850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B11B0B4C-CC0B-472C-8177-83CCC270C2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9620" t="60928" r="60056" b="2542"/>
            <a:stretch/>
          </p:blipFill>
          <p:spPr>
            <a:xfrm>
              <a:off x="9381102" y="3026060"/>
              <a:ext cx="1173981" cy="663938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40AA0AF-6A12-4822-A9E9-AAE3ABE07C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18294" y="1475214"/>
              <a:ext cx="938117" cy="631776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62914B8C-2754-4AF3-BA7C-8D1A66FB637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668372" y="2252977"/>
              <a:ext cx="753487" cy="581635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D9DF90A4-E125-4EF6-9601-C427351E3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296247">
              <a:off x="9336539" y="1347112"/>
              <a:ext cx="1417154" cy="907550"/>
            </a:xfrm>
            <a:prstGeom prst="rect">
              <a:avLst/>
            </a:prstGeom>
          </p:spPr>
        </p:pic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114F6289-F590-4E10-A79D-60F5101B7982}"/>
                </a:ext>
              </a:extLst>
            </p:cNvPr>
            <p:cNvSpPr/>
            <p:nvPr/>
          </p:nvSpPr>
          <p:spPr>
            <a:xfrm>
              <a:off x="7052120" y="1284714"/>
              <a:ext cx="3844479" cy="2465317"/>
            </a:xfrm>
            <a:prstGeom prst="roundRect">
              <a:avLst/>
            </a:prstGeom>
            <a:noFill/>
            <a:ln w="28575">
              <a:solidFill>
                <a:srgbClr val="A4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5D283E7-B64D-4A1B-A1B6-3CFED5BEB7A4}"/>
              </a:ext>
            </a:extLst>
          </p:cNvPr>
          <p:cNvSpPr/>
          <p:nvPr/>
        </p:nvSpPr>
        <p:spPr>
          <a:xfrm>
            <a:off x="8017372" y="3818367"/>
            <a:ext cx="2357201" cy="952637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achine learning estimator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D050AE8C-D948-4B14-A90B-29CB557FCD8D}"/>
              </a:ext>
            </a:extLst>
          </p:cNvPr>
          <p:cNvSpPr/>
          <p:nvPr/>
        </p:nvSpPr>
        <p:spPr>
          <a:xfrm>
            <a:off x="8017372" y="5239545"/>
            <a:ext cx="2357201" cy="1056046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“Instantaneous”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thermochemistry prediction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87179C-5495-4CCC-B466-97CCAE3DD686}"/>
              </a:ext>
            </a:extLst>
          </p:cNvPr>
          <p:cNvSpPr txBox="1"/>
          <p:nvPr/>
        </p:nvSpPr>
        <p:spPr>
          <a:xfrm>
            <a:off x="95250" y="929625"/>
            <a:ext cx="1156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oup additivity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8390B30-B105-433E-9669-B7A63F3DECCE}"/>
              </a:ext>
            </a:extLst>
          </p:cNvPr>
          <p:cNvGrpSpPr/>
          <p:nvPr/>
        </p:nvGrpSpPr>
        <p:grpSpPr>
          <a:xfrm>
            <a:off x="266700" y="3203870"/>
            <a:ext cx="4422084" cy="3196930"/>
            <a:chOff x="775366" y="3122558"/>
            <a:chExt cx="4422084" cy="31969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6BC30E1-F4EB-4B4F-A581-27E8536336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46" t="2135" r="1218" b="10738"/>
            <a:stretch/>
          </p:blipFill>
          <p:spPr>
            <a:xfrm>
              <a:off x="1748709" y="3122558"/>
              <a:ext cx="3448741" cy="260148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F57F8BF-4938-4878-94A3-0B70BE1CA80F}"/>
                    </a:ext>
                  </a:extLst>
                </p:cNvPr>
                <p:cNvSpPr txBox="1"/>
                <p:nvPr/>
              </p:nvSpPr>
              <p:spPr>
                <a:xfrm>
                  <a:off x="3565162" y="5706371"/>
                  <a:ext cx="927049" cy="613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func>
                              <m:func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func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F57F8BF-4938-4878-94A3-0B70BE1CA8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5162" y="5706371"/>
                  <a:ext cx="927049" cy="61311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5ADA058-3AD5-4340-9C79-7372B9CC191C}"/>
                </a:ext>
              </a:extLst>
            </p:cNvPr>
            <p:cNvSpPr txBox="1"/>
            <p:nvPr/>
          </p:nvSpPr>
          <p:spPr>
            <a:xfrm>
              <a:off x="2501900" y="5836830"/>
              <a:ext cx="11160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ensitivity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0BCC0BC-F86F-4C3F-AAFA-60C1629371BB}"/>
                </a:ext>
              </a:extLst>
            </p:cNvPr>
            <p:cNvSpPr txBox="1"/>
            <p:nvPr/>
          </p:nvSpPr>
          <p:spPr>
            <a:xfrm>
              <a:off x="775366" y="3198422"/>
              <a:ext cx="9733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pecies 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81ADC25-59BE-4B8A-9FD5-CBF030744733}"/>
                </a:ext>
              </a:extLst>
            </p:cNvPr>
            <p:cNvSpPr txBox="1"/>
            <p:nvPr/>
          </p:nvSpPr>
          <p:spPr>
            <a:xfrm>
              <a:off x="775366" y="3429000"/>
              <a:ext cx="9685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pecies B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F218241-E6A4-4178-B234-AC52C8680636}"/>
                </a:ext>
              </a:extLst>
            </p:cNvPr>
            <p:cNvSpPr txBox="1"/>
            <p:nvPr/>
          </p:nvSpPr>
          <p:spPr>
            <a:xfrm>
              <a:off x="775366" y="3667703"/>
              <a:ext cx="9733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pecies 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EA8C06F-4762-42C2-B81B-E3D06595BEC3}"/>
                    </a:ext>
                  </a:extLst>
                </p:cNvPr>
                <p:cNvSpPr txBox="1"/>
                <p:nvPr/>
              </p:nvSpPr>
              <p:spPr>
                <a:xfrm>
                  <a:off x="1104783" y="3880027"/>
                  <a:ext cx="3145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EA8C06F-4762-42C2-B81B-E3D06595BE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783" y="3880027"/>
                  <a:ext cx="31451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369C2A0-1295-467A-A22D-0F087ED2172B}"/>
                </a:ext>
              </a:extLst>
            </p:cNvPr>
            <p:cNvCxnSpPr>
              <a:cxnSpLocks/>
            </p:cNvCxnSpPr>
            <p:nvPr/>
          </p:nvCxnSpPr>
          <p:spPr>
            <a:xfrm>
              <a:off x="4170996" y="3152775"/>
              <a:ext cx="0" cy="25336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69EC6BD-59FB-4718-A0BD-F5B696800FD8}"/>
              </a:ext>
            </a:extLst>
          </p:cNvPr>
          <p:cNvSpPr txBox="1"/>
          <p:nvPr/>
        </p:nvSpPr>
        <p:spPr>
          <a:xfrm>
            <a:off x="1695450" y="3250295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A31F34"/>
                </a:solidFill>
              </a:rPr>
              <a:t>refine with Q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AB1E399-316F-4100-87F7-85C1EB39764A}"/>
              </a:ext>
            </a:extLst>
          </p:cNvPr>
          <p:cNvSpPr txBox="1"/>
          <p:nvPr/>
        </p:nvSpPr>
        <p:spPr>
          <a:xfrm>
            <a:off x="4681279" y="4056792"/>
            <a:ext cx="1915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w and laborious</a:t>
            </a:r>
          </a:p>
        </p:txBody>
      </p:sp>
      <p:sp>
        <p:nvSpPr>
          <p:cNvPr id="43" name="Arrow: Down 42">
            <a:extLst>
              <a:ext uri="{FF2B5EF4-FFF2-40B4-BE49-F238E27FC236}">
                <a16:creationId xmlns:a16="http://schemas.microsoft.com/office/drawing/2014/main" id="{0F30D4DB-1E55-4C2B-9481-7B19C4399144}"/>
              </a:ext>
            </a:extLst>
          </p:cNvPr>
          <p:cNvSpPr/>
          <p:nvPr/>
        </p:nvSpPr>
        <p:spPr>
          <a:xfrm>
            <a:off x="9066943" y="3408143"/>
            <a:ext cx="258058" cy="356983"/>
          </a:xfrm>
          <a:prstGeom prst="downArrow">
            <a:avLst/>
          </a:prstGeom>
          <a:solidFill>
            <a:schemeClr val="tx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4" name="Arrow: Down 43">
            <a:extLst>
              <a:ext uri="{FF2B5EF4-FFF2-40B4-BE49-F238E27FC236}">
                <a16:creationId xmlns:a16="http://schemas.microsoft.com/office/drawing/2014/main" id="{F9932850-DCAF-4DD5-9289-51707009CCF4}"/>
              </a:ext>
            </a:extLst>
          </p:cNvPr>
          <p:cNvSpPr/>
          <p:nvPr/>
        </p:nvSpPr>
        <p:spPr>
          <a:xfrm>
            <a:off x="9066943" y="4824245"/>
            <a:ext cx="258058" cy="356983"/>
          </a:xfrm>
          <a:prstGeom prst="downArrow">
            <a:avLst/>
          </a:prstGeom>
          <a:solidFill>
            <a:schemeClr val="tx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35B9295F-944C-46ED-869C-EFA9D28A53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4592" y="885011"/>
            <a:ext cx="1269313" cy="921155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79AEA6EB-0F20-45FB-80B9-C9C25A838E72}"/>
              </a:ext>
            </a:extLst>
          </p:cNvPr>
          <p:cNvSpPr txBox="1"/>
          <p:nvPr/>
        </p:nvSpPr>
        <p:spPr>
          <a:xfrm>
            <a:off x="2501593" y="183898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4.9 kcal/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12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18" grpId="0"/>
      <p:bldP spid="42" grpId="0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04969E-2EAF-4C80-86D1-9CA3A010A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1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59E4887-9A04-4095-8FA6-7B2615ECA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es can be encoded using graph convolutional neural networks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F40DE32-BF7C-4467-8B11-DFAEC3059B0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8754" y="1435678"/>
          <a:ext cx="2680293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28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4060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E8EBF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E8EBF1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45AEB2FC-106F-470B-A352-E3FB78E2D72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254708" y="1435678"/>
          <a:ext cx="1097280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D75F6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FE4CB90C-AE79-4F8D-9127-3C1D9CE465D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663672" y="1435678"/>
          <a:ext cx="1914495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28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7030A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336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rgbClr val="C6E0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A524873F-8B41-41D0-95ED-C13E30C43C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627" y="4829429"/>
            <a:ext cx="1761160" cy="1117659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5CA23393-60AA-42BC-AEC5-50EDB8D490F5}"/>
              </a:ext>
            </a:extLst>
          </p:cNvPr>
          <p:cNvGrpSpPr/>
          <p:nvPr/>
        </p:nvGrpSpPr>
        <p:grpSpPr>
          <a:xfrm>
            <a:off x="9867900" y="4829428"/>
            <a:ext cx="1761160" cy="1117659"/>
            <a:chOff x="10257367" y="4961904"/>
            <a:chExt cx="1320800" cy="8382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4F38BD3-8297-48DA-B252-8773A87C6E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57367" y="4961904"/>
              <a:ext cx="1320800" cy="83820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12F1698-59C9-4B69-A6E3-61557FC6F8D1}"/>
                </a:ext>
              </a:extLst>
            </p:cNvPr>
            <p:cNvSpPr/>
            <p:nvPr/>
          </p:nvSpPr>
          <p:spPr>
            <a:xfrm>
              <a:off x="10827717" y="5416665"/>
              <a:ext cx="287677" cy="287677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6EDF01F-237F-41D4-A0AB-CFABBA5B77DD}"/>
              </a:ext>
            </a:extLst>
          </p:cNvPr>
          <p:cNvGrpSpPr/>
          <p:nvPr/>
        </p:nvGrpSpPr>
        <p:grpSpPr>
          <a:xfrm>
            <a:off x="5753100" y="4829429"/>
            <a:ext cx="3630673" cy="1449944"/>
            <a:chOff x="3597931" y="2185092"/>
            <a:chExt cx="2722861" cy="1087400"/>
          </a:xfrm>
        </p:grpSpPr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15C841C8-F53A-4198-B777-7B771476C37F}"/>
                </a:ext>
              </a:extLst>
            </p:cNvPr>
            <p:cNvSpPr/>
            <p:nvPr/>
          </p:nvSpPr>
          <p:spPr>
            <a:xfrm rot="14251751">
              <a:off x="3739151" y="2339315"/>
              <a:ext cx="973807" cy="892548"/>
            </a:xfrm>
            <a:custGeom>
              <a:avLst/>
              <a:gdLst>
                <a:gd name="connsiteX0" fmla="*/ 856922 w 874810"/>
                <a:gd name="connsiteY0" fmla="*/ 726990 h 787394"/>
                <a:gd name="connsiteX1" fmla="*/ 501454 w 874810"/>
                <a:gd name="connsiteY1" fmla="*/ 716068 h 787394"/>
                <a:gd name="connsiteX2" fmla="*/ 445626 w 874810"/>
                <a:gd name="connsiteY2" fmla="*/ 670359 h 787394"/>
                <a:gd name="connsiteX3" fmla="*/ 424862 w 874810"/>
                <a:gd name="connsiteY3" fmla="*/ 685584 h 787394"/>
                <a:gd name="connsiteX4" fmla="*/ 370759 w 874810"/>
                <a:gd name="connsiteY4" fmla="*/ 715339 h 787394"/>
                <a:gd name="connsiteX5" fmla="*/ 11983 w 874810"/>
                <a:gd name="connsiteY5" fmla="*/ 670777 h 787394"/>
                <a:gd name="connsiteX6" fmla="*/ 206662 w 874810"/>
                <a:gd name="connsiteY6" fmla="*/ 366136 h 787394"/>
                <a:gd name="connsiteX7" fmla="*/ 261721 w 874810"/>
                <a:gd name="connsiteY7" fmla="*/ 348341 h 787394"/>
                <a:gd name="connsiteX8" fmla="*/ 256614 w 874810"/>
                <a:gd name="connsiteY8" fmla="*/ 305759 h 787394"/>
                <a:gd name="connsiteX9" fmla="*/ 438240 w 874810"/>
                <a:gd name="connsiteY9" fmla="*/ 0 h 787394"/>
                <a:gd name="connsiteX10" fmla="*/ 619866 w 874810"/>
                <a:gd name="connsiteY10" fmla="*/ 305759 h 787394"/>
                <a:gd name="connsiteX11" fmla="*/ 616176 w 874810"/>
                <a:gd name="connsiteY11" fmla="*/ 367380 h 787394"/>
                <a:gd name="connsiteX12" fmla="*/ 615550 w 874810"/>
                <a:gd name="connsiteY12" fmla="*/ 370777 h 787394"/>
                <a:gd name="connsiteX13" fmla="*/ 696473 w 874810"/>
                <a:gd name="connsiteY13" fmla="*/ 409605 h 787394"/>
                <a:gd name="connsiteX14" fmla="*/ 856922 w 874810"/>
                <a:gd name="connsiteY14" fmla="*/ 726990 h 787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74810" h="787394">
                  <a:moveTo>
                    <a:pt x="856922" y="726990"/>
                  </a:moveTo>
                  <a:cubicBezTo>
                    <a:pt x="803069" y="811617"/>
                    <a:pt x="643920" y="806727"/>
                    <a:pt x="501454" y="716068"/>
                  </a:cubicBezTo>
                  <a:lnTo>
                    <a:pt x="445626" y="670359"/>
                  </a:lnTo>
                  <a:lnTo>
                    <a:pt x="424862" y="685584"/>
                  </a:lnTo>
                  <a:cubicBezTo>
                    <a:pt x="407941" y="696375"/>
                    <a:pt x="389863" y="706362"/>
                    <a:pt x="370759" y="715339"/>
                  </a:cubicBezTo>
                  <a:cubicBezTo>
                    <a:pt x="217927" y="787158"/>
                    <a:pt x="57297" y="767207"/>
                    <a:pt x="11983" y="670777"/>
                  </a:cubicBezTo>
                  <a:cubicBezTo>
                    <a:pt x="-33332" y="574348"/>
                    <a:pt x="53829" y="437955"/>
                    <a:pt x="206662" y="366136"/>
                  </a:cubicBezTo>
                  <a:lnTo>
                    <a:pt x="261721" y="348341"/>
                  </a:lnTo>
                  <a:lnTo>
                    <a:pt x="256614" y="305759"/>
                  </a:lnTo>
                  <a:cubicBezTo>
                    <a:pt x="256614" y="136893"/>
                    <a:pt x="337931" y="0"/>
                    <a:pt x="438240" y="0"/>
                  </a:cubicBezTo>
                  <a:cubicBezTo>
                    <a:pt x="538549" y="0"/>
                    <a:pt x="619866" y="136893"/>
                    <a:pt x="619866" y="305759"/>
                  </a:cubicBezTo>
                  <a:cubicBezTo>
                    <a:pt x="619866" y="326867"/>
                    <a:pt x="618595" y="347476"/>
                    <a:pt x="616176" y="367380"/>
                  </a:cubicBezTo>
                  <a:lnTo>
                    <a:pt x="615550" y="370777"/>
                  </a:lnTo>
                  <a:lnTo>
                    <a:pt x="696473" y="409605"/>
                  </a:lnTo>
                  <a:cubicBezTo>
                    <a:pt x="838939" y="500264"/>
                    <a:pt x="910774" y="642362"/>
                    <a:pt x="856922" y="726990"/>
                  </a:cubicBezTo>
                  <a:close/>
                </a:path>
              </a:pathLst>
            </a:custGeom>
            <a:solidFill>
              <a:srgbClr val="7030A0">
                <a:alpha val="56863"/>
              </a:srgb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6BBF6250-9E94-4265-8A62-FDCF10C38667}"/>
                </a:ext>
              </a:extLst>
            </p:cNvPr>
            <p:cNvSpPr/>
            <p:nvPr/>
          </p:nvSpPr>
          <p:spPr>
            <a:xfrm rot="14251751">
              <a:off x="5387614" y="2286593"/>
              <a:ext cx="973807" cy="892548"/>
            </a:xfrm>
            <a:custGeom>
              <a:avLst/>
              <a:gdLst>
                <a:gd name="connsiteX0" fmla="*/ 856922 w 874810"/>
                <a:gd name="connsiteY0" fmla="*/ 726990 h 787394"/>
                <a:gd name="connsiteX1" fmla="*/ 501454 w 874810"/>
                <a:gd name="connsiteY1" fmla="*/ 716068 h 787394"/>
                <a:gd name="connsiteX2" fmla="*/ 445626 w 874810"/>
                <a:gd name="connsiteY2" fmla="*/ 670359 h 787394"/>
                <a:gd name="connsiteX3" fmla="*/ 424862 w 874810"/>
                <a:gd name="connsiteY3" fmla="*/ 685584 h 787394"/>
                <a:gd name="connsiteX4" fmla="*/ 370759 w 874810"/>
                <a:gd name="connsiteY4" fmla="*/ 715339 h 787394"/>
                <a:gd name="connsiteX5" fmla="*/ 11983 w 874810"/>
                <a:gd name="connsiteY5" fmla="*/ 670777 h 787394"/>
                <a:gd name="connsiteX6" fmla="*/ 206662 w 874810"/>
                <a:gd name="connsiteY6" fmla="*/ 366136 h 787394"/>
                <a:gd name="connsiteX7" fmla="*/ 261721 w 874810"/>
                <a:gd name="connsiteY7" fmla="*/ 348341 h 787394"/>
                <a:gd name="connsiteX8" fmla="*/ 256614 w 874810"/>
                <a:gd name="connsiteY8" fmla="*/ 305759 h 787394"/>
                <a:gd name="connsiteX9" fmla="*/ 438240 w 874810"/>
                <a:gd name="connsiteY9" fmla="*/ 0 h 787394"/>
                <a:gd name="connsiteX10" fmla="*/ 619866 w 874810"/>
                <a:gd name="connsiteY10" fmla="*/ 305759 h 787394"/>
                <a:gd name="connsiteX11" fmla="*/ 616176 w 874810"/>
                <a:gd name="connsiteY11" fmla="*/ 367380 h 787394"/>
                <a:gd name="connsiteX12" fmla="*/ 615550 w 874810"/>
                <a:gd name="connsiteY12" fmla="*/ 370777 h 787394"/>
                <a:gd name="connsiteX13" fmla="*/ 696473 w 874810"/>
                <a:gd name="connsiteY13" fmla="*/ 409605 h 787394"/>
                <a:gd name="connsiteX14" fmla="*/ 856922 w 874810"/>
                <a:gd name="connsiteY14" fmla="*/ 726990 h 787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74810" h="787394">
                  <a:moveTo>
                    <a:pt x="856922" y="726990"/>
                  </a:moveTo>
                  <a:cubicBezTo>
                    <a:pt x="803069" y="811617"/>
                    <a:pt x="643920" y="806727"/>
                    <a:pt x="501454" y="716068"/>
                  </a:cubicBezTo>
                  <a:lnTo>
                    <a:pt x="445626" y="670359"/>
                  </a:lnTo>
                  <a:lnTo>
                    <a:pt x="424862" y="685584"/>
                  </a:lnTo>
                  <a:cubicBezTo>
                    <a:pt x="407941" y="696375"/>
                    <a:pt x="389863" y="706362"/>
                    <a:pt x="370759" y="715339"/>
                  </a:cubicBezTo>
                  <a:cubicBezTo>
                    <a:pt x="217927" y="787158"/>
                    <a:pt x="57297" y="767207"/>
                    <a:pt x="11983" y="670777"/>
                  </a:cubicBezTo>
                  <a:cubicBezTo>
                    <a:pt x="-33332" y="574348"/>
                    <a:pt x="53829" y="437955"/>
                    <a:pt x="206662" y="366136"/>
                  </a:cubicBezTo>
                  <a:lnTo>
                    <a:pt x="261721" y="348341"/>
                  </a:lnTo>
                  <a:lnTo>
                    <a:pt x="256614" y="305759"/>
                  </a:lnTo>
                  <a:cubicBezTo>
                    <a:pt x="256614" y="136893"/>
                    <a:pt x="337931" y="0"/>
                    <a:pt x="438240" y="0"/>
                  </a:cubicBezTo>
                  <a:cubicBezTo>
                    <a:pt x="538549" y="0"/>
                    <a:pt x="619866" y="136893"/>
                    <a:pt x="619866" y="305759"/>
                  </a:cubicBezTo>
                  <a:cubicBezTo>
                    <a:pt x="619866" y="326867"/>
                    <a:pt x="618595" y="347476"/>
                    <a:pt x="616176" y="367380"/>
                  </a:cubicBezTo>
                  <a:lnTo>
                    <a:pt x="615550" y="370777"/>
                  </a:lnTo>
                  <a:lnTo>
                    <a:pt x="696473" y="409605"/>
                  </a:lnTo>
                  <a:cubicBezTo>
                    <a:pt x="838939" y="500264"/>
                    <a:pt x="910774" y="642362"/>
                    <a:pt x="856922" y="726990"/>
                  </a:cubicBezTo>
                  <a:close/>
                </a:path>
              </a:pathLst>
            </a:custGeom>
            <a:solidFill>
              <a:srgbClr val="C00000">
                <a:alpha val="63922"/>
              </a:srgb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D35BD4B-83F7-4050-9287-ACE03793881C}"/>
                </a:ext>
              </a:extLst>
            </p:cNvPr>
            <p:cNvGrpSpPr/>
            <p:nvPr/>
          </p:nvGrpSpPr>
          <p:grpSpPr>
            <a:xfrm>
              <a:off x="3597931" y="2185092"/>
              <a:ext cx="2626164" cy="838200"/>
              <a:chOff x="3597931" y="2185092"/>
              <a:chExt cx="2626164" cy="838200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2C0D081B-10F5-4DFB-A850-14588C5EE9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597931" y="2185092"/>
                <a:ext cx="1320800" cy="838200"/>
              </a:xfrm>
              <a:prstGeom prst="rect">
                <a:avLst/>
              </a:prstGeom>
            </p:spPr>
          </p:pic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64BFF9A-3D8D-4E97-965A-1A48E8B15A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68880" y="2893367"/>
                <a:ext cx="1749550" cy="92844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E2F66CC7-5295-4327-BC34-910564C8529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01371" y="2325361"/>
                <a:ext cx="1645648" cy="7206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06D302D6-7015-457D-9B68-A41860E672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47716" y="2837952"/>
                <a:ext cx="1576379" cy="7206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C5D1A6-0B61-43F5-92C8-F40D5F6231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01371" y="2713268"/>
                <a:ext cx="1652575" cy="789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038534F-32FD-413D-B0BD-04F4BE66C254}"/>
              </a:ext>
            </a:extLst>
          </p:cNvPr>
          <p:cNvSpPr txBox="1"/>
          <p:nvPr/>
        </p:nvSpPr>
        <p:spPr>
          <a:xfrm>
            <a:off x="4038600" y="4144255"/>
            <a:ext cx="1535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Input imag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25B981B-5C02-4F30-9989-4EFB0E0068C0}"/>
              </a:ext>
            </a:extLst>
          </p:cNvPr>
          <p:cNvSpPr txBox="1"/>
          <p:nvPr/>
        </p:nvSpPr>
        <p:spPr>
          <a:xfrm>
            <a:off x="8183912" y="3836479"/>
            <a:ext cx="1402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earnable filter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772826B-8BFF-4DF3-97CA-D216FC02B759}"/>
              </a:ext>
            </a:extLst>
          </p:cNvPr>
          <p:cNvSpPr txBox="1"/>
          <p:nvPr/>
        </p:nvSpPr>
        <p:spPr>
          <a:xfrm>
            <a:off x="10151353" y="415045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Output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8426B95-13F4-4730-BA5A-ADEB5EB9DC4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3" r="1571"/>
          <a:stretch/>
        </p:blipFill>
        <p:spPr>
          <a:xfrm>
            <a:off x="2652297" y="1805132"/>
            <a:ext cx="1900653" cy="181552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420A146-1982-4873-9D4E-D50FC59625FC}"/>
              </a:ext>
            </a:extLst>
          </p:cNvPr>
          <p:cNvSpPr txBox="1"/>
          <p:nvPr/>
        </p:nvSpPr>
        <p:spPr>
          <a:xfrm>
            <a:off x="345585" y="2265493"/>
            <a:ext cx="1905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mage convolu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3C79E31-607A-4879-9BEF-5A606EC62408}"/>
              </a:ext>
            </a:extLst>
          </p:cNvPr>
          <p:cNvSpPr txBox="1"/>
          <p:nvPr/>
        </p:nvSpPr>
        <p:spPr>
          <a:xfrm>
            <a:off x="345585" y="4909830"/>
            <a:ext cx="1874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raph convoluti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6681CF0-6F6E-4C73-B23E-2CF40DC15093}"/>
              </a:ext>
            </a:extLst>
          </p:cNvPr>
          <p:cNvSpPr txBox="1"/>
          <p:nvPr/>
        </p:nvSpPr>
        <p:spPr>
          <a:xfrm>
            <a:off x="5387743" y="4143253"/>
            <a:ext cx="946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/graph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3FCCB1-72D9-416D-8C34-4BAA7823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Duvenaud</a:t>
            </a:r>
            <a:r>
              <a:rPr lang="en-US" dirty="0"/>
              <a:t> et al. arXiv:1509.09292, </a:t>
            </a:r>
            <a:r>
              <a:rPr lang="en-US" i="1" dirty="0"/>
              <a:t>NIPS</a:t>
            </a:r>
            <a:r>
              <a:rPr lang="en-US" dirty="0"/>
              <a:t> 2015;  </a:t>
            </a:r>
            <a:r>
              <a:rPr lang="en-US" dirty="0" err="1"/>
              <a:t>Kearnes</a:t>
            </a:r>
            <a:r>
              <a:rPr lang="en-US" dirty="0"/>
              <a:t> et al. </a:t>
            </a:r>
            <a:r>
              <a:rPr lang="en-US" i="1" dirty="0"/>
              <a:t>J. </a:t>
            </a:r>
            <a:r>
              <a:rPr lang="en-US" i="1" dirty="0" err="1"/>
              <a:t>Comput</a:t>
            </a:r>
            <a:r>
              <a:rPr lang="en-US" i="1" dirty="0"/>
              <a:t>. Aided Mol. Des.</a:t>
            </a:r>
            <a:r>
              <a:rPr lang="en-US" dirty="0"/>
              <a:t> 2016</a:t>
            </a:r>
          </a:p>
          <a:p>
            <a:r>
              <a:rPr lang="en-US" dirty="0"/>
              <a:t>Gilmer et al. arXiv:1704.01212, </a:t>
            </a:r>
            <a:r>
              <a:rPr lang="en-US" i="1" dirty="0"/>
              <a:t>ICML</a:t>
            </a:r>
            <a:r>
              <a:rPr lang="en-US" dirty="0"/>
              <a:t> 2017</a:t>
            </a:r>
          </a:p>
        </p:txBody>
      </p:sp>
    </p:spTree>
    <p:extLst>
      <p:ext uri="{BB962C8B-B14F-4D97-AF65-F5344CB8AC3E}">
        <p14:creationId xmlns:p14="http://schemas.microsoft.com/office/powerpoint/2010/main" val="23274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21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" dur="12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5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732 -1.85185E-6 L -0.24232 -1.85185E-6 " pathEditMode="relative" rAng="0" ptsTypes="AA">
                                      <p:cBhvr>
                                        <p:cTn id="11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11719 0.00093 L -0.11719 0.05371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3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11719 0.05371 L -0.2431 0.0537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2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2431 0.05371 L -0.2431 0.10648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3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2431 0.10648 L -0.11693 0.1064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11693 0.10648 L -0.11693 0.15996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6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11693 0.15996 L -0.2431 0.1599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5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fill="hold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2431 0.15996 L -0.2431 0.21412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2431 0.21412 L -0.11693 0.21412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6" presetClass="path" presetSubtype="0" decel="5000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Motion origin="layout" path="M 4.79167E-6 -1.85185E-6 L 4.79167E-6 0.10741 C 4.79167E-6 0.15533 -0.03243 0.21482 -0.0586 0.21482 L -0.11693 0.21482 " pathEditMode="relative" rAng="0" ptsTypes="AAAA">
                                      <p:cBhvr>
                                        <p:cTn id="29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46" y="10741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2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3" grpId="0"/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C94F6F-9DAF-4AA5-89E1-1AD4696DA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6600" y="6454987"/>
            <a:ext cx="681567" cy="365125"/>
          </a:xfrm>
        </p:spPr>
        <p:txBody>
          <a:bodyPr/>
          <a:lstStyle/>
          <a:p>
            <a:fld id="{FCB96BDC-BE2C-453E-88D2-478E239A39FF}" type="slidenum">
              <a:rPr lang="en-US" smtClean="0"/>
              <a:t>1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0DDE5CD-4A4E-4E1C-95AF-A56804A1C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learning enables learning from little dat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657B77-065E-4FC1-84F3-BBBB321711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41991" y="2168787"/>
          <a:ext cx="1452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CS ChemDraw Drawing" r:id="rId4" imgW="1453339" imgH="854612" progId="ChemDraw.Document.6.0">
                  <p:embed/>
                </p:oleObj>
              </mc:Choice>
              <mc:Fallback>
                <p:oleObj name="CS ChemDraw Drawing" r:id="rId4" imgW="1453339" imgH="85461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657B77-065E-4FC1-84F3-BBBB32171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991" y="2168787"/>
                        <a:ext cx="14525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E58D3D2D-2BD6-4A4E-9C59-A80D0B8147E9}"/>
              </a:ext>
            </a:extLst>
          </p:cNvPr>
          <p:cNvGrpSpPr/>
          <p:nvPr/>
        </p:nvGrpSpPr>
        <p:grpSpPr>
          <a:xfrm>
            <a:off x="3895900" y="1503519"/>
            <a:ext cx="2085799" cy="1739073"/>
            <a:chOff x="2633561" y="1140772"/>
            <a:chExt cx="2085799" cy="1739073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01D3EB1-BDE4-4960-A651-1A0E68FBF33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90188" y="1646417"/>
            <a:ext cx="1620837" cy="1163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CS ChemDraw Drawing" r:id="rId6" imgW="1621129" imgH="1163942" progId="ChemDraw.Document.6.0">
                    <p:embed/>
                  </p:oleObj>
                </mc:Choice>
                <mc:Fallback>
                  <p:oleObj name="CS ChemDraw Drawing" r:id="rId6" imgW="1621129" imgH="1163942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C01D3EB1-BDE4-4960-A651-1A0E68FBF3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0188" y="1646417"/>
                          <a:ext cx="1620837" cy="1163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ounded Rectangle 5">
              <a:extLst>
                <a:ext uri="{FF2B5EF4-FFF2-40B4-BE49-F238E27FC236}">
                  <a16:creationId xmlns:a16="http://schemas.microsoft.com/office/drawing/2014/main" id="{8D3DB184-5984-495D-B3FB-5FC11051A575}"/>
                </a:ext>
              </a:extLst>
            </p:cNvPr>
            <p:cNvSpPr/>
            <p:nvPr/>
          </p:nvSpPr>
          <p:spPr>
            <a:xfrm>
              <a:off x="2633561" y="1140772"/>
              <a:ext cx="2085799" cy="1739073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t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Graph Convolutio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FE675CF-C6D9-4C51-A3BB-007D6836D1A4}"/>
              </a:ext>
            </a:extLst>
          </p:cNvPr>
          <p:cNvGrpSpPr/>
          <p:nvPr/>
        </p:nvGrpSpPr>
        <p:grpSpPr>
          <a:xfrm>
            <a:off x="7170882" y="1436732"/>
            <a:ext cx="286199" cy="2003365"/>
            <a:chOff x="2227804" y="1246909"/>
            <a:chExt cx="540334" cy="378228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94F80C7-DB65-4BA5-BA72-0F822944274B}"/>
                </a:ext>
              </a:extLst>
            </p:cNvPr>
            <p:cNvSpPr/>
            <p:nvPr/>
          </p:nvSpPr>
          <p:spPr>
            <a:xfrm>
              <a:off x="2227811" y="1246909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C1CAED2-1D24-4281-9321-04231FF7C198}"/>
                </a:ext>
              </a:extLst>
            </p:cNvPr>
            <p:cNvSpPr/>
            <p:nvPr/>
          </p:nvSpPr>
          <p:spPr>
            <a:xfrm>
              <a:off x="2227810" y="1787236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C3C4983-28FB-4EA5-B4AF-CCD90F4549CA}"/>
                </a:ext>
              </a:extLst>
            </p:cNvPr>
            <p:cNvSpPr/>
            <p:nvPr/>
          </p:nvSpPr>
          <p:spPr>
            <a:xfrm>
              <a:off x="2227809" y="2327563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E28B227-2B58-4617-98D6-53BD526557F2}"/>
                </a:ext>
              </a:extLst>
            </p:cNvPr>
            <p:cNvSpPr/>
            <p:nvPr/>
          </p:nvSpPr>
          <p:spPr>
            <a:xfrm>
              <a:off x="2227808" y="2867890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7E66A3C-F2A6-4374-A69A-C33F4388A528}"/>
                </a:ext>
              </a:extLst>
            </p:cNvPr>
            <p:cNvSpPr/>
            <p:nvPr/>
          </p:nvSpPr>
          <p:spPr>
            <a:xfrm>
              <a:off x="2227804" y="3408217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8138267-C5DD-4B7A-B886-B0805329AAE2}"/>
                </a:ext>
              </a:extLst>
            </p:cNvPr>
            <p:cNvSpPr/>
            <p:nvPr/>
          </p:nvSpPr>
          <p:spPr>
            <a:xfrm>
              <a:off x="2227804" y="4488871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E27BA5C-62CB-41B3-A8C9-C22BB845DF53}"/>
                </a:ext>
              </a:extLst>
            </p:cNvPr>
            <p:cNvSpPr/>
            <p:nvPr/>
          </p:nvSpPr>
          <p:spPr>
            <a:xfrm>
              <a:off x="2463677" y="4026217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8D9361C-BBEE-47CE-80B6-EFD0F796F4DC}"/>
                </a:ext>
              </a:extLst>
            </p:cNvPr>
            <p:cNvSpPr/>
            <p:nvPr/>
          </p:nvSpPr>
          <p:spPr>
            <a:xfrm>
              <a:off x="2463677" y="4184417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16C98BA-BFF2-4942-8C89-50B6C882232A}"/>
                </a:ext>
              </a:extLst>
            </p:cNvPr>
            <p:cNvSpPr/>
            <p:nvPr/>
          </p:nvSpPr>
          <p:spPr>
            <a:xfrm>
              <a:off x="2463677" y="4342618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82A677E-A4A2-4635-B864-56D3B1FC7721}"/>
              </a:ext>
            </a:extLst>
          </p:cNvPr>
          <p:cNvGrpSpPr/>
          <p:nvPr/>
        </p:nvGrpSpPr>
        <p:grpSpPr>
          <a:xfrm>
            <a:off x="8672122" y="1722927"/>
            <a:ext cx="286198" cy="1430975"/>
            <a:chOff x="5253637" y="2502131"/>
            <a:chExt cx="540332" cy="2701635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4714F17-BC70-4FDE-8CD6-7EC7B8FB283E}"/>
                </a:ext>
              </a:extLst>
            </p:cNvPr>
            <p:cNvSpPr/>
            <p:nvPr/>
          </p:nvSpPr>
          <p:spPr>
            <a:xfrm>
              <a:off x="5253642" y="2502131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0C034BC-8D9A-482F-9D09-AEBB3EDD65F8}"/>
                </a:ext>
              </a:extLst>
            </p:cNvPr>
            <p:cNvSpPr/>
            <p:nvPr/>
          </p:nvSpPr>
          <p:spPr>
            <a:xfrm>
              <a:off x="5253641" y="3042458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4DE8BF0-64B1-4D17-B68F-4AF280CA2EA7}"/>
                </a:ext>
              </a:extLst>
            </p:cNvPr>
            <p:cNvSpPr/>
            <p:nvPr/>
          </p:nvSpPr>
          <p:spPr>
            <a:xfrm>
              <a:off x="5253637" y="3582785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3B3B052-F987-4AA3-8C53-5D5EFE2440E6}"/>
                </a:ext>
              </a:extLst>
            </p:cNvPr>
            <p:cNvSpPr/>
            <p:nvPr/>
          </p:nvSpPr>
          <p:spPr>
            <a:xfrm>
              <a:off x="5253637" y="4663439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482F65A-913B-425C-A9B2-C654A0E85ED3}"/>
                </a:ext>
              </a:extLst>
            </p:cNvPr>
            <p:cNvSpPr/>
            <p:nvPr/>
          </p:nvSpPr>
          <p:spPr>
            <a:xfrm>
              <a:off x="5489510" y="4200785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4A51B24-742E-4C25-9559-DA5E2F28EE16}"/>
                </a:ext>
              </a:extLst>
            </p:cNvPr>
            <p:cNvSpPr/>
            <p:nvPr/>
          </p:nvSpPr>
          <p:spPr>
            <a:xfrm>
              <a:off x="5489510" y="4358985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FF42E9A0-2205-4F0A-BA6E-32E396A11EE1}"/>
                </a:ext>
              </a:extLst>
            </p:cNvPr>
            <p:cNvSpPr/>
            <p:nvPr/>
          </p:nvSpPr>
          <p:spPr>
            <a:xfrm>
              <a:off x="5489510" y="4517186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972FC8BB-8760-4E5F-9A4F-453323E77F19}"/>
              </a:ext>
            </a:extLst>
          </p:cNvPr>
          <p:cNvSpPr/>
          <p:nvPr/>
        </p:nvSpPr>
        <p:spPr>
          <a:xfrm>
            <a:off x="10138092" y="2295317"/>
            <a:ext cx="286195" cy="2861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37">
            <a:extLst>
              <a:ext uri="{FF2B5EF4-FFF2-40B4-BE49-F238E27FC236}">
                <a16:creationId xmlns:a16="http://schemas.microsoft.com/office/drawing/2014/main" id="{91B06775-2CCF-4049-90A2-F3B5677F660C}"/>
              </a:ext>
            </a:extLst>
          </p:cNvPr>
          <p:cNvSpPr/>
          <p:nvPr/>
        </p:nvSpPr>
        <p:spPr>
          <a:xfrm>
            <a:off x="6711031" y="1062644"/>
            <a:ext cx="1226423" cy="243176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ingerprin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58FCEA5-9D04-4C8F-B6D8-0DB9F762E052}"/>
              </a:ext>
            </a:extLst>
          </p:cNvPr>
          <p:cNvSpPr txBox="1"/>
          <p:nvPr/>
        </p:nvSpPr>
        <p:spPr>
          <a:xfrm>
            <a:off x="1617307" y="3014551"/>
            <a:ext cx="219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100,000 DFT Dat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E9D4E3D-889E-4B69-AC14-C886B08F9214}"/>
              </a:ext>
            </a:extLst>
          </p:cNvPr>
          <p:cNvSpPr txBox="1"/>
          <p:nvPr/>
        </p:nvSpPr>
        <p:spPr>
          <a:xfrm>
            <a:off x="1327826" y="4283869"/>
            <a:ext cx="4253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~10,000 High-Quality Data (</a:t>
            </a:r>
            <a:r>
              <a:rPr lang="en-US" dirty="0" err="1"/>
              <a:t>expt</a:t>
            </a:r>
            <a:r>
              <a:rPr lang="en-US" dirty="0"/>
              <a:t> + QM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D618FF5-2548-4068-B58A-D18F23DB9F0F}"/>
              </a:ext>
            </a:extLst>
          </p:cNvPr>
          <p:cNvSpPr txBox="1"/>
          <p:nvPr/>
        </p:nvSpPr>
        <p:spPr>
          <a:xfrm>
            <a:off x="8384345" y="1028230"/>
            <a:ext cx="862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idden</a:t>
            </a:r>
          </a:p>
          <a:p>
            <a:pPr algn="ctr"/>
            <a:r>
              <a:rPr lang="en-US" dirty="0"/>
              <a:t>Lay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23EFB9-350B-47DC-9737-AD3BA6B8B5C6}"/>
              </a:ext>
            </a:extLst>
          </p:cNvPr>
          <p:cNvSpPr txBox="1"/>
          <p:nvPr/>
        </p:nvSpPr>
        <p:spPr>
          <a:xfrm>
            <a:off x="9853026" y="1028798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utput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D897602-0F8B-4C9D-B945-189C72AD008B}"/>
              </a:ext>
            </a:extLst>
          </p:cNvPr>
          <p:cNvCxnSpPr/>
          <p:nvPr/>
        </p:nvCxnSpPr>
        <p:spPr>
          <a:xfrm>
            <a:off x="9168442" y="2030861"/>
            <a:ext cx="759522" cy="285377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4E568-0617-4E79-8885-320AD2715B80}"/>
              </a:ext>
            </a:extLst>
          </p:cNvPr>
          <p:cNvCxnSpPr/>
          <p:nvPr/>
        </p:nvCxnSpPr>
        <p:spPr>
          <a:xfrm flipV="1">
            <a:off x="9163288" y="2563758"/>
            <a:ext cx="759522" cy="285377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F8971D1-54B3-493B-B3E1-1D1DA7DE09F4}"/>
              </a:ext>
            </a:extLst>
          </p:cNvPr>
          <p:cNvGrpSpPr/>
          <p:nvPr/>
        </p:nvGrpSpPr>
        <p:grpSpPr>
          <a:xfrm>
            <a:off x="7170882" y="4267001"/>
            <a:ext cx="286199" cy="2003365"/>
            <a:chOff x="2227804" y="1246909"/>
            <a:chExt cx="540334" cy="3782289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BD22E17-9226-403A-9E27-6DF120251F5E}"/>
                </a:ext>
              </a:extLst>
            </p:cNvPr>
            <p:cNvSpPr/>
            <p:nvPr/>
          </p:nvSpPr>
          <p:spPr>
            <a:xfrm>
              <a:off x="2227811" y="1246909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80C000C7-2391-42FE-A1F3-3E8BA0AEE073}"/>
                </a:ext>
              </a:extLst>
            </p:cNvPr>
            <p:cNvSpPr/>
            <p:nvPr/>
          </p:nvSpPr>
          <p:spPr>
            <a:xfrm>
              <a:off x="2227810" y="1787236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0DBA1440-A9FB-4668-BB35-377E57A4FC89}"/>
                </a:ext>
              </a:extLst>
            </p:cNvPr>
            <p:cNvSpPr/>
            <p:nvPr/>
          </p:nvSpPr>
          <p:spPr>
            <a:xfrm>
              <a:off x="2227809" y="2327563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A706FB60-2C20-4D59-AF08-149E6C8B8C28}"/>
                </a:ext>
              </a:extLst>
            </p:cNvPr>
            <p:cNvSpPr/>
            <p:nvPr/>
          </p:nvSpPr>
          <p:spPr>
            <a:xfrm>
              <a:off x="2227808" y="2867890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DE18070-A79A-40FA-8E06-D587DF3FD595}"/>
                </a:ext>
              </a:extLst>
            </p:cNvPr>
            <p:cNvSpPr/>
            <p:nvPr/>
          </p:nvSpPr>
          <p:spPr>
            <a:xfrm>
              <a:off x="2227804" y="3408217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7E0AD75A-7D5A-4DB4-8C27-5DEB5F152A63}"/>
                </a:ext>
              </a:extLst>
            </p:cNvPr>
            <p:cNvSpPr/>
            <p:nvPr/>
          </p:nvSpPr>
          <p:spPr>
            <a:xfrm>
              <a:off x="2227804" y="4488871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8BBA7AA8-C5BC-4930-A502-BC15227C830C}"/>
                </a:ext>
              </a:extLst>
            </p:cNvPr>
            <p:cNvSpPr/>
            <p:nvPr/>
          </p:nvSpPr>
          <p:spPr>
            <a:xfrm>
              <a:off x="2463677" y="4026217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AA806BE-3FCE-4777-BEE5-06D9766A7BD3}"/>
                </a:ext>
              </a:extLst>
            </p:cNvPr>
            <p:cNvSpPr/>
            <p:nvPr/>
          </p:nvSpPr>
          <p:spPr>
            <a:xfrm>
              <a:off x="2463677" y="4184417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DEC04F02-2F05-49AD-972C-6E9A6AF13734}"/>
                </a:ext>
              </a:extLst>
            </p:cNvPr>
            <p:cNvSpPr/>
            <p:nvPr/>
          </p:nvSpPr>
          <p:spPr>
            <a:xfrm>
              <a:off x="2463677" y="4342618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7B0A4A9-3C55-4EA7-936B-40D9AD080009}"/>
              </a:ext>
            </a:extLst>
          </p:cNvPr>
          <p:cNvGrpSpPr/>
          <p:nvPr/>
        </p:nvGrpSpPr>
        <p:grpSpPr>
          <a:xfrm>
            <a:off x="8672122" y="4553196"/>
            <a:ext cx="286198" cy="1430975"/>
            <a:chOff x="5253637" y="2502131"/>
            <a:chExt cx="540332" cy="2701635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0F9064E5-F2F6-4590-B3C8-170A4EA2D0EF}"/>
                </a:ext>
              </a:extLst>
            </p:cNvPr>
            <p:cNvSpPr/>
            <p:nvPr/>
          </p:nvSpPr>
          <p:spPr>
            <a:xfrm>
              <a:off x="5253642" y="2502131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F2C87C46-F989-4385-9617-1AF03B19625E}"/>
                </a:ext>
              </a:extLst>
            </p:cNvPr>
            <p:cNvSpPr/>
            <p:nvPr/>
          </p:nvSpPr>
          <p:spPr>
            <a:xfrm>
              <a:off x="5253641" y="3042458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F0C8F98-8690-4B96-8DD2-06B883A91426}"/>
                </a:ext>
              </a:extLst>
            </p:cNvPr>
            <p:cNvSpPr/>
            <p:nvPr/>
          </p:nvSpPr>
          <p:spPr>
            <a:xfrm>
              <a:off x="5253637" y="3582785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BC56729C-8A8A-476E-9F3F-A119DD158437}"/>
                </a:ext>
              </a:extLst>
            </p:cNvPr>
            <p:cNvSpPr/>
            <p:nvPr/>
          </p:nvSpPr>
          <p:spPr>
            <a:xfrm>
              <a:off x="5253637" y="4663439"/>
              <a:ext cx="540327" cy="5403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85803F41-B734-4373-9BDF-21B0E4EA86F3}"/>
                </a:ext>
              </a:extLst>
            </p:cNvPr>
            <p:cNvSpPr/>
            <p:nvPr/>
          </p:nvSpPr>
          <p:spPr>
            <a:xfrm>
              <a:off x="5489510" y="4200785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B7B4E435-AC0C-40B9-A196-973F56DE120A}"/>
                </a:ext>
              </a:extLst>
            </p:cNvPr>
            <p:cNvSpPr/>
            <p:nvPr/>
          </p:nvSpPr>
          <p:spPr>
            <a:xfrm>
              <a:off x="5489510" y="4358985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11EE2814-BE9B-4135-B056-727ED3B1FD99}"/>
                </a:ext>
              </a:extLst>
            </p:cNvPr>
            <p:cNvSpPr/>
            <p:nvPr/>
          </p:nvSpPr>
          <p:spPr>
            <a:xfrm>
              <a:off x="5489510" y="4517186"/>
              <a:ext cx="68580" cy="685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3E85C04C-2A08-4104-B49B-47896B7DDFBD}"/>
              </a:ext>
            </a:extLst>
          </p:cNvPr>
          <p:cNvSpPr/>
          <p:nvPr/>
        </p:nvSpPr>
        <p:spPr>
          <a:xfrm>
            <a:off x="10138092" y="5125586"/>
            <a:ext cx="286195" cy="2861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EFB311C6-DBF5-477B-943B-6CA4EFAA9C1C}"/>
              </a:ext>
            </a:extLst>
          </p:cNvPr>
          <p:cNvGrpSpPr/>
          <p:nvPr/>
        </p:nvGrpSpPr>
        <p:grpSpPr>
          <a:xfrm>
            <a:off x="7701238" y="4839391"/>
            <a:ext cx="681704" cy="858584"/>
            <a:chOff x="6503868" y="1449974"/>
            <a:chExt cx="681704" cy="818488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65304BE-DE77-444E-92D3-C7A6018BD763}"/>
                </a:ext>
              </a:extLst>
            </p:cNvPr>
            <p:cNvCxnSpPr/>
            <p:nvPr/>
          </p:nvCxnSpPr>
          <p:spPr>
            <a:xfrm>
              <a:off x="6503868" y="1449975"/>
              <a:ext cx="680311" cy="81848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9DF04CA2-CB7D-4036-B90D-B7CE0DE3C228}"/>
                </a:ext>
              </a:extLst>
            </p:cNvPr>
            <p:cNvCxnSpPr/>
            <p:nvPr/>
          </p:nvCxnSpPr>
          <p:spPr>
            <a:xfrm flipV="1">
              <a:off x="6505261" y="1449974"/>
              <a:ext cx="680311" cy="81848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E6DB2BA-508E-4223-9F34-2078B9480977}"/>
              </a:ext>
            </a:extLst>
          </p:cNvPr>
          <p:cNvCxnSpPr/>
          <p:nvPr/>
        </p:nvCxnSpPr>
        <p:spPr>
          <a:xfrm>
            <a:off x="9168442" y="4861130"/>
            <a:ext cx="759522" cy="285377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157C052C-3039-4C07-9936-36A5C43315C0}"/>
              </a:ext>
            </a:extLst>
          </p:cNvPr>
          <p:cNvCxnSpPr/>
          <p:nvPr/>
        </p:nvCxnSpPr>
        <p:spPr>
          <a:xfrm flipV="1">
            <a:off x="9163288" y="5394027"/>
            <a:ext cx="759522" cy="285377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E06BB43-FF83-4F25-ACE7-6DC7A948EB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41991" y="4706258"/>
          <a:ext cx="1452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CS ChemDraw Drawing" r:id="rId8" imgW="1453339" imgH="854612" progId="ChemDraw.Document.6.0">
                  <p:embed/>
                </p:oleObj>
              </mc:Choice>
              <mc:Fallback>
                <p:oleObj name="CS ChemDraw Drawing" r:id="rId8" imgW="1453339" imgH="854612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E06BB43-FF83-4F25-ACE7-6DC7A948E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991" y="4706258"/>
                        <a:ext cx="14525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0B83828-9D18-40AA-80F7-F53CD4658E3D}"/>
              </a:ext>
            </a:extLst>
          </p:cNvPr>
          <p:cNvCxnSpPr/>
          <p:nvPr/>
        </p:nvCxnSpPr>
        <p:spPr>
          <a:xfrm>
            <a:off x="3247447" y="2590982"/>
            <a:ext cx="532014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B9845D2E-F7A6-4403-A443-3DF4D7542263}"/>
              </a:ext>
            </a:extLst>
          </p:cNvPr>
          <p:cNvCxnSpPr/>
          <p:nvPr/>
        </p:nvCxnSpPr>
        <p:spPr>
          <a:xfrm>
            <a:off x="6065460" y="2438413"/>
            <a:ext cx="532014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FD52E6A-7949-46E5-8874-BCCDDD0123E4}"/>
              </a:ext>
            </a:extLst>
          </p:cNvPr>
          <p:cNvCxnSpPr/>
          <p:nvPr/>
        </p:nvCxnSpPr>
        <p:spPr>
          <a:xfrm>
            <a:off x="3247303" y="5127948"/>
            <a:ext cx="3687244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Down Arrow 94">
            <a:extLst>
              <a:ext uri="{FF2B5EF4-FFF2-40B4-BE49-F238E27FC236}">
                <a16:creationId xmlns:a16="http://schemas.microsoft.com/office/drawing/2014/main" id="{CFF75920-A891-47AA-BF09-3FE63AC2150C}"/>
              </a:ext>
            </a:extLst>
          </p:cNvPr>
          <p:cNvSpPr/>
          <p:nvPr/>
        </p:nvSpPr>
        <p:spPr>
          <a:xfrm>
            <a:off x="7191330" y="3738910"/>
            <a:ext cx="250867" cy="419229"/>
          </a:xfrm>
          <a:prstGeom prst="downArrow">
            <a:avLst>
              <a:gd name="adj1" fmla="val 34812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le 98">
            <a:extLst>
              <a:ext uri="{FF2B5EF4-FFF2-40B4-BE49-F238E27FC236}">
                <a16:creationId xmlns:a16="http://schemas.microsoft.com/office/drawing/2014/main" id="{256BCEEB-8B5B-4370-9062-FE944A74D32A}"/>
              </a:ext>
            </a:extLst>
          </p:cNvPr>
          <p:cNvSpPr/>
          <p:nvPr/>
        </p:nvSpPr>
        <p:spPr>
          <a:xfrm>
            <a:off x="7844834" y="2168787"/>
            <a:ext cx="74689" cy="12653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90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ounded Rectangle 99">
            <a:extLst>
              <a:ext uri="{FF2B5EF4-FFF2-40B4-BE49-F238E27FC236}">
                <a16:creationId xmlns:a16="http://schemas.microsoft.com/office/drawing/2014/main" id="{2103B272-0327-4736-B4D8-C3BAA9D1DB86}"/>
              </a:ext>
            </a:extLst>
          </p:cNvPr>
          <p:cNvSpPr/>
          <p:nvPr/>
        </p:nvSpPr>
        <p:spPr>
          <a:xfrm>
            <a:off x="7843865" y="2588244"/>
            <a:ext cx="74689" cy="12653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90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9FEEF488-66C4-4AE8-9AB6-38CE87E3616A}"/>
              </a:ext>
            </a:extLst>
          </p:cNvPr>
          <p:cNvGrpSpPr/>
          <p:nvPr/>
        </p:nvGrpSpPr>
        <p:grpSpPr>
          <a:xfrm>
            <a:off x="7701238" y="2009122"/>
            <a:ext cx="681704" cy="858584"/>
            <a:chOff x="6503868" y="1449974"/>
            <a:chExt cx="681704" cy="818488"/>
          </a:xfrm>
        </p:grpSpPr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9D392F21-DCA2-4599-9892-C5460BEADED0}"/>
                </a:ext>
              </a:extLst>
            </p:cNvPr>
            <p:cNvCxnSpPr/>
            <p:nvPr/>
          </p:nvCxnSpPr>
          <p:spPr>
            <a:xfrm>
              <a:off x="6503868" y="1449975"/>
              <a:ext cx="680311" cy="81848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0501C9A-B143-44FB-926E-CE0226F32E1C}"/>
                </a:ext>
              </a:extLst>
            </p:cNvPr>
            <p:cNvCxnSpPr/>
            <p:nvPr/>
          </p:nvCxnSpPr>
          <p:spPr>
            <a:xfrm flipV="1">
              <a:off x="6505261" y="1449974"/>
              <a:ext cx="680311" cy="81848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1724324B-F0D5-4EFB-87DF-DE77DFEF2597}"/>
              </a:ext>
            </a:extLst>
          </p:cNvPr>
          <p:cNvSpPr txBox="1"/>
          <p:nvPr/>
        </p:nvSpPr>
        <p:spPr>
          <a:xfrm>
            <a:off x="8145829" y="3623419"/>
            <a:ext cx="1260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Initialize</a:t>
            </a:r>
          </a:p>
          <a:p>
            <a:pPr algn="ctr"/>
            <a:r>
              <a:rPr lang="en-US" i="1" dirty="0"/>
              <a:t>Parameters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DAC655D-32FA-4794-88DC-8E60E2055109}"/>
              </a:ext>
            </a:extLst>
          </p:cNvPr>
          <p:cNvSpPr txBox="1"/>
          <p:nvPr/>
        </p:nvSpPr>
        <p:spPr>
          <a:xfrm>
            <a:off x="5849169" y="3609198"/>
            <a:ext cx="1338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Use Learned</a:t>
            </a:r>
          </a:p>
          <a:p>
            <a:pPr algn="ctr"/>
            <a:r>
              <a:rPr lang="en-US" i="1" dirty="0"/>
              <a:t>Embedding</a:t>
            </a:r>
          </a:p>
        </p:txBody>
      </p:sp>
      <p:sp>
        <p:nvSpPr>
          <p:cNvPr id="70" name="Rounded Rectangle 102">
            <a:extLst>
              <a:ext uri="{FF2B5EF4-FFF2-40B4-BE49-F238E27FC236}">
                <a16:creationId xmlns:a16="http://schemas.microsoft.com/office/drawing/2014/main" id="{7663EAB2-3994-499D-87A4-4ACC84A11F36}"/>
              </a:ext>
            </a:extLst>
          </p:cNvPr>
          <p:cNvSpPr/>
          <p:nvPr/>
        </p:nvSpPr>
        <p:spPr>
          <a:xfrm>
            <a:off x="1238250" y="971550"/>
            <a:ext cx="9486900" cy="2710807"/>
          </a:xfrm>
          <a:prstGeom prst="roundRect">
            <a:avLst>
              <a:gd name="adj" fmla="val 8485"/>
            </a:avLst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0F170B0-F369-4C71-A020-4329BEF13411}"/>
              </a:ext>
            </a:extLst>
          </p:cNvPr>
          <p:cNvSpPr txBox="1"/>
          <p:nvPr/>
        </p:nvSpPr>
        <p:spPr>
          <a:xfrm>
            <a:off x="1275699" y="5942602"/>
            <a:ext cx="2503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ansfer Learning Model</a:t>
            </a:r>
          </a:p>
        </p:txBody>
      </p:sp>
      <p:sp>
        <p:nvSpPr>
          <p:cNvPr id="72" name="Rounded Rectangle 105">
            <a:extLst>
              <a:ext uri="{FF2B5EF4-FFF2-40B4-BE49-F238E27FC236}">
                <a16:creationId xmlns:a16="http://schemas.microsoft.com/office/drawing/2014/main" id="{51C9880A-D376-434C-9ED7-010881F147E2}"/>
              </a:ext>
            </a:extLst>
          </p:cNvPr>
          <p:cNvSpPr/>
          <p:nvPr/>
        </p:nvSpPr>
        <p:spPr>
          <a:xfrm>
            <a:off x="1238250" y="4199280"/>
            <a:ext cx="9486900" cy="2121316"/>
          </a:xfrm>
          <a:prstGeom prst="roundRect">
            <a:avLst>
              <a:gd name="adj" fmla="val 8485"/>
            </a:avLst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29A0618-A196-4355-B62D-B39EC2E9A0C4}"/>
              </a:ext>
            </a:extLst>
          </p:cNvPr>
          <p:cNvSpPr txBox="1"/>
          <p:nvPr/>
        </p:nvSpPr>
        <p:spPr>
          <a:xfrm>
            <a:off x="1259901" y="990363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se Model</a:t>
            </a:r>
          </a:p>
        </p:txBody>
      </p:sp>
      <p:sp>
        <p:nvSpPr>
          <p:cNvPr id="74" name="Rounded Rectangle 107">
            <a:extLst>
              <a:ext uri="{FF2B5EF4-FFF2-40B4-BE49-F238E27FC236}">
                <a16:creationId xmlns:a16="http://schemas.microsoft.com/office/drawing/2014/main" id="{2BB67178-4870-4514-AFC3-65D8C95F5DF8}"/>
              </a:ext>
            </a:extLst>
          </p:cNvPr>
          <p:cNvSpPr/>
          <p:nvPr/>
        </p:nvSpPr>
        <p:spPr>
          <a:xfrm>
            <a:off x="7918554" y="3602217"/>
            <a:ext cx="251836" cy="16906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ounded Rectangle 108">
            <a:extLst>
              <a:ext uri="{FF2B5EF4-FFF2-40B4-BE49-F238E27FC236}">
                <a16:creationId xmlns:a16="http://schemas.microsoft.com/office/drawing/2014/main" id="{A4FD63E6-BBE4-44B9-B17A-5F96B44905B8}"/>
              </a:ext>
            </a:extLst>
          </p:cNvPr>
          <p:cNvSpPr/>
          <p:nvPr/>
        </p:nvSpPr>
        <p:spPr>
          <a:xfrm>
            <a:off x="9427053" y="3600150"/>
            <a:ext cx="251836" cy="16906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ounded Rectangle 109">
            <a:extLst>
              <a:ext uri="{FF2B5EF4-FFF2-40B4-BE49-F238E27FC236}">
                <a16:creationId xmlns:a16="http://schemas.microsoft.com/office/drawing/2014/main" id="{DC4D8E46-8024-4525-8447-CE7E8238298F}"/>
              </a:ext>
            </a:extLst>
          </p:cNvPr>
          <p:cNvSpPr/>
          <p:nvPr/>
        </p:nvSpPr>
        <p:spPr>
          <a:xfrm>
            <a:off x="9416646" y="4114800"/>
            <a:ext cx="251836" cy="16906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110">
            <a:extLst>
              <a:ext uri="{FF2B5EF4-FFF2-40B4-BE49-F238E27FC236}">
                <a16:creationId xmlns:a16="http://schemas.microsoft.com/office/drawing/2014/main" id="{61525D60-05B0-4E01-A534-433BC51DDC80}"/>
              </a:ext>
            </a:extLst>
          </p:cNvPr>
          <p:cNvSpPr/>
          <p:nvPr/>
        </p:nvSpPr>
        <p:spPr>
          <a:xfrm>
            <a:off x="7918553" y="4114800"/>
            <a:ext cx="251836" cy="16906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Down Arrow 96">
            <a:extLst>
              <a:ext uri="{FF2B5EF4-FFF2-40B4-BE49-F238E27FC236}">
                <a16:creationId xmlns:a16="http://schemas.microsoft.com/office/drawing/2014/main" id="{86C1A92C-C552-4B87-B84F-87C807270DC0}"/>
              </a:ext>
            </a:extLst>
          </p:cNvPr>
          <p:cNvSpPr/>
          <p:nvPr/>
        </p:nvSpPr>
        <p:spPr>
          <a:xfrm>
            <a:off x="7919523" y="3022862"/>
            <a:ext cx="250867" cy="1487518"/>
          </a:xfrm>
          <a:prstGeom prst="downArrow">
            <a:avLst>
              <a:gd name="adj1" fmla="val 34812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Down Arrow 97">
            <a:extLst>
              <a:ext uri="{FF2B5EF4-FFF2-40B4-BE49-F238E27FC236}">
                <a16:creationId xmlns:a16="http://schemas.microsoft.com/office/drawing/2014/main" id="{8FB9BF5C-D08F-4F5A-94AF-616F1995FC5B}"/>
              </a:ext>
            </a:extLst>
          </p:cNvPr>
          <p:cNvSpPr/>
          <p:nvPr/>
        </p:nvSpPr>
        <p:spPr>
          <a:xfrm>
            <a:off x="9417615" y="3022862"/>
            <a:ext cx="250867" cy="1487518"/>
          </a:xfrm>
          <a:prstGeom prst="downArrow">
            <a:avLst>
              <a:gd name="adj1" fmla="val 34812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ooter Placeholder 80">
            <a:extLst>
              <a:ext uri="{FF2B5EF4-FFF2-40B4-BE49-F238E27FC236}">
                <a16:creationId xmlns:a16="http://schemas.microsoft.com/office/drawing/2014/main" id="{CCB9A7F0-B742-454F-9915-7A70546F1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err="1"/>
              <a:t>Grambow</a:t>
            </a:r>
            <a:r>
              <a:rPr lang="en-US" dirty="0"/>
              <a:t>, Li &amp; Green. </a:t>
            </a:r>
            <a:r>
              <a:rPr lang="en-US" i="1" dirty="0"/>
              <a:t>J. Phys. Chem. A</a:t>
            </a:r>
            <a:r>
              <a:rPr lang="en-US" dirty="0"/>
              <a:t> </a:t>
            </a:r>
            <a:r>
              <a:rPr lang="en-US" b="1" dirty="0"/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243367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2" grpId="0" animBg="1"/>
      <p:bldP spid="62" grpId="0" animBg="1"/>
      <p:bldP spid="68" grpId="0"/>
      <p:bldP spid="69" grpId="0"/>
      <p:bldP spid="71" grpId="0"/>
      <p:bldP spid="72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E7BE60CD-6EB5-451A-BEEB-537F9A5B1330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0"/>
            <a:ext cx="6743700" cy="656966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17AE39F-EDD7-4364-BD73-D7092CF8E43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0"/>
            <a:ext cx="6743700" cy="656966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7E1EBBC-D9B0-46C1-A8AC-4C2B266DCB7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0"/>
            <a:ext cx="6743700" cy="65696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750B56D-0356-47B8-83C9-73745CD28329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0"/>
            <a:ext cx="6743700" cy="65696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791B5-FB53-4BDF-842D-AF3614F2C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E05955D-987B-4B03-923A-FA6BF3F39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explored chemical space awaits discovery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FDDE0A0-9510-46F7-A466-FA42E8F0CD9B}"/>
              </a:ext>
            </a:extLst>
          </p:cNvPr>
          <p:cNvSpPr txBox="1"/>
          <p:nvPr/>
        </p:nvSpPr>
        <p:spPr>
          <a:xfrm>
            <a:off x="9182100" y="4514850"/>
            <a:ext cx="2628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nown region of chemical spac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ED1D3A8-40D8-40EA-8366-ABEDCD0DCFDD}"/>
              </a:ext>
            </a:extLst>
          </p:cNvPr>
          <p:cNvSpPr txBox="1"/>
          <p:nvPr/>
        </p:nvSpPr>
        <p:spPr>
          <a:xfrm>
            <a:off x="2559472" y="1999387"/>
            <a:ext cx="2628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nexplored chemical spac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B5E24A3-D72F-4042-A726-39278835128A}"/>
              </a:ext>
            </a:extLst>
          </p:cNvPr>
          <p:cNvSpPr txBox="1"/>
          <p:nvPr/>
        </p:nvSpPr>
        <p:spPr>
          <a:xfrm>
            <a:off x="88327" y="3628256"/>
            <a:ext cx="40413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A31F34"/>
                </a:solidFill>
              </a:rPr>
              <a:t>Largest proprietary databases:</a:t>
            </a:r>
          </a:p>
          <a:p>
            <a:r>
              <a:rPr lang="en-US" sz="2000" b="1" dirty="0">
                <a:solidFill>
                  <a:srgbClr val="A31F34"/>
                </a:solidFill>
              </a:rPr>
              <a:t>~10</a:t>
            </a:r>
            <a:r>
              <a:rPr lang="en-US" sz="2000" b="1" baseline="30000" dirty="0">
                <a:solidFill>
                  <a:srgbClr val="A31F34"/>
                </a:solidFill>
              </a:rPr>
              <a:t>20</a:t>
            </a:r>
            <a:r>
              <a:rPr lang="en-US" sz="2000" b="1" dirty="0">
                <a:solidFill>
                  <a:srgbClr val="A31F34"/>
                </a:solidFill>
              </a:rPr>
              <a:t> </a:t>
            </a:r>
            <a:r>
              <a:rPr lang="en-US" sz="2000" dirty="0">
                <a:solidFill>
                  <a:srgbClr val="A31F34"/>
                </a:solidFill>
              </a:rPr>
              <a:t>enumerable molecules</a:t>
            </a:r>
            <a:endParaRPr lang="en-US" sz="2000" baseline="30000" dirty="0">
              <a:solidFill>
                <a:srgbClr val="A31F34"/>
              </a:solidFill>
            </a:endParaRPr>
          </a:p>
        </p:txBody>
      </p:sp>
      <p:sp>
        <p:nvSpPr>
          <p:cNvPr id="32" name="Footer Placeholder 31">
            <a:extLst>
              <a:ext uri="{FF2B5EF4-FFF2-40B4-BE49-F238E27FC236}">
                <a16:creationId xmlns:a16="http://schemas.microsoft.com/office/drawing/2014/main" id="{5A20FF2E-82CA-44F4-A8B8-127929784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offmann, </a:t>
            </a:r>
            <a:r>
              <a:rPr lang="en-US" dirty="0" err="1"/>
              <a:t>Gastreich</a:t>
            </a:r>
            <a:r>
              <a:rPr lang="en-US" dirty="0"/>
              <a:t>, </a:t>
            </a:r>
            <a:r>
              <a:rPr lang="en-US" i="1" dirty="0"/>
              <a:t>Drug </a:t>
            </a:r>
            <a:r>
              <a:rPr lang="en-US" i="1" dirty="0" err="1"/>
              <a:t>Discov</a:t>
            </a:r>
            <a:r>
              <a:rPr lang="en-US" i="1" dirty="0"/>
              <a:t>. Today</a:t>
            </a:r>
            <a:r>
              <a:rPr lang="en-US" dirty="0"/>
              <a:t> </a:t>
            </a:r>
            <a:r>
              <a:rPr lang="en-US" b="1" dirty="0"/>
              <a:t>2019</a:t>
            </a:r>
            <a:endParaRPr lang="en-US" dirty="0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80858ED-87BD-4090-A0DA-AAB6CBBDA28F}"/>
              </a:ext>
            </a:extLst>
          </p:cNvPr>
          <p:cNvGrpSpPr/>
          <p:nvPr/>
        </p:nvGrpSpPr>
        <p:grpSpPr>
          <a:xfrm>
            <a:off x="6934956" y="5356716"/>
            <a:ext cx="1085850" cy="965200"/>
            <a:chOff x="6361339" y="5356716"/>
            <a:chExt cx="1085850" cy="965200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554C28F7-EA93-414F-889C-AA8AE3A5EE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16060" y="5417817"/>
              <a:ext cx="1000125" cy="838933"/>
            </a:xfrm>
            <a:prstGeom prst="rect">
              <a:avLst/>
            </a:prstGeom>
          </p:spPr>
        </p:pic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92790B11-5692-48E8-A504-2D506C3C9573}"/>
                </a:ext>
              </a:extLst>
            </p:cNvPr>
            <p:cNvSpPr/>
            <p:nvPr/>
          </p:nvSpPr>
          <p:spPr>
            <a:xfrm>
              <a:off x="6361339" y="5356716"/>
              <a:ext cx="1085850" cy="965200"/>
            </a:xfrm>
            <a:prstGeom prst="roundRect">
              <a:avLst>
                <a:gd name="adj" fmla="val 8933"/>
              </a:avLst>
            </a:prstGeom>
            <a:noFill/>
            <a:ln w="19050">
              <a:solidFill>
                <a:srgbClr val="A4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561CAF7-212E-4570-B428-B90AF6A7A04E}"/>
              </a:ext>
            </a:extLst>
          </p:cNvPr>
          <p:cNvGrpSpPr/>
          <p:nvPr/>
        </p:nvGrpSpPr>
        <p:grpSpPr>
          <a:xfrm>
            <a:off x="8621076" y="2724997"/>
            <a:ext cx="1614196" cy="1119673"/>
            <a:chOff x="8182947" y="3275045"/>
            <a:chExt cx="1614196" cy="1119673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AA2B5EEC-A05A-42D7-8E76-A819AA382D5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06694" y="3302281"/>
              <a:ext cx="1571625" cy="1086800"/>
            </a:xfrm>
            <a:prstGeom prst="rect">
              <a:avLst/>
            </a:prstGeom>
          </p:spPr>
        </p:pic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73BBD70F-E103-42FD-8804-E48DA4CC416B}"/>
                </a:ext>
              </a:extLst>
            </p:cNvPr>
            <p:cNvSpPr/>
            <p:nvPr/>
          </p:nvSpPr>
          <p:spPr>
            <a:xfrm>
              <a:off x="8182947" y="3275045"/>
              <a:ext cx="1614196" cy="1119673"/>
            </a:xfrm>
            <a:prstGeom prst="roundRect">
              <a:avLst>
                <a:gd name="adj" fmla="val 8933"/>
              </a:avLst>
            </a:prstGeom>
            <a:noFill/>
            <a:ln w="19050">
              <a:solidFill>
                <a:srgbClr val="A4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0566CD1A-371B-44A6-8432-E32594C996CD}"/>
              </a:ext>
            </a:extLst>
          </p:cNvPr>
          <p:cNvGrpSpPr/>
          <p:nvPr/>
        </p:nvGrpSpPr>
        <p:grpSpPr>
          <a:xfrm>
            <a:off x="7183276" y="1022530"/>
            <a:ext cx="1119674" cy="1297415"/>
            <a:chOff x="6270171" y="2043404"/>
            <a:chExt cx="1119674" cy="1297415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25CF94C1-32BA-4D2E-AA7B-C7D63236D7A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00343" y="2045650"/>
              <a:ext cx="1066800" cy="1267933"/>
            </a:xfrm>
            <a:prstGeom prst="rect">
              <a:avLst/>
            </a:prstGeom>
          </p:spPr>
        </p:pic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1E3E277D-FE69-4048-A04B-9BBCCE4F3C09}"/>
                </a:ext>
              </a:extLst>
            </p:cNvPr>
            <p:cNvSpPr/>
            <p:nvPr/>
          </p:nvSpPr>
          <p:spPr>
            <a:xfrm>
              <a:off x="6270171" y="2043404"/>
              <a:ext cx="1119674" cy="1297415"/>
            </a:xfrm>
            <a:prstGeom prst="roundRect">
              <a:avLst>
                <a:gd name="adj" fmla="val 8933"/>
              </a:avLst>
            </a:prstGeom>
            <a:noFill/>
            <a:ln w="19050">
              <a:solidFill>
                <a:srgbClr val="A4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2428233-B437-4C22-82ED-A7BAD7C8A52F}"/>
              </a:ext>
            </a:extLst>
          </p:cNvPr>
          <p:cNvCxnSpPr>
            <a:cxnSpLocks/>
          </p:cNvCxnSpPr>
          <p:nvPr/>
        </p:nvCxnSpPr>
        <p:spPr>
          <a:xfrm>
            <a:off x="5640917" y="5219700"/>
            <a:ext cx="1368425" cy="136525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16E05F8-3461-4A8B-B17D-7D75A99D7440}"/>
              </a:ext>
            </a:extLst>
          </p:cNvPr>
          <p:cNvCxnSpPr>
            <a:cxnSpLocks/>
          </p:cNvCxnSpPr>
          <p:nvPr/>
        </p:nvCxnSpPr>
        <p:spPr>
          <a:xfrm>
            <a:off x="5640917" y="5219209"/>
            <a:ext cx="1349375" cy="109904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8CCED28-BDD2-4E28-93F9-A0DCB626B7D3}"/>
              </a:ext>
            </a:extLst>
          </p:cNvPr>
          <p:cNvCxnSpPr>
            <a:cxnSpLocks/>
          </p:cNvCxnSpPr>
          <p:nvPr/>
        </p:nvCxnSpPr>
        <p:spPr>
          <a:xfrm flipV="1">
            <a:off x="7555442" y="2762250"/>
            <a:ext cx="1081088" cy="1327012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989C42C-377B-4084-A0C6-5A078E6CEB51}"/>
              </a:ext>
            </a:extLst>
          </p:cNvPr>
          <p:cNvCxnSpPr>
            <a:cxnSpLocks/>
          </p:cNvCxnSpPr>
          <p:nvPr/>
        </p:nvCxnSpPr>
        <p:spPr>
          <a:xfrm flipV="1">
            <a:off x="7555442" y="3843338"/>
            <a:ext cx="1143000" cy="24765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F31EC4E7-93A7-4E3E-9F7F-540D6CF0BCA4}"/>
              </a:ext>
            </a:extLst>
          </p:cNvPr>
          <p:cNvCxnSpPr>
            <a:cxnSpLocks/>
          </p:cNvCxnSpPr>
          <p:nvPr/>
        </p:nvCxnSpPr>
        <p:spPr>
          <a:xfrm flipV="1">
            <a:off x="6174317" y="1057275"/>
            <a:ext cx="1028700" cy="1884224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174E23A-7AD6-4FDA-92A4-39C081761923}"/>
              </a:ext>
            </a:extLst>
          </p:cNvPr>
          <p:cNvCxnSpPr>
            <a:cxnSpLocks/>
          </p:cNvCxnSpPr>
          <p:nvPr/>
        </p:nvCxnSpPr>
        <p:spPr>
          <a:xfrm flipV="1">
            <a:off x="6174317" y="2319338"/>
            <a:ext cx="1085850" cy="623888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3706ED6C-0A41-4F92-B411-F56C15575F4A}"/>
              </a:ext>
            </a:extLst>
          </p:cNvPr>
          <p:cNvSpPr txBox="1"/>
          <p:nvPr/>
        </p:nvSpPr>
        <p:spPr>
          <a:xfrm>
            <a:off x="1252901" y="4812205"/>
            <a:ext cx="27001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A31F34"/>
                </a:solidFill>
              </a:rPr>
              <a:t>Total chemical space: </a:t>
            </a:r>
            <a:r>
              <a:rPr lang="en-US" sz="2000" b="1" dirty="0">
                <a:solidFill>
                  <a:srgbClr val="A31F34"/>
                </a:solidFill>
              </a:rPr>
              <a:t>~10</a:t>
            </a:r>
            <a:r>
              <a:rPr lang="en-US" sz="2000" b="1" baseline="30000" dirty="0">
                <a:solidFill>
                  <a:srgbClr val="A31F34"/>
                </a:solidFill>
              </a:rPr>
              <a:t>60</a:t>
            </a:r>
            <a:r>
              <a:rPr lang="en-US" sz="2000" b="1" dirty="0">
                <a:solidFill>
                  <a:srgbClr val="A31F34"/>
                </a:solidFill>
              </a:rPr>
              <a:t> </a:t>
            </a:r>
            <a:r>
              <a:rPr lang="en-US" sz="2000" dirty="0">
                <a:solidFill>
                  <a:srgbClr val="A31F34"/>
                </a:solidFill>
              </a:rPr>
              <a:t>molecules</a:t>
            </a:r>
            <a:endParaRPr lang="en-US" sz="2000" baseline="30000" dirty="0">
              <a:solidFill>
                <a:srgbClr val="A31F3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49E977C-B509-49C2-ADB3-29F63511A222}"/>
                  </a:ext>
                </a:extLst>
              </p:cNvPr>
              <p:cNvSpPr txBox="1"/>
              <p:nvPr/>
            </p:nvSpPr>
            <p:spPr>
              <a:xfrm>
                <a:off x="1579033" y="4281786"/>
                <a:ext cx="65113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49E977C-B509-49C2-ADB3-29F63511A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033" y="4281786"/>
                <a:ext cx="65113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90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65" grpId="0"/>
      <p:bldP spid="6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807207C-1062-4B4A-A3BD-EF54D1F8A87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450" y="1655619"/>
            <a:ext cx="5768006" cy="423083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900F31-7C4B-471B-819E-D4BCD0B9F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7676E2-7DFC-465C-B997-300E4580D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learning affords very accurate predictions with &lt;10,000 data poin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1861BE-CF9C-41D4-9279-8F2D53D7ECB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56" y="1696455"/>
            <a:ext cx="5715000" cy="3850556"/>
          </a:xfrm>
          <a:prstGeom prst="rect">
            <a:avLst/>
          </a:prstGeom>
        </p:spPr>
      </p:pic>
      <p:sp>
        <p:nvSpPr>
          <p:cNvPr id="7" name="Footer Placeholder 80">
            <a:extLst>
              <a:ext uri="{FF2B5EF4-FFF2-40B4-BE49-F238E27FC236}">
                <a16:creationId xmlns:a16="http://schemas.microsoft.com/office/drawing/2014/main" id="{00F58CAB-8A36-4303-99B9-7FF5F91C7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286750" cy="365125"/>
          </a:xfrm>
        </p:spPr>
        <p:txBody>
          <a:bodyPr/>
          <a:lstStyle/>
          <a:p>
            <a:r>
              <a:rPr lang="en-US" b="1" dirty="0" err="1"/>
              <a:t>Grambow</a:t>
            </a:r>
            <a:r>
              <a:rPr lang="en-US" dirty="0"/>
              <a:t>, Li &amp; Green. </a:t>
            </a:r>
            <a:r>
              <a:rPr lang="en-US" i="1" dirty="0"/>
              <a:t>J. Phys. Chem. A</a:t>
            </a:r>
            <a:r>
              <a:rPr lang="en-US" dirty="0"/>
              <a:t> </a:t>
            </a:r>
            <a:r>
              <a:rPr lang="en-US" b="1" dirty="0"/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120323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>
            <a:extLst>
              <a:ext uri="{FF2B5EF4-FFF2-40B4-BE49-F238E27FC236}">
                <a16:creationId xmlns:a16="http://schemas.microsoft.com/office/drawing/2014/main" id="{CA33B315-36B5-433F-9CB0-E68CFD3C0469}"/>
              </a:ext>
            </a:extLst>
          </p:cNvPr>
          <p:cNvGrpSpPr/>
          <p:nvPr/>
        </p:nvGrpSpPr>
        <p:grpSpPr>
          <a:xfrm>
            <a:off x="6839799" y="286714"/>
            <a:ext cx="4184184" cy="2880433"/>
            <a:chOff x="2438400" y="1354821"/>
            <a:chExt cx="6998977" cy="4818165"/>
          </a:xfrm>
        </p:grpSpPr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BCF50838-CECF-41B5-8EBD-0C9E311EB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8400" y="1354821"/>
              <a:ext cx="6998977" cy="4818165"/>
            </a:xfrm>
            <a:prstGeom prst="rect">
              <a:avLst/>
            </a:prstGeom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A6DF208A-6A10-4EEA-BDCB-283652F65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9725" y="2328863"/>
              <a:ext cx="1969395" cy="1510825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27A6AB64-E007-4E07-8FC2-0EA5579B96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5024422" y="4229100"/>
              <a:ext cx="2057313" cy="1347712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D190BFBC-9A32-4163-9988-1C4DCCB2E1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6009120" y="2457450"/>
              <a:ext cx="2057313" cy="1485900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sp>
          <p:nvSpPr>
            <p:cNvPr id="143" name="Flowchart: Connector 142">
              <a:extLst>
                <a:ext uri="{FF2B5EF4-FFF2-40B4-BE49-F238E27FC236}">
                  <a16:creationId xmlns:a16="http://schemas.microsoft.com/office/drawing/2014/main" id="{6F36469F-ED6B-4BB2-9DD8-75BD773A55C8}"/>
                </a:ext>
              </a:extLst>
            </p:cNvPr>
            <p:cNvSpPr/>
            <p:nvPr/>
          </p:nvSpPr>
          <p:spPr>
            <a:xfrm>
              <a:off x="5657850" y="5226050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>
              <a:extLst>
                <a:ext uri="{FF2B5EF4-FFF2-40B4-BE49-F238E27FC236}">
                  <a16:creationId xmlns:a16="http://schemas.microsoft.com/office/drawing/2014/main" id="{886C2930-034F-48FF-A21C-5EC4915F8D94}"/>
                </a:ext>
              </a:extLst>
            </p:cNvPr>
            <p:cNvSpPr/>
            <p:nvPr/>
          </p:nvSpPr>
          <p:spPr>
            <a:xfrm>
              <a:off x="4875187" y="3621847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lowchart: Connector 144">
              <a:extLst>
                <a:ext uri="{FF2B5EF4-FFF2-40B4-BE49-F238E27FC236}">
                  <a16:creationId xmlns:a16="http://schemas.microsoft.com/office/drawing/2014/main" id="{E8D9A0D6-FC1B-48FD-A0D7-EBDDF3385B02}"/>
                </a:ext>
              </a:extLst>
            </p:cNvPr>
            <p:cNvSpPr/>
            <p:nvPr/>
          </p:nvSpPr>
          <p:spPr>
            <a:xfrm>
              <a:off x="6711011" y="3578739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93FBD23B-545E-4E3A-8CB9-EB846D27D024}"/>
              </a:ext>
            </a:extLst>
          </p:cNvPr>
          <p:cNvSpPr/>
          <p:nvPr/>
        </p:nvSpPr>
        <p:spPr>
          <a:xfrm>
            <a:off x="7988301" y="228601"/>
            <a:ext cx="1819274" cy="7149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25A389-03AB-460B-ACD0-9327FCF265AF}"/>
              </a:ext>
            </a:extLst>
          </p:cNvPr>
          <p:cNvSpPr/>
          <p:nvPr/>
        </p:nvSpPr>
        <p:spPr>
          <a:xfrm>
            <a:off x="8139071" y="2785821"/>
            <a:ext cx="1430859" cy="4622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0DA231-A35C-4DCC-940C-C080564D9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8F221-C5DC-4162-85BC-68B6E3FCA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F75A13-3AFE-43C4-9A7E-30210C4694E7}"/>
              </a:ext>
            </a:extLst>
          </p:cNvPr>
          <p:cNvGrpSpPr/>
          <p:nvPr/>
        </p:nvGrpSpPr>
        <p:grpSpPr>
          <a:xfrm>
            <a:off x="288881" y="3643570"/>
            <a:ext cx="3746029" cy="2688965"/>
            <a:chOff x="92636" y="3361791"/>
            <a:chExt cx="4105469" cy="294697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FD459F7-3B3B-4EBD-BB46-D3AAB29B7DAF}"/>
                </a:ext>
              </a:extLst>
            </p:cNvPr>
            <p:cNvGrpSpPr/>
            <p:nvPr/>
          </p:nvGrpSpPr>
          <p:grpSpPr>
            <a:xfrm>
              <a:off x="92636" y="3361791"/>
              <a:ext cx="4105469" cy="2852534"/>
              <a:chOff x="869133" y="1066987"/>
              <a:chExt cx="7505321" cy="5214795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CB8D1A97-F141-4918-B96C-BF990EC328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BE1F58A-28FE-4CA0-8EC6-A57CC72A5EAC}"/>
                  </a:ext>
                </a:extLst>
              </p:cNvPr>
              <p:cNvSpPr/>
              <p:nvPr/>
            </p:nvSpPr>
            <p:spPr>
              <a:xfrm>
                <a:off x="869133" y="1066987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203357-9135-4EF3-A903-2D50A6458FC5}"/>
                </a:ext>
              </a:extLst>
            </p:cNvPr>
            <p:cNvGrpSpPr/>
            <p:nvPr/>
          </p:nvGrpSpPr>
          <p:grpSpPr>
            <a:xfrm>
              <a:off x="224487" y="3365552"/>
              <a:ext cx="3834987" cy="2943215"/>
              <a:chOff x="323850" y="3272284"/>
              <a:chExt cx="3834987" cy="294321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0546F66-AF0C-44DD-82C9-DD6343D3CB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A746852-1867-48D5-AA60-ED9247637FC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FF2E48-8029-47CF-9A4D-8345017CFA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19" y="3276996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7650A1C1-475F-410B-985D-E3E44AAA7A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83952" y="5414362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E72138E-1470-4523-ACBA-B0F0BE4BFD65}"/>
                  </a:ext>
                </a:extLst>
              </p:cNvPr>
              <p:cNvGrpSpPr/>
              <p:nvPr/>
            </p:nvGrpSpPr>
            <p:grpSpPr>
              <a:xfrm>
                <a:off x="909343" y="3503376"/>
                <a:ext cx="1232856" cy="620996"/>
                <a:chOff x="8205792" y="2293372"/>
                <a:chExt cx="2110733" cy="1063187"/>
              </a:xfrm>
            </p:grpSpPr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704F8E8-5E7E-4F94-AEDC-7D3929E2630E}"/>
                    </a:ext>
                  </a:extLst>
                </p:cNvPr>
                <p:cNvSpPr/>
                <p:nvPr/>
              </p:nvSpPr>
              <p:spPr>
                <a:xfrm>
                  <a:off x="8205794" y="2293372"/>
                  <a:ext cx="2110731" cy="1054460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EAB8279A-BAF2-4A42-A6D8-B531E8323D76}"/>
                    </a:ext>
                  </a:extLst>
                </p:cNvPr>
                <p:cNvCxnSpPr/>
                <p:nvPr/>
              </p:nvCxnSpPr>
              <p:spPr>
                <a:xfrm>
                  <a:off x="8205792" y="3352114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123AA5-0C4A-4CCD-95B4-67E690B9EF1D}"/>
                    </a:ext>
                  </a:extLst>
                </p:cNvPr>
                <p:cNvCxnSpPr/>
                <p:nvPr/>
              </p:nvCxnSpPr>
              <p:spPr>
                <a:xfrm>
                  <a:off x="8988381" y="2296901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DD011DCD-49F6-40B9-804E-23A826B41F84}"/>
                  </a:ext>
                </a:extLst>
              </p:cNvPr>
              <p:cNvSpPr/>
              <p:nvPr/>
            </p:nvSpPr>
            <p:spPr>
              <a:xfrm>
                <a:off x="1541505" y="4112197"/>
                <a:ext cx="777887" cy="384045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BB6B2640-B887-4759-B422-C52333088767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80FBAF1-A377-457D-81C9-FD72C973B47B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CEF3FF-D325-46CF-8B08-F841DCCE22DF}"/>
                  </a:ext>
                </a:extLst>
              </p:cNvPr>
              <p:cNvSpPr txBox="1"/>
              <p:nvPr/>
            </p:nvSpPr>
            <p:spPr>
              <a:xfrm>
                <a:off x="1457894" y="3272284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1FD220F-80AF-49A3-BB28-A0EFD4D89107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7BB7B5EC-A920-4939-AD06-FA29C8E576D9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8DF4A4C-D412-4933-B6A2-25481757D16C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7AC05B-834F-4937-A989-199E8C4395B1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01BFF9-393C-4462-A642-76B481F3DD83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D0F5F538-60F7-494D-8A07-96C15920C423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7518BBD-CB7E-439B-B1EC-FE123731ECD8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E24AC18-4B50-4FD6-B4C2-AEF89438DE6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FC5D275C-07B8-4707-838C-DBA503D0B0C3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432714-D683-4213-AFD2-211CB0358C05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ED7D252-4AB6-4B6B-9A8F-35C254DF982E}"/>
              </a:ext>
            </a:extLst>
          </p:cNvPr>
          <p:cNvGrpSpPr/>
          <p:nvPr/>
        </p:nvGrpSpPr>
        <p:grpSpPr>
          <a:xfrm>
            <a:off x="8338349" y="3608779"/>
            <a:ext cx="3520947" cy="2685993"/>
            <a:chOff x="4329205" y="3647105"/>
            <a:chExt cx="3520947" cy="2685993"/>
          </a:xfrm>
        </p:grpSpPr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667A55B-0E83-423C-BCB2-2469851FB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33929" y="3764621"/>
              <a:ext cx="1216223" cy="854781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8A22525C-910D-42FD-A614-7F171987B3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19713" y="3734525"/>
              <a:ext cx="1198968" cy="946998"/>
            </a:xfrm>
            <a:prstGeom prst="rect">
              <a:avLst/>
            </a:prstGeom>
          </p:spPr>
        </p:pic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9CFC524F-8EC3-4FDA-98B6-2D40F61ECCFC}"/>
                </a:ext>
              </a:extLst>
            </p:cNvPr>
            <p:cNvSpPr/>
            <p:nvPr/>
          </p:nvSpPr>
          <p:spPr>
            <a:xfrm>
              <a:off x="5595812" y="3677452"/>
              <a:ext cx="225123" cy="18918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A74D31C0-5925-438F-9527-5567C5301F8E}"/>
                </a:ext>
              </a:extLst>
            </p:cNvPr>
            <p:cNvSpPr/>
            <p:nvPr/>
          </p:nvSpPr>
          <p:spPr>
            <a:xfrm>
              <a:off x="5595812" y="4147781"/>
              <a:ext cx="153253" cy="17333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1E161C5B-4C10-4E2D-A255-98B2CC9765B4}"/>
                </a:ext>
              </a:extLst>
            </p:cNvPr>
            <p:cNvSpPr/>
            <p:nvPr/>
          </p:nvSpPr>
          <p:spPr>
            <a:xfrm>
              <a:off x="5494347" y="4319002"/>
              <a:ext cx="182847" cy="374149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CF9D790-7D9F-405A-A1BB-F62250AB2FC4}"/>
                </a:ext>
              </a:extLst>
            </p:cNvPr>
            <p:cNvSpPr/>
            <p:nvPr/>
          </p:nvSpPr>
          <p:spPr>
            <a:xfrm>
              <a:off x="6072048" y="5057628"/>
              <a:ext cx="394403" cy="362917"/>
            </a:xfrm>
            <a:prstGeom prst="roundRect">
              <a:avLst/>
            </a:prstGeom>
            <a:solidFill>
              <a:srgbClr val="FBFBFB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8F9CFCA3-375A-4792-8962-824DD920D604}"/>
                </a:ext>
              </a:extLst>
            </p:cNvPr>
            <p:cNvGrpSpPr/>
            <p:nvPr/>
          </p:nvGrpSpPr>
          <p:grpSpPr>
            <a:xfrm>
              <a:off x="4513936" y="4930886"/>
              <a:ext cx="1324345" cy="624067"/>
              <a:chOff x="1765076" y="4575230"/>
              <a:chExt cx="1991803" cy="938588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9F2A6F4B-5FB8-45D2-A08B-EE1F7ED2C83C}"/>
                  </a:ext>
                </a:extLst>
              </p:cNvPr>
              <p:cNvGrpSpPr/>
              <p:nvPr/>
            </p:nvGrpSpPr>
            <p:grpSpPr>
              <a:xfrm>
                <a:off x="2669779" y="4932056"/>
                <a:ext cx="247631" cy="247631"/>
                <a:chOff x="4338637" y="4591790"/>
                <a:chExt cx="600075" cy="600075"/>
              </a:xfrm>
            </p:grpSpPr>
            <p:sp>
              <p:nvSpPr>
                <p:cNvPr id="227" name="Oval 226">
                  <a:extLst>
                    <a:ext uri="{FF2B5EF4-FFF2-40B4-BE49-F238E27FC236}">
                      <a16:creationId xmlns:a16="http://schemas.microsoft.com/office/drawing/2014/main" id="{5AABBD3E-0CFC-48B4-8F66-E21C7251D459}"/>
                    </a:ext>
                  </a:extLst>
                </p:cNvPr>
                <p:cNvSpPr/>
                <p:nvPr/>
              </p:nvSpPr>
              <p:spPr>
                <a:xfrm>
                  <a:off x="4338637" y="4591790"/>
                  <a:ext cx="600075" cy="6000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E21E7BF6-E369-42D5-8E44-4849495D3E85}"/>
                    </a:ext>
                  </a:extLst>
                </p:cNvPr>
                <p:cNvCxnSpPr/>
                <p:nvPr/>
              </p:nvCxnSpPr>
              <p:spPr>
                <a:xfrm>
                  <a:off x="4495800" y="4891827"/>
                  <a:ext cx="2857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21" name="Picture 4">
                <a:extLst>
                  <a:ext uri="{FF2B5EF4-FFF2-40B4-BE49-F238E27FC236}">
                    <a16:creationId xmlns:a16="http://schemas.microsoft.com/office/drawing/2014/main" id="{7F5BF63F-D2B6-4814-B78A-3A10821BCC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6" y="5177228"/>
                <a:ext cx="740505" cy="336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22" name="Picture 4">
                <a:extLst>
                  <a:ext uri="{FF2B5EF4-FFF2-40B4-BE49-F238E27FC236}">
                    <a16:creationId xmlns:a16="http://schemas.microsoft.com/office/drawing/2014/main" id="{6F916ED0-60C6-485E-9699-D53DBC76F8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575230"/>
                <a:ext cx="748306" cy="367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AF3FFE7D-0F0C-4FF2-B351-7F532BC798E2}"/>
                  </a:ext>
                </a:extLst>
              </p:cNvPr>
              <p:cNvCxnSpPr/>
              <p:nvPr/>
            </p:nvCxnSpPr>
            <p:spPr>
              <a:xfrm>
                <a:off x="2491660" y="4775857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B9E0DAE7-C151-42EC-8F05-8904033AF236}"/>
                  </a:ext>
                </a:extLst>
              </p:cNvPr>
              <p:cNvCxnSpPr/>
              <p:nvPr/>
            </p:nvCxnSpPr>
            <p:spPr>
              <a:xfrm flipV="1">
                <a:off x="2491660" y="5176088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5" name="Picture 4">
                <a:extLst>
                  <a:ext uri="{FF2B5EF4-FFF2-40B4-BE49-F238E27FC236}">
                    <a16:creationId xmlns:a16="http://schemas.microsoft.com/office/drawing/2014/main" id="{85725A60-89FF-41AD-ADEA-BB8B692CE1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4892622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1EADD0C2-2510-4E57-87D7-51B29ED43AA0}"/>
                  </a:ext>
                </a:extLst>
              </p:cNvPr>
              <p:cNvCxnSpPr/>
              <p:nvPr/>
            </p:nvCxnSpPr>
            <p:spPr>
              <a:xfrm>
                <a:off x="2952750" y="5055873"/>
                <a:ext cx="690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37721189-43CE-4E31-BA59-27F159AA956C}"/>
                </a:ext>
              </a:extLst>
            </p:cNvPr>
            <p:cNvGrpSpPr/>
            <p:nvPr/>
          </p:nvGrpSpPr>
          <p:grpSpPr>
            <a:xfrm>
              <a:off x="4329205" y="3647105"/>
              <a:ext cx="881221" cy="1046554"/>
              <a:chOff x="121072" y="1168652"/>
              <a:chExt cx="1472442" cy="174869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E9034D7-3951-4B3D-959E-773C3095A82A}"/>
                  </a:ext>
                </a:extLst>
              </p:cNvPr>
              <p:cNvGrpSpPr/>
              <p:nvPr/>
            </p:nvGrpSpPr>
            <p:grpSpPr>
              <a:xfrm>
                <a:off x="426774" y="1168652"/>
                <a:ext cx="1020650" cy="653542"/>
                <a:chOff x="608001" y="1178095"/>
                <a:chExt cx="1020650" cy="653542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2AD92D08-DE9E-4809-B47B-74D104B2E33E}"/>
                    </a:ext>
                  </a:extLst>
                </p:cNvPr>
                <p:cNvCxnSpPr>
                  <a:stCxn id="217" idx="0"/>
                  <a:endCxn id="211" idx="4"/>
                </p:cNvCxnSpPr>
                <p:nvPr/>
              </p:nvCxnSpPr>
              <p:spPr>
                <a:xfrm flipV="1">
                  <a:off x="1296455" y="1608273"/>
                  <a:ext cx="0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35D0FBA-7AB3-41A5-82DF-D4E24E3C84EC}"/>
                    </a:ext>
                  </a:extLst>
                </p:cNvPr>
                <p:cNvCxnSpPr>
                  <a:stCxn id="211" idx="6"/>
                  <a:endCxn id="219" idx="2"/>
                </p:cNvCxnSpPr>
                <p:nvPr/>
              </p:nvCxnSpPr>
              <p:spPr>
                <a:xfrm>
                  <a:off x="1399862" y="1504866"/>
                  <a:ext cx="2197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6DFDF283-DC06-4021-8E31-3B71E43F77FB}"/>
                    </a:ext>
                  </a:extLst>
                </p:cNvPr>
                <p:cNvCxnSpPr>
                  <a:stCxn id="218" idx="4"/>
                  <a:endCxn id="211" idx="0"/>
                </p:cNvCxnSpPr>
                <p:nvPr/>
              </p:nvCxnSpPr>
              <p:spPr>
                <a:xfrm>
                  <a:off x="1294056" y="1384909"/>
                  <a:ext cx="2399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97D71521-0FC1-4217-B29E-F45486C32B1A}"/>
                    </a:ext>
                  </a:extLst>
                </p:cNvPr>
                <p:cNvCxnSpPr>
                  <a:stCxn id="211" idx="2"/>
                  <a:endCxn id="212" idx="6"/>
                </p:cNvCxnSpPr>
                <p:nvPr/>
              </p:nvCxnSpPr>
              <p:spPr>
                <a:xfrm flipH="1">
                  <a:off x="1170535" y="1504866"/>
                  <a:ext cx="22513" cy="1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D2AD87B3-7BA7-41B5-BCC8-2764E7F31E61}"/>
                    </a:ext>
                  </a:extLst>
                </p:cNvPr>
                <p:cNvCxnSpPr>
                  <a:stCxn id="213" idx="5"/>
                </p:cNvCxnSpPr>
                <p:nvPr/>
              </p:nvCxnSpPr>
              <p:spPr>
                <a:xfrm>
                  <a:off x="998915" y="1404557"/>
                  <a:ext cx="72892" cy="96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64692BB0-5281-4315-87ED-FDB12D323625}"/>
                    </a:ext>
                  </a:extLst>
                </p:cNvPr>
                <p:cNvCxnSpPr/>
                <p:nvPr/>
              </p:nvCxnSpPr>
              <p:spPr>
                <a:xfrm flipH="1">
                  <a:off x="709857" y="1326314"/>
                  <a:ext cx="206375" cy="698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E15A7E6C-C8ED-40E4-9E7A-30F3926C2C83}"/>
                    </a:ext>
                  </a:extLst>
                </p:cNvPr>
                <p:cNvCxnSpPr>
                  <a:stCxn id="215" idx="0"/>
                  <a:endCxn id="214" idx="4"/>
                </p:cNvCxnSpPr>
                <p:nvPr/>
              </p:nvCxnSpPr>
              <p:spPr>
                <a:xfrm flipV="1">
                  <a:off x="711408" y="1491884"/>
                  <a:ext cx="0" cy="225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B70E7590-683D-4729-BFD3-1991247E91F0}"/>
                    </a:ext>
                  </a:extLst>
                </p:cNvPr>
                <p:cNvCxnSpPr/>
                <p:nvPr/>
              </p:nvCxnSpPr>
              <p:spPr>
                <a:xfrm>
                  <a:off x="713032" y="1612064"/>
                  <a:ext cx="209550" cy="730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D5A546C-9ACF-4442-B152-F699781FA71D}"/>
                    </a:ext>
                  </a:extLst>
                </p:cNvPr>
                <p:cNvCxnSpPr/>
                <p:nvPr/>
              </p:nvCxnSpPr>
              <p:spPr>
                <a:xfrm flipV="1">
                  <a:off x="919407" y="1500939"/>
                  <a:ext cx="155575" cy="1809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Oval 210">
                  <a:extLst>
                    <a:ext uri="{FF2B5EF4-FFF2-40B4-BE49-F238E27FC236}">
                      <a16:creationId xmlns:a16="http://schemas.microsoft.com/office/drawing/2014/main" id="{19AB9BBD-27DB-4C21-9870-D57C2B19D8E7}"/>
                    </a:ext>
                  </a:extLst>
                </p:cNvPr>
                <p:cNvSpPr/>
                <p:nvPr/>
              </p:nvSpPr>
              <p:spPr>
                <a:xfrm>
                  <a:off x="1193048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12" name="Oval 211">
                  <a:extLst>
                    <a:ext uri="{FF2B5EF4-FFF2-40B4-BE49-F238E27FC236}">
                      <a16:creationId xmlns:a16="http://schemas.microsoft.com/office/drawing/2014/main" id="{4F1CED2A-38B4-407C-A80F-09772ED3A8B5}"/>
                    </a:ext>
                  </a:extLst>
                </p:cNvPr>
                <p:cNvSpPr/>
                <p:nvPr/>
              </p:nvSpPr>
              <p:spPr>
                <a:xfrm>
                  <a:off x="963721" y="140271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13" name="Oval 212">
                  <a:extLst>
                    <a:ext uri="{FF2B5EF4-FFF2-40B4-BE49-F238E27FC236}">
                      <a16:creationId xmlns:a16="http://schemas.microsoft.com/office/drawing/2014/main" id="{0B1B7F86-8094-4B87-8359-735FBF47437E}"/>
                    </a:ext>
                  </a:extLst>
                </p:cNvPr>
                <p:cNvSpPr/>
                <p:nvPr/>
              </p:nvSpPr>
              <p:spPr>
                <a:xfrm>
                  <a:off x="822388" y="122803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214" name="Oval 213">
                  <a:extLst>
                    <a:ext uri="{FF2B5EF4-FFF2-40B4-BE49-F238E27FC236}">
                      <a16:creationId xmlns:a16="http://schemas.microsoft.com/office/drawing/2014/main" id="{AF233FA8-F1D5-46E7-8FF7-8D2825A3E5BD}"/>
                    </a:ext>
                  </a:extLst>
                </p:cNvPr>
                <p:cNvSpPr/>
                <p:nvPr/>
              </p:nvSpPr>
              <p:spPr>
                <a:xfrm>
                  <a:off x="608001" y="128507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275E9780-8363-4999-9879-0DC781212E5D}"/>
                    </a:ext>
                  </a:extLst>
                </p:cNvPr>
                <p:cNvSpPr/>
                <p:nvPr/>
              </p:nvSpPr>
              <p:spPr>
                <a:xfrm>
                  <a:off x="608001" y="151440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90768F1E-55D5-4316-B70D-40F4F145BFA4}"/>
                    </a:ext>
                  </a:extLst>
                </p:cNvPr>
                <p:cNvSpPr/>
                <p:nvPr/>
              </p:nvSpPr>
              <p:spPr>
                <a:xfrm>
                  <a:off x="822077" y="157739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DE7650B6-1CA5-48E3-946D-42B6CBDE7EA9}"/>
                    </a:ext>
                  </a:extLst>
                </p:cNvPr>
                <p:cNvSpPr/>
                <p:nvPr/>
              </p:nvSpPr>
              <p:spPr>
                <a:xfrm>
                  <a:off x="1193048" y="162482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506E015-CF48-4F8C-99A4-74268E6EAF9B}"/>
                    </a:ext>
                  </a:extLst>
                </p:cNvPr>
                <p:cNvSpPr/>
                <p:nvPr/>
              </p:nvSpPr>
              <p:spPr>
                <a:xfrm>
                  <a:off x="1190649" y="1178095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219" name="Oval 218">
                  <a:extLst>
                    <a:ext uri="{FF2B5EF4-FFF2-40B4-BE49-F238E27FC236}">
                      <a16:creationId xmlns:a16="http://schemas.microsoft.com/office/drawing/2014/main" id="{F7AB0D10-7DDC-435A-94DE-F0C8115FC1DB}"/>
                    </a:ext>
                  </a:extLst>
                </p:cNvPr>
                <p:cNvSpPr/>
                <p:nvPr/>
              </p:nvSpPr>
              <p:spPr>
                <a:xfrm>
                  <a:off x="1421837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0CB18148-57B5-4296-A585-D84EE8FC5C3E}"/>
                  </a:ext>
                </a:extLst>
              </p:cNvPr>
              <p:cNvGrpSpPr/>
              <p:nvPr/>
            </p:nvGrpSpPr>
            <p:grpSpPr>
              <a:xfrm>
                <a:off x="1239115" y="2461394"/>
                <a:ext cx="354399" cy="374728"/>
                <a:chOff x="1475184" y="2587587"/>
                <a:chExt cx="354399" cy="374728"/>
              </a:xfrm>
            </p:grpSpPr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BE54FC2-AE86-40C2-8FEA-4BBD684FF6A3}"/>
                    </a:ext>
                  </a:extLst>
                </p:cNvPr>
                <p:cNvCxnSpPr/>
                <p:nvPr/>
              </p:nvCxnSpPr>
              <p:spPr>
                <a:xfrm>
                  <a:off x="1573790" y="2690668"/>
                  <a:ext cx="155575" cy="1873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0" name="Oval 199">
                  <a:extLst>
                    <a:ext uri="{FF2B5EF4-FFF2-40B4-BE49-F238E27FC236}">
                      <a16:creationId xmlns:a16="http://schemas.microsoft.com/office/drawing/2014/main" id="{096F6549-A851-4B39-9160-50A51C7BDC84}"/>
                    </a:ext>
                  </a:extLst>
                </p:cNvPr>
                <p:cNvSpPr/>
                <p:nvPr/>
              </p:nvSpPr>
              <p:spPr>
                <a:xfrm>
                  <a:off x="1475184" y="25875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F6BFD619-F72E-446B-9800-D1C8FAA72F85}"/>
                    </a:ext>
                  </a:extLst>
                </p:cNvPr>
                <p:cNvSpPr/>
                <p:nvPr/>
              </p:nvSpPr>
              <p:spPr>
                <a:xfrm>
                  <a:off x="1622769" y="2755501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664AC6E-3641-4D54-86B3-9E42325F0B90}"/>
                  </a:ext>
                </a:extLst>
              </p:cNvPr>
              <p:cNvGrpSpPr/>
              <p:nvPr/>
            </p:nvGrpSpPr>
            <p:grpSpPr>
              <a:xfrm>
                <a:off x="121072" y="2394539"/>
                <a:ext cx="973858" cy="522811"/>
                <a:chOff x="168218" y="2395790"/>
                <a:chExt cx="973858" cy="522811"/>
              </a:xfrm>
            </p:grpSpPr>
            <p:cxnSp>
              <p:nvCxnSpPr>
                <p:cNvPr id="186" name="Straight Connector 185">
                  <a:extLst>
                    <a:ext uri="{FF2B5EF4-FFF2-40B4-BE49-F238E27FC236}">
                      <a16:creationId xmlns:a16="http://schemas.microsoft.com/office/drawing/2014/main" id="{8221C341-8A80-4EA5-8FA7-E3FFA97EC7D9}"/>
                    </a:ext>
                  </a:extLst>
                </p:cNvPr>
                <p:cNvCxnSpPr>
                  <a:stCxn id="197" idx="5"/>
                  <a:endCxn id="192" idx="1"/>
                </p:cNvCxnSpPr>
                <p:nvPr/>
              </p:nvCxnSpPr>
              <p:spPr>
                <a:xfrm>
                  <a:off x="344745" y="2572317"/>
                  <a:ext cx="13154" cy="82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F6B2112D-BC38-4906-AE04-5A8E7D1A9A17}"/>
                    </a:ext>
                  </a:extLst>
                </p:cNvPr>
                <p:cNvCxnSpPr>
                  <a:stCxn id="196" idx="7"/>
                  <a:endCxn id="192" idx="3"/>
                </p:cNvCxnSpPr>
                <p:nvPr/>
              </p:nvCxnSpPr>
              <p:spPr>
                <a:xfrm flipV="1">
                  <a:off x="350156" y="2726791"/>
                  <a:ext cx="7743" cy="15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F60FB0C6-BD97-479D-9763-8CEC961BC585}"/>
                    </a:ext>
                  </a:extLst>
                </p:cNvPr>
                <p:cNvCxnSpPr>
                  <a:stCxn id="193" idx="2"/>
                  <a:endCxn id="192" idx="6"/>
                </p:cNvCxnSpPr>
                <p:nvPr/>
              </p:nvCxnSpPr>
              <p:spPr>
                <a:xfrm flipH="1" flipV="1">
                  <a:off x="534426" y="2653671"/>
                  <a:ext cx="17481" cy="15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0FCB9BE5-D39B-43FE-9EC5-E96C2AEE04F3}"/>
                    </a:ext>
                  </a:extLst>
                </p:cNvPr>
                <p:cNvCxnSpPr>
                  <a:stCxn id="193" idx="6"/>
                  <a:endCxn id="194" idx="2"/>
                </p:cNvCxnSpPr>
                <p:nvPr/>
              </p:nvCxnSpPr>
              <p:spPr>
                <a:xfrm>
                  <a:off x="758721" y="2655231"/>
                  <a:ext cx="19084" cy="9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E73A24A-0C3A-4DB5-827C-F4476E08CCA0}"/>
                    </a:ext>
                  </a:extLst>
                </p:cNvPr>
                <p:cNvCxnSpPr>
                  <a:stCxn id="198" idx="1"/>
                  <a:endCxn id="194" idx="5"/>
                </p:cNvCxnSpPr>
                <p:nvPr/>
              </p:nvCxnSpPr>
              <p:spPr>
                <a:xfrm flipH="1" flipV="1">
                  <a:off x="954332" y="2729277"/>
                  <a:ext cx="7743" cy="127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0779551-81F0-44C9-9D0A-0B3FF4938FFA}"/>
                    </a:ext>
                  </a:extLst>
                </p:cNvPr>
                <p:cNvCxnSpPr>
                  <a:stCxn id="194" idx="7"/>
                  <a:endCxn id="195" idx="3"/>
                </p:cNvCxnSpPr>
                <p:nvPr/>
              </p:nvCxnSpPr>
              <p:spPr>
                <a:xfrm flipV="1">
                  <a:off x="954332" y="2572317"/>
                  <a:ext cx="11217" cy="107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9A1F7B93-1CA1-4EAC-8F21-001F12B17FE0}"/>
                    </a:ext>
                  </a:extLst>
                </p:cNvPr>
                <p:cNvSpPr/>
                <p:nvPr/>
              </p:nvSpPr>
              <p:spPr>
                <a:xfrm>
                  <a:off x="327612" y="255026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218C7C37-F297-4EE1-B829-632572CE17DD}"/>
                    </a:ext>
                  </a:extLst>
                </p:cNvPr>
                <p:cNvSpPr/>
                <p:nvPr/>
              </p:nvSpPr>
              <p:spPr>
                <a:xfrm>
                  <a:off x="551907" y="255182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BEC8D87B-9FF9-48A4-B76A-9CB31A104EB8}"/>
                    </a:ext>
                  </a:extLst>
                </p:cNvPr>
                <p:cNvSpPr/>
                <p:nvPr/>
              </p:nvSpPr>
              <p:spPr>
                <a:xfrm>
                  <a:off x="777805" y="255275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0873E50B-DC00-46D0-8F13-8F1E925FD161}"/>
                    </a:ext>
                  </a:extLst>
                </p:cNvPr>
                <p:cNvSpPr/>
                <p:nvPr/>
              </p:nvSpPr>
              <p:spPr>
                <a:xfrm>
                  <a:off x="935262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BEC26BC-842A-480F-8BF9-200BCC4794EF}"/>
                    </a:ext>
                  </a:extLst>
                </p:cNvPr>
                <p:cNvSpPr/>
                <p:nvPr/>
              </p:nvSpPr>
              <p:spPr>
                <a:xfrm>
                  <a:off x="173629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2BC778DC-1E0E-4E15-8F51-F7D36649F511}"/>
                    </a:ext>
                  </a:extLst>
                </p:cNvPr>
                <p:cNvSpPr/>
                <p:nvPr/>
              </p:nvSpPr>
              <p:spPr>
                <a:xfrm>
                  <a:off x="168218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D3482AD1-B4D9-4932-9FA4-1FF0434303EE}"/>
                    </a:ext>
                  </a:extLst>
                </p:cNvPr>
                <p:cNvSpPr/>
                <p:nvPr/>
              </p:nvSpPr>
              <p:spPr>
                <a:xfrm>
                  <a:off x="931788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cxnSp>
            <p:nvCxnSpPr>
              <p:cNvPr id="185" name="Straight Arrow Connector 184">
                <a:extLst>
                  <a:ext uri="{FF2B5EF4-FFF2-40B4-BE49-F238E27FC236}">
                    <a16:creationId xmlns:a16="http://schemas.microsoft.com/office/drawing/2014/main" id="{ED117A8F-E0B7-4C78-A518-CDE106C78EAF}"/>
                  </a:ext>
                </a:extLst>
              </p:cNvPr>
              <p:cNvCxnSpPr/>
              <p:nvPr/>
            </p:nvCxnSpPr>
            <p:spPr>
              <a:xfrm>
                <a:off x="950591" y="1807105"/>
                <a:ext cx="0" cy="4923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218F4EEC-EC6E-4CC1-AD1F-ADB706F4E996}"/>
                </a:ext>
              </a:extLst>
            </p:cNvPr>
            <p:cNvCxnSpPr>
              <a:cxnSpLocks/>
            </p:cNvCxnSpPr>
            <p:nvPr/>
          </p:nvCxnSpPr>
          <p:spPr>
            <a:xfrm>
              <a:off x="5858801" y="5249095"/>
              <a:ext cx="17513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32ACED7-0141-42D1-B8E9-75550BE40E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69250" y="5451540"/>
              <a:ext cx="0" cy="10995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0DB380E-1193-4D31-95D5-EB7A30343D32}"/>
                </a:ext>
              </a:extLst>
            </p:cNvPr>
            <p:cNvCxnSpPr/>
            <p:nvPr/>
          </p:nvCxnSpPr>
          <p:spPr>
            <a:xfrm>
              <a:off x="5116174" y="4129282"/>
              <a:ext cx="3353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ounded Rectangle 227">
              <a:extLst>
                <a:ext uri="{FF2B5EF4-FFF2-40B4-BE49-F238E27FC236}">
                  <a16:creationId xmlns:a16="http://schemas.microsoft.com/office/drawing/2014/main" id="{AC0DE4B4-DA4E-43E3-8BA4-F3DA714FE4D6}"/>
                </a:ext>
              </a:extLst>
            </p:cNvPr>
            <p:cNvSpPr/>
            <p:nvPr/>
          </p:nvSpPr>
          <p:spPr>
            <a:xfrm>
              <a:off x="5492115" y="3667946"/>
              <a:ext cx="2358037" cy="1025205"/>
            </a:xfrm>
            <a:prstGeom prst="roundRect">
              <a:avLst>
                <a:gd name="adj" fmla="val 12806"/>
              </a:avLst>
            </a:prstGeom>
            <a:noFill/>
            <a:ln w="12700">
              <a:solidFill>
                <a:srgbClr val="A41F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223">
              <a:extLst>
                <a:ext uri="{FF2B5EF4-FFF2-40B4-BE49-F238E27FC236}">
                  <a16:creationId xmlns:a16="http://schemas.microsoft.com/office/drawing/2014/main" id="{192A0C88-4E83-41EB-A2B0-B3CBD96EE0AF}"/>
                </a:ext>
              </a:extLst>
            </p:cNvPr>
            <p:cNvSpPr/>
            <p:nvPr/>
          </p:nvSpPr>
          <p:spPr>
            <a:xfrm>
              <a:off x="4906739" y="4682316"/>
              <a:ext cx="654047" cy="260109"/>
            </a:xfrm>
            <a:custGeom>
              <a:avLst/>
              <a:gdLst>
                <a:gd name="connsiteX0" fmla="*/ 2670772 w 2670772"/>
                <a:gd name="connsiteY0" fmla="*/ 0 h 679010"/>
                <a:gd name="connsiteX1" fmla="*/ 642796 w 2670772"/>
                <a:gd name="connsiteY1" fmla="*/ 280658 h 679010"/>
                <a:gd name="connsiteX2" fmla="*/ 0 w 2670772"/>
                <a:gd name="connsiteY2" fmla="*/ 679010 h 679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772" h="679010">
                  <a:moveTo>
                    <a:pt x="2670772" y="0"/>
                  </a:moveTo>
                  <a:cubicBezTo>
                    <a:pt x="1879348" y="83745"/>
                    <a:pt x="1087925" y="167490"/>
                    <a:pt x="642796" y="280658"/>
                  </a:cubicBezTo>
                  <a:cubicBezTo>
                    <a:pt x="197667" y="393826"/>
                    <a:pt x="98833" y="536418"/>
                    <a:pt x="0" y="67901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A311074C-0AD8-4CE0-86CD-DF17BAC904CA}"/>
                </a:ext>
              </a:extLst>
            </p:cNvPr>
            <p:cNvGrpSpPr/>
            <p:nvPr/>
          </p:nvGrpSpPr>
          <p:grpSpPr>
            <a:xfrm>
              <a:off x="6033935" y="5591150"/>
              <a:ext cx="1725589" cy="741948"/>
              <a:chOff x="5446696" y="4632066"/>
              <a:chExt cx="2883306" cy="1239730"/>
            </a:xfrm>
          </p:grpSpPr>
          <p:pic>
            <p:nvPicPr>
              <p:cNvPr id="161" name="Picture 4">
                <a:extLst>
                  <a:ext uri="{FF2B5EF4-FFF2-40B4-BE49-F238E27FC236}">
                    <a16:creationId xmlns:a16="http://schemas.microsoft.com/office/drawing/2014/main" id="{9419C31F-5128-4FB5-AAC7-83E7C2D1B6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46696" y="4982897"/>
                <a:ext cx="822690" cy="373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6D3F09DF-8B03-4BF4-95BC-5B5EC857165E}"/>
                  </a:ext>
                </a:extLst>
              </p:cNvPr>
              <p:cNvCxnSpPr/>
              <p:nvPr/>
            </p:nvCxnSpPr>
            <p:spPr>
              <a:xfrm>
                <a:off x="6239612" y="4900884"/>
                <a:ext cx="264553" cy="253971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E9A25DAD-2DAE-4B05-8DC2-4123C8027DF7}"/>
                  </a:ext>
                </a:extLst>
              </p:cNvPr>
              <p:cNvCxnSpPr/>
              <p:nvPr/>
            </p:nvCxnSpPr>
            <p:spPr>
              <a:xfrm>
                <a:off x="6263421" y="5162792"/>
                <a:ext cx="169314" cy="6878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F9814C6C-CB73-4B2F-A54C-A840C4283BBE}"/>
                  </a:ext>
                </a:extLst>
              </p:cNvPr>
              <p:cNvGrpSpPr/>
              <p:nvPr/>
            </p:nvGrpSpPr>
            <p:grpSpPr>
              <a:xfrm>
                <a:off x="6448340" y="5162792"/>
                <a:ext cx="275114" cy="275114"/>
                <a:chOff x="8662745" y="5290676"/>
                <a:chExt cx="247631" cy="247631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AC696DB9-E9C5-42D6-BC13-0D644262B908}"/>
                    </a:ext>
                  </a:extLst>
                </p:cNvPr>
                <p:cNvSpPr/>
                <p:nvPr/>
              </p:nvSpPr>
              <p:spPr>
                <a:xfrm>
                  <a:off x="8662745" y="5290676"/>
                  <a:ext cx="247631" cy="24763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1FD226BE-AE56-49DB-B762-8CA27B3DD07C}"/>
                    </a:ext>
                  </a:extLst>
                </p:cNvPr>
                <p:cNvGrpSpPr/>
                <p:nvPr/>
              </p:nvGrpSpPr>
              <p:grpSpPr>
                <a:xfrm>
                  <a:off x="8727601" y="5355531"/>
                  <a:ext cx="117920" cy="117920"/>
                  <a:chOff x="8727601" y="5355531"/>
                  <a:chExt cx="117920" cy="117920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8B0D9FB4-164F-431B-9EE7-57CB487529EE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8727600" y="5414491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560BF51B-7EA5-4F3D-8914-99AB513F3098}"/>
                      </a:ext>
                    </a:extLst>
                  </p:cNvPr>
                  <p:cNvCxnSpPr/>
                  <p:nvPr/>
                </p:nvCxnSpPr>
                <p:spPr>
                  <a:xfrm>
                    <a:off x="8727601" y="5414492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EF3260C9-CFA9-40EC-A8DA-7202FE3C503A}"/>
                  </a:ext>
                </a:extLst>
              </p:cNvPr>
              <p:cNvGrpSpPr/>
              <p:nvPr/>
            </p:nvGrpSpPr>
            <p:grpSpPr>
              <a:xfrm>
                <a:off x="5826195" y="5473325"/>
                <a:ext cx="63546" cy="313654"/>
                <a:chOff x="8102792" y="5708751"/>
                <a:chExt cx="57198" cy="282320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9F81734-1034-4389-A887-3A692D8DB87F}"/>
                    </a:ext>
                  </a:extLst>
                </p:cNvPr>
                <p:cNvSpPr/>
                <p:nvPr/>
              </p:nvSpPr>
              <p:spPr>
                <a:xfrm>
                  <a:off x="8102818" y="5708751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31150EE4-A5C9-4ED1-9A6D-A69075CCC0A1}"/>
                    </a:ext>
                  </a:extLst>
                </p:cNvPr>
                <p:cNvSpPr/>
                <p:nvPr/>
              </p:nvSpPr>
              <p:spPr>
                <a:xfrm>
                  <a:off x="8102792" y="5821339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3FE11E24-1CCD-42D2-8E1D-D06A7F232796}"/>
                    </a:ext>
                  </a:extLst>
                </p:cNvPr>
                <p:cNvSpPr/>
                <p:nvPr/>
              </p:nvSpPr>
              <p:spPr>
                <a:xfrm>
                  <a:off x="8102840" y="5933921"/>
                  <a:ext cx="57150" cy="57150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8051777A-037B-4DD7-99DD-C3755BBA0402}"/>
                  </a:ext>
                </a:extLst>
              </p:cNvPr>
              <p:cNvCxnSpPr/>
              <p:nvPr/>
            </p:nvCxnSpPr>
            <p:spPr>
              <a:xfrm flipV="1">
                <a:off x="6104690" y="5388545"/>
                <a:ext cx="324519" cy="23280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0260C0E7-9A42-4E31-B721-6932A1DC2BD8}"/>
                  </a:ext>
                </a:extLst>
              </p:cNvPr>
              <p:cNvCxnSpPr/>
              <p:nvPr/>
            </p:nvCxnSpPr>
            <p:spPr>
              <a:xfrm flipV="1">
                <a:off x="6104690" y="5430873"/>
                <a:ext cx="366847" cy="440923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293C151E-5736-40B8-BE04-CB53A55BCDD6}"/>
                  </a:ext>
                </a:extLst>
              </p:cNvPr>
              <p:cNvCxnSpPr/>
              <p:nvPr/>
            </p:nvCxnSpPr>
            <p:spPr>
              <a:xfrm>
                <a:off x="6763428" y="5297125"/>
                <a:ext cx="1864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FF3BD11-2E31-4AD4-9D3E-76EE9E0DE3A9}"/>
                  </a:ext>
                </a:extLst>
              </p:cNvPr>
              <p:cNvSpPr/>
              <p:nvPr/>
            </p:nvSpPr>
            <p:spPr>
              <a:xfrm>
                <a:off x="8134283" y="5206259"/>
                <a:ext cx="195719" cy="195719"/>
              </a:xfrm>
              <a:prstGeom prst="ellipse">
                <a:avLst/>
              </a:prstGeom>
              <a:solidFill>
                <a:srgbClr val="E9AFAE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F335687-1DE8-4EDA-9974-AC0177D7650C}"/>
                  </a:ext>
                </a:extLst>
              </p:cNvPr>
              <p:cNvCxnSpPr/>
              <p:nvPr/>
            </p:nvCxnSpPr>
            <p:spPr>
              <a:xfrm>
                <a:off x="7965020" y="5304118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ounded Rectangle 92">
                <a:extLst>
                  <a:ext uri="{FF2B5EF4-FFF2-40B4-BE49-F238E27FC236}">
                    <a16:creationId xmlns:a16="http://schemas.microsoft.com/office/drawing/2014/main" id="{EC5C3A35-9E3C-419C-9950-9C048B8BEBD2}"/>
                  </a:ext>
                </a:extLst>
              </p:cNvPr>
              <p:cNvSpPr/>
              <p:nvPr/>
            </p:nvSpPr>
            <p:spPr>
              <a:xfrm>
                <a:off x="7536080" y="5090015"/>
                <a:ext cx="389868" cy="400584"/>
              </a:xfrm>
              <a:prstGeom prst="roundRect">
                <a:avLst/>
              </a:prstGeom>
              <a:solidFill>
                <a:srgbClr val="FBFBF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>
                <a:noAutofit/>
              </a:bodyPr>
              <a:lstStyle/>
              <a:p>
                <a:pPr algn="ctr"/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N</a:t>
                </a:r>
              </a:p>
            </p:txBody>
          </p: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5082E6A4-61A6-442E-A9F2-CCEF5E03A390}"/>
                  </a:ext>
                </a:extLst>
              </p:cNvPr>
              <p:cNvCxnSpPr/>
              <p:nvPr/>
            </p:nvCxnSpPr>
            <p:spPr>
              <a:xfrm>
                <a:off x="7366363" y="5295030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3" name="Picture 4">
                <a:extLst>
                  <a:ext uri="{FF2B5EF4-FFF2-40B4-BE49-F238E27FC236}">
                    <a16:creationId xmlns:a16="http://schemas.microsoft.com/office/drawing/2014/main" id="{F0B5A2BA-F37D-42E0-8303-6D6EA55286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 rot="16200000">
                <a:off x="6720532" y="5084390"/>
                <a:ext cx="831357" cy="408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74" name="Picture 4">
                <a:extLst>
                  <a:ext uri="{FF2B5EF4-FFF2-40B4-BE49-F238E27FC236}">
                    <a16:creationId xmlns:a16="http://schemas.microsoft.com/office/drawing/2014/main" id="{A6056556-75A4-4C0C-A604-F1A5B6424A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58292" y="4632066"/>
                <a:ext cx="793176" cy="35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29" name="Picture 228">
            <a:extLst>
              <a:ext uri="{FF2B5EF4-FFF2-40B4-BE49-F238E27FC236}">
                <a16:creationId xmlns:a16="http://schemas.microsoft.com/office/drawing/2014/main" id="{F64FDCCC-1BA9-4A04-837E-5E10E599DE80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315" y="3928211"/>
            <a:ext cx="3583554" cy="2015389"/>
          </a:xfrm>
          <a:prstGeom prst="rect">
            <a:avLst/>
          </a:prstGeom>
        </p:spPr>
      </p:pic>
      <p:sp>
        <p:nvSpPr>
          <p:cNvPr id="34" name="Round Same Side Corner Rectangle 40">
            <a:extLst>
              <a:ext uri="{FF2B5EF4-FFF2-40B4-BE49-F238E27FC236}">
                <a16:creationId xmlns:a16="http://schemas.microsoft.com/office/drawing/2014/main" id="{1071EC6B-B04C-41E9-8BA3-AC65FE92DB3D}"/>
              </a:ext>
            </a:extLst>
          </p:cNvPr>
          <p:cNvSpPr/>
          <p:nvPr/>
        </p:nvSpPr>
        <p:spPr>
          <a:xfrm>
            <a:off x="180392" y="2895287"/>
            <a:ext cx="3822615" cy="676390"/>
          </a:xfrm>
          <a:prstGeom prst="round2SameRect">
            <a:avLst>
              <a:gd name="adj1" fmla="val 20538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utomated transition state algorithms</a:t>
            </a:r>
          </a:p>
        </p:txBody>
      </p:sp>
      <p:sp>
        <p:nvSpPr>
          <p:cNvPr id="41" name="Round Same Side Corner Rectangle 40">
            <a:extLst>
              <a:ext uri="{FF2B5EF4-FFF2-40B4-BE49-F238E27FC236}">
                <a16:creationId xmlns:a16="http://schemas.microsoft.com/office/drawing/2014/main" id="{5A5A5453-5D5C-4BDE-9618-1D47B292A5B7}"/>
              </a:ext>
            </a:extLst>
          </p:cNvPr>
          <p:cNvSpPr/>
          <p:nvPr/>
        </p:nvSpPr>
        <p:spPr>
          <a:xfrm>
            <a:off x="8183418" y="2894285"/>
            <a:ext cx="3816542" cy="672354"/>
          </a:xfrm>
          <a:prstGeom prst="round2SameRect">
            <a:avLst>
              <a:gd name="adj1" fmla="val 1608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calability of automated reaction discovery</a:t>
            </a:r>
          </a:p>
        </p:txBody>
      </p:sp>
      <p:sp>
        <p:nvSpPr>
          <p:cNvPr id="42" name="Round Same Side Corner Rectangle 40">
            <a:extLst>
              <a:ext uri="{FF2B5EF4-FFF2-40B4-BE49-F238E27FC236}">
                <a16:creationId xmlns:a16="http://schemas.microsoft.com/office/drawing/2014/main" id="{4A76F2A6-7579-4B21-94DF-A3C37A2148B7}"/>
              </a:ext>
            </a:extLst>
          </p:cNvPr>
          <p:cNvSpPr/>
          <p:nvPr/>
        </p:nvSpPr>
        <p:spPr>
          <a:xfrm>
            <a:off x="4183060" y="2895287"/>
            <a:ext cx="3819861" cy="672354"/>
          </a:xfrm>
          <a:prstGeom prst="round2SameRect">
            <a:avLst>
              <a:gd name="adj1" fmla="val 18213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mproved thermochemistry estimation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28A70D9-3437-4EEB-9964-AA74C52EBF92}"/>
              </a:ext>
            </a:extLst>
          </p:cNvPr>
          <p:cNvSpPr/>
          <p:nvPr/>
        </p:nvSpPr>
        <p:spPr>
          <a:xfrm>
            <a:off x="180393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D5DFE83E-3D01-47AF-A68F-0ADA48D8F388}"/>
              </a:ext>
            </a:extLst>
          </p:cNvPr>
          <p:cNvSpPr/>
          <p:nvPr/>
        </p:nvSpPr>
        <p:spPr>
          <a:xfrm>
            <a:off x="8182560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84DEEFEE-7209-4A8B-897F-91DC00BC4DD5}"/>
              </a:ext>
            </a:extLst>
          </p:cNvPr>
          <p:cNvSpPr/>
          <p:nvPr/>
        </p:nvSpPr>
        <p:spPr>
          <a:xfrm>
            <a:off x="4173872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7" name="Rectangle: Rounded Corners 126">
            <a:extLst>
              <a:ext uri="{FF2B5EF4-FFF2-40B4-BE49-F238E27FC236}">
                <a16:creationId xmlns:a16="http://schemas.microsoft.com/office/drawing/2014/main" id="{EC0D86DD-4FD8-48CD-B2EC-E469457FC78C}"/>
              </a:ext>
            </a:extLst>
          </p:cNvPr>
          <p:cNvSpPr/>
          <p:nvPr/>
        </p:nvSpPr>
        <p:spPr>
          <a:xfrm>
            <a:off x="180393" y="946384"/>
            <a:ext cx="11831216" cy="1842403"/>
          </a:xfrm>
          <a:prstGeom prst="roundRect">
            <a:avLst>
              <a:gd name="adj" fmla="val 1481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2" name="Round Same Side Corner Rectangle 40">
            <a:extLst>
              <a:ext uri="{FF2B5EF4-FFF2-40B4-BE49-F238E27FC236}">
                <a16:creationId xmlns:a16="http://schemas.microsoft.com/office/drawing/2014/main" id="{F1FBF3A1-B2A4-4D4C-807F-C50A1FFAE887}"/>
              </a:ext>
            </a:extLst>
          </p:cNvPr>
          <p:cNvSpPr/>
          <p:nvPr/>
        </p:nvSpPr>
        <p:spPr>
          <a:xfrm rot="16200000">
            <a:off x="99869" y="1026908"/>
            <a:ext cx="1842402" cy="1681356"/>
          </a:xfrm>
          <a:prstGeom prst="round2SameRect">
            <a:avLst>
              <a:gd name="adj1" fmla="val 16480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ackground</a:t>
            </a:r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470B96F9-C1CE-41D8-9A79-FA15DF730D9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742" y="1302493"/>
            <a:ext cx="2179044" cy="1220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89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2" grpId="0" animBg="1"/>
      <p:bldP spid="33" grpId="0" animBg="1"/>
      <p:bldP spid="40" grpId="0" animBg="1"/>
      <p:bldP spid="127" grpId="0" animBg="1"/>
      <p:bldP spid="1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C7B6F2-FCC2-4717-90B2-E8EED98D0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4AD45C-BF54-4677-9123-25798892A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can rapidly assess the importance of new reac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ADD2DEA-6700-4B78-9D96-C2B22541314C}"/>
              </a:ext>
            </a:extLst>
          </p:cNvPr>
          <p:cNvGrpSpPr/>
          <p:nvPr/>
        </p:nvGrpSpPr>
        <p:grpSpPr>
          <a:xfrm>
            <a:off x="706833" y="1362048"/>
            <a:ext cx="6475846" cy="4524402"/>
            <a:chOff x="369956" y="1200150"/>
            <a:chExt cx="6896314" cy="481816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BB5A095-59C7-4816-A495-2BB22FF84D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60" r="807"/>
            <a:stretch/>
          </p:blipFill>
          <p:spPr>
            <a:xfrm>
              <a:off x="369956" y="1200150"/>
              <a:ext cx="6896314" cy="4818165"/>
            </a:xfrm>
            <a:prstGeom prst="rect">
              <a:avLst/>
            </a:prstGeom>
          </p:spPr>
        </p:pic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972D5F47-CBEE-4A9B-8A85-CBF01FAF8092}"/>
                </a:ext>
              </a:extLst>
            </p:cNvPr>
            <p:cNvSpPr/>
            <p:nvPr/>
          </p:nvSpPr>
          <p:spPr>
            <a:xfrm>
              <a:off x="2823972" y="3543115"/>
              <a:ext cx="801552" cy="1594030"/>
            </a:xfrm>
            <a:custGeom>
              <a:avLst/>
              <a:gdLst>
                <a:gd name="connsiteX0" fmla="*/ 841375 w 841375"/>
                <a:gd name="connsiteY0" fmla="*/ 1673225 h 1673225"/>
                <a:gd name="connsiteX1" fmla="*/ 609600 w 841375"/>
                <a:gd name="connsiteY1" fmla="*/ 1200150 h 1673225"/>
                <a:gd name="connsiteX2" fmla="*/ 476250 w 841375"/>
                <a:gd name="connsiteY2" fmla="*/ 669925 h 1673225"/>
                <a:gd name="connsiteX3" fmla="*/ 482600 w 841375"/>
                <a:gd name="connsiteY3" fmla="*/ 234950 h 1673225"/>
                <a:gd name="connsiteX4" fmla="*/ 339725 w 841375"/>
                <a:gd name="connsiteY4" fmla="*/ 120650 h 1673225"/>
                <a:gd name="connsiteX5" fmla="*/ 142875 w 841375"/>
                <a:gd name="connsiteY5" fmla="*/ 79375 h 1673225"/>
                <a:gd name="connsiteX6" fmla="*/ 0 w 841375"/>
                <a:gd name="connsiteY6" fmla="*/ 0 h 1673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375" h="1673225">
                  <a:moveTo>
                    <a:pt x="841375" y="1673225"/>
                  </a:moveTo>
                  <a:cubicBezTo>
                    <a:pt x="755914" y="1520295"/>
                    <a:pt x="670454" y="1367366"/>
                    <a:pt x="609600" y="1200150"/>
                  </a:cubicBezTo>
                  <a:cubicBezTo>
                    <a:pt x="548746" y="1032934"/>
                    <a:pt x="497417" y="830792"/>
                    <a:pt x="476250" y="669925"/>
                  </a:cubicBezTo>
                  <a:cubicBezTo>
                    <a:pt x="455083" y="509058"/>
                    <a:pt x="505354" y="326496"/>
                    <a:pt x="482600" y="234950"/>
                  </a:cubicBezTo>
                  <a:cubicBezTo>
                    <a:pt x="459846" y="143404"/>
                    <a:pt x="396346" y="146579"/>
                    <a:pt x="339725" y="120650"/>
                  </a:cubicBezTo>
                  <a:cubicBezTo>
                    <a:pt x="283104" y="94721"/>
                    <a:pt x="199496" y="99483"/>
                    <a:pt x="142875" y="79375"/>
                  </a:cubicBezTo>
                  <a:cubicBezTo>
                    <a:pt x="86254" y="59267"/>
                    <a:pt x="43127" y="29633"/>
                    <a:pt x="0" y="0"/>
                  </a:cubicBezTo>
                </a:path>
              </a:pathLst>
            </a:custGeom>
            <a:noFill/>
            <a:ln w="76200">
              <a:solidFill>
                <a:srgbClr val="A41F34">
                  <a:alpha val="89804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0E964EF6-F6F4-4DBF-9D63-590BBA5BA0C0}"/>
                </a:ext>
              </a:extLst>
            </p:cNvPr>
            <p:cNvSpPr/>
            <p:nvPr/>
          </p:nvSpPr>
          <p:spPr>
            <a:xfrm>
              <a:off x="3631574" y="3482620"/>
              <a:ext cx="1306753" cy="1651500"/>
            </a:xfrm>
            <a:custGeom>
              <a:avLst/>
              <a:gdLst>
                <a:gd name="connsiteX0" fmla="*/ 0 w 1371675"/>
                <a:gd name="connsiteY0" fmla="*/ 1733550 h 1733550"/>
                <a:gd name="connsiteX1" fmla="*/ 498475 w 1371675"/>
                <a:gd name="connsiteY1" fmla="*/ 1422400 h 1733550"/>
                <a:gd name="connsiteX2" fmla="*/ 949325 w 1371675"/>
                <a:gd name="connsiteY2" fmla="*/ 981075 h 1733550"/>
                <a:gd name="connsiteX3" fmla="*/ 1358900 w 1371675"/>
                <a:gd name="connsiteY3" fmla="*/ 565150 h 1733550"/>
                <a:gd name="connsiteX4" fmla="*/ 1250950 w 1371675"/>
                <a:gd name="connsiteY4" fmla="*/ 254000 h 1733550"/>
                <a:gd name="connsiteX5" fmla="*/ 1076325 w 1371675"/>
                <a:gd name="connsiteY5" fmla="*/ 0 h 173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71675" h="1733550">
                  <a:moveTo>
                    <a:pt x="0" y="1733550"/>
                  </a:moveTo>
                  <a:cubicBezTo>
                    <a:pt x="170127" y="1640681"/>
                    <a:pt x="340254" y="1547812"/>
                    <a:pt x="498475" y="1422400"/>
                  </a:cubicBezTo>
                  <a:cubicBezTo>
                    <a:pt x="656696" y="1296988"/>
                    <a:pt x="805921" y="1123950"/>
                    <a:pt x="949325" y="981075"/>
                  </a:cubicBezTo>
                  <a:cubicBezTo>
                    <a:pt x="1092729" y="838200"/>
                    <a:pt x="1308629" y="686329"/>
                    <a:pt x="1358900" y="565150"/>
                  </a:cubicBezTo>
                  <a:cubicBezTo>
                    <a:pt x="1409171" y="443971"/>
                    <a:pt x="1298046" y="348192"/>
                    <a:pt x="1250950" y="254000"/>
                  </a:cubicBezTo>
                  <a:cubicBezTo>
                    <a:pt x="1203854" y="159808"/>
                    <a:pt x="1140089" y="79904"/>
                    <a:pt x="1076325" y="0"/>
                  </a:cubicBezTo>
                </a:path>
              </a:pathLst>
            </a:custGeom>
            <a:noFill/>
            <a:ln w="76200">
              <a:solidFill>
                <a:srgbClr val="A41F34">
                  <a:alpha val="89804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AC9D0AA-1342-4758-A3FD-B56698D55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175" y="2174192"/>
              <a:ext cx="1969395" cy="1510825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3A9A8DD-37E8-4684-B816-69D2F4F5A0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2909872" y="4074429"/>
              <a:ext cx="2057313" cy="1347712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2983754-D9CA-45EA-9A91-421C769EBF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3894570" y="2302779"/>
              <a:ext cx="2057313" cy="1485900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sp>
          <p:nvSpPr>
            <p:cNvPr id="12" name="Flowchart: Connector 11">
              <a:extLst>
                <a:ext uri="{FF2B5EF4-FFF2-40B4-BE49-F238E27FC236}">
                  <a16:creationId xmlns:a16="http://schemas.microsoft.com/office/drawing/2014/main" id="{1563BFDF-5245-43F5-BAF4-D289B0B05805}"/>
                </a:ext>
              </a:extLst>
            </p:cNvPr>
            <p:cNvSpPr/>
            <p:nvPr/>
          </p:nvSpPr>
          <p:spPr>
            <a:xfrm>
              <a:off x="3543300" y="5071379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>
              <a:extLst>
                <a:ext uri="{FF2B5EF4-FFF2-40B4-BE49-F238E27FC236}">
                  <a16:creationId xmlns:a16="http://schemas.microsoft.com/office/drawing/2014/main" id="{FFCF8A8E-DC58-4F5E-8DA5-85457AD9A43D}"/>
                </a:ext>
              </a:extLst>
            </p:cNvPr>
            <p:cNvSpPr/>
            <p:nvPr/>
          </p:nvSpPr>
          <p:spPr>
            <a:xfrm>
              <a:off x="2760637" y="3467176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0F9E4AAA-D7A0-42DB-9FA9-A6734C1A5EC8}"/>
                </a:ext>
              </a:extLst>
            </p:cNvPr>
            <p:cNvSpPr/>
            <p:nvPr/>
          </p:nvSpPr>
          <p:spPr>
            <a:xfrm>
              <a:off x="4596461" y="3424068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94408CD-7A23-4BBF-8DEB-BA437CA16816}"/>
              </a:ext>
            </a:extLst>
          </p:cNvPr>
          <p:cNvSpPr txBox="1"/>
          <p:nvPr/>
        </p:nvSpPr>
        <p:spPr>
          <a:xfrm>
            <a:off x="95250" y="4232189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portant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8A8C8-BFF8-46DB-A337-18FDBC570B9D}"/>
              </a:ext>
            </a:extLst>
          </p:cNvPr>
          <p:cNvSpPr txBox="1"/>
          <p:nvPr/>
        </p:nvSpPr>
        <p:spPr>
          <a:xfrm>
            <a:off x="5762495" y="4625415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portant?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C436EBF-1F6E-4953-9CA9-1CFD195E3ECB}"/>
              </a:ext>
            </a:extLst>
          </p:cNvPr>
          <p:cNvCxnSpPr>
            <a:cxnSpLocks/>
          </p:cNvCxnSpPr>
          <p:nvPr/>
        </p:nvCxnSpPr>
        <p:spPr>
          <a:xfrm flipV="1">
            <a:off x="1768151" y="3876261"/>
            <a:ext cx="1511762" cy="55578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9F0EF0B-67C4-4972-A14F-AD291B4C1388}"/>
              </a:ext>
            </a:extLst>
          </p:cNvPr>
          <p:cNvCxnSpPr>
            <a:cxnSpLocks/>
          </p:cNvCxnSpPr>
          <p:nvPr/>
        </p:nvCxnSpPr>
        <p:spPr>
          <a:xfrm flipH="1" flipV="1">
            <a:off x="5118652" y="4094922"/>
            <a:ext cx="1172819" cy="56653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91BFDF3-6061-4741-8DC9-B01CEA4FAE98}"/>
              </a:ext>
            </a:extLst>
          </p:cNvPr>
          <p:cNvGrpSpPr/>
          <p:nvPr/>
        </p:nvGrpSpPr>
        <p:grpSpPr>
          <a:xfrm>
            <a:off x="7639050" y="1200150"/>
            <a:ext cx="4038336" cy="1290980"/>
            <a:chOff x="7794262" y="1033645"/>
            <a:chExt cx="4038336" cy="1290980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BE6E06A1-C476-4847-A7A0-08C62CA328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7827837" y="1153706"/>
              <a:ext cx="1787435" cy="1170919"/>
            </a:xfrm>
            <a:prstGeom prst="rect">
              <a:avLst/>
            </a:prstGeom>
            <a:effectLst/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96AC4CEC-9B0A-4F64-A7D5-F354673410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10045163" y="1033645"/>
              <a:ext cx="1787435" cy="1290980"/>
            </a:xfrm>
            <a:prstGeom prst="rect">
              <a:avLst/>
            </a:prstGeom>
            <a:effectLst/>
          </p:spPr>
        </p:pic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0988CC35-CF94-478F-BBA1-66094C448985}"/>
                </a:ext>
              </a:extLst>
            </p:cNvPr>
            <p:cNvSpPr/>
            <p:nvPr/>
          </p:nvSpPr>
          <p:spPr>
            <a:xfrm>
              <a:off x="7794262" y="1153705"/>
              <a:ext cx="3961997" cy="1170920"/>
            </a:xfrm>
            <a:prstGeom prst="roundRect">
              <a:avLst/>
            </a:prstGeom>
            <a:noFill/>
            <a:ln w="28575">
              <a:solidFill>
                <a:srgbClr val="A41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D5B348DC-6AD7-4345-942E-C0DEDDFECA7E}"/>
                </a:ext>
              </a:extLst>
            </p:cNvPr>
            <p:cNvCxnSpPr/>
            <p:nvPr/>
          </p:nvCxnSpPr>
          <p:spPr>
            <a:xfrm>
              <a:off x="9599332" y="1737978"/>
              <a:ext cx="71502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C00ECC9E-723E-4397-A470-65E787B8BAD8}"/>
              </a:ext>
            </a:extLst>
          </p:cNvPr>
          <p:cNvSpPr/>
          <p:nvPr/>
        </p:nvSpPr>
        <p:spPr>
          <a:xfrm>
            <a:off x="9123976" y="3261607"/>
            <a:ext cx="992143" cy="851906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N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4C14895C-46C4-4FE2-9A1C-C9B2C008D024}"/>
                  </a:ext>
                </a:extLst>
              </p:cNvPr>
              <p:cNvSpPr/>
              <p:nvPr/>
            </p:nvSpPr>
            <p:spPr>
              <a:xfrm>
                <a:off x="7962697" y="4883990"/>
                <a:ext cx="3314700" cy="851906"/>
              </a:xfrm>
              <a:prstGeom prst="roundRect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Activation energ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4C14895C-46C4-4FE2-9A1C-C9B2C008D0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2697" y="4883990"/>
                <a:ext cx="3314700" cy="85190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A41F3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row: Down 37">
            <a:extLst>
              <a:ext uri="{FF2B5EF4-FFF2-40B4-BE49-F238E27FC236}">
                <a16:creationId xmlns:a16="http://schemas.microsoft.com/office/drawing/2014/main" id="{EE2FDB32-5C6E-40A6-8467-1FFEAFCE9F10}"/>
              </a:ext>
            </a:extLst>
          </p:cNvPr>
          <p:cNvSpPr/>
          <p:nvPr/>
        </p:nvSpPr>
        <p:spPr>
          <a:xfrm>
            <a:off x="9470552" y="2607662"/>
            <a:ext cx="311624" cy="551522"/>
          </a:xfrm>
          <a:prstGeom prst="downArrow">
            <a:avLst/>
          </a:prstGeom>
          <a:noFill/>
          <a:ln w="28575">
            <a:solidFill>
              <a:srgbClr val="05056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A3F36B64-B1E7-4A7B-A689-8DE61B62FC87}"/>
              </a:ext>
            </a:extLst>
          </p:cNvPr>
          <p:cNvSpPr/>
          <p:nvPr/>
        </p:nvSpPr>
        <p:spPr>
          <a:xfrm>
            <a:off x="9470552" y="4222990"/>
            <a:ext cx="311624" cy="551522"/>
          </a:xfrm>
          <a:prstGeom prst="downArrow">
            <a:avLst/>
          </a:prstGeom>
          <a:noFill/>
          <a:ln w="28575">
            <a:solidFill>
              <a:srgbClr val="05056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44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ed discovery methods generate a reaction datas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/>
          <a:stretch/>
        </p:blipFill>
        <p:spPr>
          <a:xfrm>
            <a:off x="3067049" y="1213673"/>
            <a:ext cx="1551143" cy="12514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1" t="5669" b="8052"/>
          <a:stretch/>
        </p:blipFill>
        <p:spPr>
          <a:xfrm rot="19860612">
            <a:off x="8345597" y="1117755"/>
            <a:ext cx="1904008" cy="13821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2"/>
          <a:stretch/>
        </p:blipFill>
        <p:spPr>
          <a:xfrm>
            <a:off x="4552950" y="1035377"/>
            <a:ext cx="1457372" cy="11837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7" t="10244" r="8554" b="9536"/>
          <a:stretch/>
        </p:blipFill>
        <p:spPr>
          <a:xfrm rot="19840710">
            <a:off x="10053625" y="1156388"/>
            <a:ext cx="1890353" cy="13760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6" t="12185" r="7740" b="16262"/>
          <a:stretch/>
        </p:blipFill>
        <p:spPr>
          <a:xfrm>
            <a:off x="6195499" y="1126787"/>
            <a:ext cx="1975879" cy="127851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5948313" y="2662326"/>
            <a:ext cx="593889" cy="725864"/>
          </a:xfrm>
          <a:prstGeom prst="straightConnector1">
            <a:avLst/>
          </a:prstGeom>
          <a:ln w="38100">
            <a:solidFill>
              <a:srgbClr val="A41F34">
                <a:alpha val="50196"/>
              </a:srgb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24247" y="2652899"/>
            <a:ext cx="980388" cy="886120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7" t="11134" r="5609" b="4804"/>
          <a:stretch/>
        </p:blipFill>
        <p:spPr>
          <a:xfrm>
            <a:off x="8884250" y="3528498"/>
            <a:ext cx="2114551" cy="15430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5" r="21119"/>
          <a:stretch/>
        </p:blipFill>
        <p:spPr>
          <a:xfrm rot="18897465">
            <a:off x="3376206" y="3545869"/>
            <a:ext cx="1414480" cy="183558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26" b="7851"/>
          <a:stretch/>
        </p:blipFill>
        <p:spPr>
          <a:xfrm>
            <a:off x="5874996" y="3609945"/>
            <a:ext cx="2392728" cy="137160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934264" y="5446999"/>
            <a:ext cx="8533105" cy="8679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dirty="0">
                <a:latin typeface="Consolas" panose="020B0609020204030204" pitchFamily="49" charset="0"/>
              </a:rPr>
              <a:t>[O:1]=[C:2]([N:3]([C:4]1([H:9])[C:5]([H:10])([H:11])[C:6]1([H:12])[H:13])[H:8])[H:7]</a:t>
            </a:r>
          </a:p>
          <a:p>
            <a:pPr>
              <a:lnSpc>
                <a:spcPct val="120000"/>
              </a:lnSpc>
            </a:pPr>
            <a:r>
              <a:rPr lang="pt-BR" sz="1400" dirty="0">
                <a:latin typeface="Consolas" panose="020B0609020204030204" pitchFamily="49" charset="0"/>
              </a:rPr>
              <a:t>[O:1]([C:2](=[N:3][H:8])[H:7])[C:6]([C:4](=[C:5]([H:10])[H:11])[H:9])([H:12])[H:13]</a:t>
            </a:r>
            <a:endParaRPr lang="en-US" sz="1400" dirty="0">
              <a:latin typeface="Consolas" panose="020B0609020204030204" pitchFamily="49" charset="0"/>
            </a:endParaRPr>
          </a:p>
          <a:p>
            <a:pPr>
              <a:lnSpc>
                <a:spcPct val="120000"/>
              </a:lnSpc>
            </a:pPr>
            <a:r>
              <a:rPr lang="pt-BR" sz="1400" dirty="0">
                <a:latin typeface="Consolas" panose="020B0609020204030204" pitchFamily="49" charset="0"/>
              </a:rPr>
              <a:t>activation_energy = x kcal/mol, reaction_enthalpy = y kcal/mol</a:t>
            </a:r>
            <a:endParaRPr lang="en-US" sz="1400" dirty="0">
              <a:latin typeface="Consolas" panose="020B0609020204030204" pitchFamily="49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08039" y="1291998"/>
            <a:ext cx="2555541" cy="1007537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Optimize random selection of reactants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209474" y="2589258"/>
            <a:ext cx="2554106" cy="770162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earch pathways (single-ended GSM)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212624" y="3875970"/>
            <a:ext cx="2551521" cy="773141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Optimize transition states and products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12059" y="5486649"/>
            <a:ext cx="2551521" cy="770162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Encode as atom-mapped SMILES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153150" y="1114472"/>
            <a:ext cx="2018228" cy="1323883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4701175" y="2514600"/>
            <a:ext cx="1381843" cy="1231452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7060676" y="2652899"/>
            <a:ext cx="75416" cy="867266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202640" y="2568908"/>
            <a:ext cx="1150910" cy="524548"/>
          </a:xfrm>
          <a:prstGeom prst="straightConnector1">
            <a:avLst/>
          </a:prstGeom>
          <a:ln w="38100">
            <a:solidFill>
              <a:srgbClr val="A41F34">
                <a:alpha val="50196"/>
              </a:srgb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ross 49"/>
          <p:cNvSpPr/>
          <p:nvPr/>
        </p:nvSpPr>
        <p:spPr>
          <a:xfrm rot="18900000">
            <a:off x="6061256" y="2841977"/>
            <a:ext cx="389673" cy="381085"/>
          </a:xfrm>
          <a:prstGeom prst="plus">
            <a:avLst>
              <a:gd name="adj" fmla="val 37371"/>
            </a:avLst>
          </a:prstGeom>
          <a:solidFill>
            <a:srgbClr val="A31F34">
              <a:alpha val="69804"/>
            </a:srgbClr>
          </a:solidFill>
          <a:ln w="28575">
            <a:solidFill>
              <a:srgbClr val="000000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1" name="Cross 50"/>
          <p:cNvSpPr/>
          <p:nvPr/>
        </p:nvSpPr>
        <p:spPr>
          <a:xfrm rot="18900000">
            <a:off x="8606091" y="2625759"/>
            <a:ext cx="389673" cy="381085"/>
          </a:xfrm>
          <a:prstGeom prst="plus">
            <a:avLst>
              <a:gd name="adj" fmla="val 37371"/>
            </a:avLst>
          </a:prstGeom>
          <a:solidFill>
            <a:srgbClr val="A31F34">
              <a:alpha val="69804"/>
            </a:srgbClr>
          </a:solidFill>
          <a:ln w="28575">
            <a:solidFill>
              <a:srgbClr val="000000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5874996" y="3609946"/>
            <a:ext cx="2371359" cy="1305191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6990735" y="4972050"/>
            <a:ext cx="69940" cy="504518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951" y="4673769"/>
                <a:ext cx="294973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(refine wit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400" dirty="0"/>
                  <a:t>B97X-D3/def2-TZVP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1" y="4673769"/>
                <a:ext cx="2949736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A20AD1C-A41B-4BE0-88C8-BE5ABDE2EFD0}"/>
              </a:ext>
            </a:extLst>
          </p:cNvPr>
          <p:cNvSpPr txBox="1"/>
          <p:nvPr/>
        </p:nvSpPr>
        <p:spPr>
          <a:xfrm>
            <a:off x="114933" y="3364227"/>
            <a:ext cx="2731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with B97-D3/def2-mSVP)</a:t>
            </a:r>
          </a:p>
        </p:txBody>
      </p:sp>
    </p:spTree>
    <p:extLst>
      <p:ext uri="{BB962C8B-B14F-4D97-AF65-F5344CB8AC3E}">
        <p14:creationId xmlns:p14="http://schemas.microsoft.com/office/powerpoint/2010/main" val="281787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 animBg="1"/>
      <p:bldP spid="32" grpId="0" animBg="1"/>
      <p:bldP spid="33" grpId="0" animBg="1"/>
      <p:bldP spid="34" grpId="0" animBg="1"/>
      <p:bldP spid="50" grpId="0" animBg="1"/>
      <p:bldP spid="51" grpId="0" animBg="1"/>
      <p:bldP spid="53" grpId="0" animBg="1"/>
      <p:bldP spid="3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65FB5-771F-4EAC-B72E-58F2617CC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472744FD-7B34-454F-9042-17C74F72D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ving coordinate limits have to be set to ensure computational tractability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EEAC363-7471-4A0F-AEA2-E90777A40700}"/>
              </a:ext>
            </a:extLst>
          </p:cNvPr>
          <p:cNvGrpSpPr/>
          <p:nvPr/>
        </p:nvGrpSpPr>
        <p:grpSpPr>
          <a:xfrm>
            <a:off x="5224717" y="1622035"/>
            <a:ext cx="6609697" cy="4550181"/>
            <a:chOff x="5363205" y="1710047"/>
            <a:chExt cx="6609697" cy="455018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14212E4-D795-4B91-AC9F-39A9DCD0A0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3205" y="1710047"/>
              <a:ext cx="6609697" cy="4550181"/>
            </a:xfrm>
            <a:prstGeom prst="rect">
              <a:avLst/>
            </a:prstGeom>
          </p:spPr>
        </p:pic>
        <p:sp>
          <p:nvSpPr>
            <p:cNvPr id="8" name="Flowchart: Connector 7">
              <a:extLst>
                <a:ext uri="{FF2B5EF4-FFF2-40B4-BE49-F238E27FC236}">
                  <a16:creationId xmlns:a16="http://schemas.microsoft.com/office/drawing/2014/main" id="{7819211B-0F89-4125-829D-63B096E24365}"/>
                </a:ext>
              </a:extLst>
            </p:cNvPr>
            <p:cNvSpPr/>
            <p:nvPr/>
          </p:nvSpPr>
          <p:spPr>
            <a:xfrm>
              <a:off x="8430997" y="5375224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232E2957-8C42-4899-AC8C-5807DF680A74}"/>
                </a:ext>
              </a:extLst>
            </p:cNvPr>
            <p:cNvSpPr/>
            <p:nvPr/>
          </p:nvSpPr>
          <p:spPr>
            <a:xfrm>
              <a:off x="7670456" y="3865974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06205FF2-0E94-4B65-AC92-9B917A2CC2D2}"/>
                </a:ext>
              </a:extLst>
            </p:cNvPr>
            <p:cNvSpPr/>
            <p:nvPr/>
          </p:nvSpPr>
          <p:spPr>
            <a:xfrm>
              <a:off x="7798997" y="3942289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3871282" lon="20901339" rev="2094145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1B9BC87B-CBE1-4971-A1BC-6A00B0412323}"/>
                </a:ext>
              </a:extLst>
            </p:cNvPr>
            <p:cNvSpPr/>
            <p:nvPr/>
          </p:nvSpPr>
          <p:spPr>
            <a:xfrm>
              <a:off x="7976097" y="3977795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4553640" lon="18873680" rev="18926301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>
              <a:extLst>
                <a:ext uri="{FF2B5EF4-FFF2-40B4-BE49-F238E27FC236}">
                  <a16:creationId xmlns:a16="http://schemas.microsoft.com/office/drawing/2014/main" id="{15CEF68E-840F-421C-9F01-E8B9C497006C}"/>
                </a:ext>
              </a:extLst>
            </p:cNvPr>
            <p:cNvSpPr/>
            <p:nvPr/>
          </p:nvSpPr>
          <p:spPr>
            <a:xfrm>
              <a:off x="8104185" y="4084496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>
              <a:extLst>
                <a:ext uri="{FF2B5EF4-FFF2-40B4-BE49-F238E27FC236}">
                  <a16:creationId xmlns:a16="http://schemas.microsoft.com/office/drawing/2014/main" id="{B13CBEC5-BCFE-4C22-B808-2C2CA4E3CACF}"/>
                </a:ext>
              </a:extLst>
            </p:cNvPr>
            <p:cNvSpPr/>
            <p:nvPr/>
          </p:nvSpPr>
          <p:spPr>
            <a:xfrm>
              <a:off x="8104185" y="4471144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299983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532C1459-AB84-43BE-97C7-5F466C7B56E9}"/>
                </a:ext>
              </a:extLst>
            </p:cNvPr>
            <p:cNvSpPr/>
            <p:nvPr/>
          </p:nvSpPr>
          <p:spPr>
            <a:xfrm>
              <a:off x="8215588" y="4939718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1200000" lon="0" rev="21599994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9A94AAF9-B1F2-4E88-9C5B-39C807790F71}"/>
                </a:ext>
              </a:extLst>
            </p:cNvPr>
            <p:cNvSpPr/>
            <p:nvPr/>
          </p:nvSpPr>
          <p:spPr>
            <a:xfrm>
              <a:off x="9398175" y="3810272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D88BEE98-E3DD-4B46-8164-300D4FC1C036}"/>
                </a:ext>
              </a:extLst>
            </p:cNvPr>
            <p:cNvSpPr/>
            <p:nvPr/>
          </p:nvSpPr>
          <p:spPr>
            <a:xfrm>
              <a:off x="8884007" y="5088146"/>
              <a:ext cx="102834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1200000" lon="0" rev="21599994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A9126898-CE41-4FD0-A6BD-9321A6D3EA17}"/>
                </a:ext>
              </a:extLst>
            </p:cNvPr>
            <p:cNvSpPr/>
            <p:nvPr/>
          </p:nvSpPr>
          <p:spPr>
            <a:xfrm>
              <a:off x="9286772" y="4692349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299983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DF793750-6D6D-4D00-ACCA-EAE6F8377842}"/>
                </a:ext>
              </a:extLst>
            </p:cNvPr>
            <p:cNvSpPr/>
            <p:nvPr/>
          </p:nvSpPr>
          <p:spPr>
            <a:xfrm>
              <a:off x="9556710" y="4039357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orthographicFront">
                <a:rot lat="3871282" lon="20901339" rev="2094145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6692121C-161D-498B-91D8-F386AFC33DA4}"/>
                </a:ext>
              </a:extLst>
            </p:cNvPr>
            <p:cNvSpPr/>
            <p:nvPr/>
          </p:nvSpPr>
          <p:spPr>
            <a:xfrm>
              <a:off x="9655260" y="4316893"/>
              <a:ext cx="111403" cy="111403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50">
              <a:extLst>
                <a:ext uri="{FF2B5EF4-FFF2-40B4-BE49-F238E27FC236}">
                  <a16:creationId xmlns:a16="http://schemas.microsoft.com/office/drawing/2014/main" id="{C5ACA0D6-B71C-4FCE-A9B6-A90FD142AB7F}"/>
                </a:ext>
              </a:extLst>
            </p:cNvPr>
            <p:cNvSpPr/>
            <p:nvPr/>
          </p:nvSpPr>
          <p:spPr>
            <a:xfrm>
              <a:off x="7724271" y="3922697"/>
              <a:ext cx="756970" cy="1505371"/>
            </a:xfrm>
            <a:custGeom>
              <a:avLst/>
              <a:gdLst>
                <a:gd name="connsiteX0" fmla="*/ 841375 w 841375"/>
                <a:gd name="connsiteY0" fmla="*/ 1673225 h 1673225"/>
                <a:gd name="connsiteX1" fmla="*/ 609600 w 841375"/>
                <a:gd name="connsiteY1" fmla="*/ 1200150 h 1673225"/>
                <a:gd name="connsiteX2" fmla="*/ 476250 w 841375"/>
                <a:gd name="connsiteY2" fmla="*/ 669925 h 1673225"/>
                <a:gd name="connsiteX3" fmla="*/ 482600 w 841375"/>
                <a:gd name="connsiteY3" fmla="*/ 234950 h 1673225"/>
                <a:gd name="connsiteX4" fmla="*/ 339725 w 841375"/>
                <a:gd name="connsiteY4" fmla="*/ 120650 h 1673225"/>
                <a:gd name="connsiteX5" fmla="*/ 142875 w 841375"/>
                <a:gd name="connsiteY5" fmla="*/ 79375 h 1673225"/>
                <a:gd name="connsiteX6" fmla="*/ 0 w 841375"/>
                <a:gd name="connsiteY6" fmla="*/ 0 h 1673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375" h="1673225">
                  <a:moveTo>
                    <a:pt x="841375" y="1673225"/>
                  </a:moveTo>
                  <a:cubicBezTo>
                    <a:pt x="755914" y="1520295"/>
                    <a:pt x="670454" y="1367366"/>
                    <a:pt x="609600" y="1200150"/>
                  </a:cubicBezTo>
                  <a:cubicBezTo>
                    <a:pt x="548746" y="1032934"/>
                    <a:pt x="497417" y="830792"/>
                    <a:pt x="476250" y="669925"/>
                  </a:cubicBezTo>
                  <a:cubicBezTo>
                    <a:pt x="455083" y="509058"/>
                    <a:pt x="505354" y="326496"/>
                    <a:pt x="482600" y="234950"/>
                  </a:cubicBezTo>
                  <a:cubicBezTo>
                    <a:pt x="459846" y="143404"/>
                    <a:pt x="396346" y="146579"/>
                    <a:pt x="339725" y="120650"/>
                  </a:cubicBezTo>
                  <a:cubicBezTo>
                    <a:pt x="283104" y="94721"/>
                    <a:pt x="199496" y="99483"/>
                    <a:pt x="142875" y="79375"/>
                  </a:cubicBezTo>
                  <a:cubicBezTo>
                    <a:pt x="86254" y="59267"/>
                    <a:pt x="43127" y="29633"/>
                    <a:pt x="0" y="0"/>
                  </a:cubicBezTo>
                </a:path>
              </a:pathLst>
            </a:custGeom>
            <a:noFill/>
            <a:ln w="25400">
              <a:solidFill>
                <a:srgbClr val="A41F34">
                  <a:alpha val="70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51">
              <a:extLst>
                <a:ext uri="{FF2B5EF4-FFF2-40B4-BE49-F238E27FC236}">
                  <a16:creationId xmlns:a16="http://schemas.microsoft.com/office/drawing/2014/main" id="{291E7761-A254-44B5-977E-358CD8BD4823}"/>
                </a:ext>
              </a:extLst>
            </p:cNvPr>
            <p:cNvSpPr/>
            <p:nvPr/>
          </p:nvSpPr>
          <p:spPr>
            <a:xfrm>
              <a:off x="8486955" y="3865567"/>
              <a:ext cx="1234072" cy="1559645"/>
            </a:xfrm>
            <a:custGeom>
              <a:avLst/>
              <a:gdLst>
                <a:gd name="connsiteX0" fmla="*/ 0 w 1371675"/>
                <a:gd name="connsiteY0" fmla="*/ 1733550 h 1733550"/>
                <a:gd name="connsiteX1" fmla="*/ 498475 w 1371675"/>
                <a:gd name="connsiteY1" fmla="*/ 1422400 h 1733550"/>
                <a:gd name="connsiteX2" fmla="*/ 949325 w 1371675"/>
                <a:gd name="connsiteY2" fmla="*/ 981075 h 1733550"/>
                <a:gd name="connsiteX3" fmla="*/ 1358900 w 1371675"/>
                <a:gd name="connsiteY3" fmla="*/ 565150 h 1733550"/>
                <a:gd name="connsiteX4" fmla="*/ 1250950 w 1371675"/>
                <a:gd name="connsiteY4" fmla="*/ 254000 h 1733550"/>
                <a:gd name="connsiteX5" fmla="*/ 1076325 w 1371675"/>
                <a:gd name="connsiteY5" fmla="*/ 0 h 1733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71675" h="1733550">
                  <a:moveTo>
                    <a:pt x="0" y="1733550"/>
                  </a:moveTo>
                  <a:cubicBezTo>
                    <a:pt x="170127" y="1640681"/>
                    <a:pt x="340254" y="1547812"/>
                    <a:pt x="498475" y="1422400"/>
                  </a:cubicBezTo>
                  <a:cubicBezTo>
                    <a:pt x="656696" y="1296988"/>
                    <a:pt x="805921" y="1123950"/>
                    <a:pt x="949325" y="981075"/>
                  </a:cubicBezTo>
                  <a:cubicBezTo>
                    <a:pt x="1092729" y="838200"/>
                    <a:pt x="1308629" y="686329"/>
                    <a:pt x="1358900" y="565150"/>
                  </a:cubicBezTo>
                  <a:cubicBezTo>
                    <a:pt x="1409171" y="443971"/>
                    <a:pt x="1298046" y="348192"/>
                    <a:pt x="1250950" y="254000"/>
                  </a:cubicBezTo>
                  <a:cubicBezTo>
                    <a:pt x="1203854" y="159808"/>
                    <a:pt x="1140089" y="79904"/>
                    <a:pt x="1076325" y="0"/>
                  </a:cubicBezTo>
                </a:path>
              </a:pathLst>
            </a:custGeom>
            <a:noFill/>
            <a:ln w="25400">
              <a:solidFill>
                <a:srgbClr val="A41F34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52">
              <a:extLst>
                <a:ext uri="{FF2B5EF4-FFF2-40B4-BE49-F238E27FC236}">
                  <a16:creationId xmlns:a16="http://schemas.microsoft.com/office/drawing/2014/main" id="{16E92976-709E-4247-BED2-3F4D7A1FF7DE}"/>
                </a:ext>
              </a:extLst>
            </p:cNvPr>
            <p:cNvSpPr/>
            <p:nvPr/>
          </p:nvSpPr>
          <p:spPr>
            <a:xfrm>
              <a:off x="8025841" y="4853584"/>
              <a:ext cx="257175" cy="500063"/>
            </a:xfrm>
            <a:custGeom>
              <a:avLst/>
              <a:gdLst>
                <a:gd name="connsiteX0" fmla="*/ 257175 w 257175"/>
                <a:gd name="connsiteY0" fmla="*/ 500063 h 500063"/>
                <a:gd name="connsiteX1" fmla="*/ 100013 w 257175"/>
                <a:gd name="connsiteY1" fmla="*/ 271463 h 500063"/>
                <a:gd name="connsiteX2" fmla="*/ 0 w 257175"/>
                <a:gd name="connsiteY2" fmla="*/ 0 h 500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175" h="500063">
                  <a:moveTo>
                    <a:pt x="257175" y="500063"/>
                  </a:moveTo>
                  <a:cubicBezTo>
                    <a:pt x="200025" y="427435"/>
                    <a:pt x="142876" y="354807"/>
                    <a:pt x="100013" y="271463"/>
                  </a:cubicBezTo>
                  <a:cubicBezTo>
                    <a:pt x="57150" y="188119"/>
                    <a:pt x="28575" y="94059"/>
                    <a:pt x="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53">
              <a:extLst>
                <a:ext uri="{FF2B5EF4-FFF2-40B4-BE49-F238E27FC236}">
                  <a16:creationId xmlns:a16="http://schemas.microsoft.com/office/drawing/2014/main" id="{D035C486-8A02-41BB-BC89-14880AC4FABE}"/>
                </a:ext>
              </a:extLst>
            </p:cNvPr>
            <p:cNvSpPr/>
            <p:nvPr/>
          </p:nvSpPr>
          <p:spPr>
            <a:xfrm>
              <a:off x="8715272" y="5069237"/>
              <a:ext cx="571500" cy="352425"/>
            </a:xfrm>
            <a:custGeom>
              <a:avLst/>
              <a:gdLst>
                <a:gd name="connsiteX0" fmla="*/ 0 w 571500"/>
                <a:gd name="connsiteY0" fmla="*/ 352425 h 352425"/>
                <a:gd name="connsiteX1" fmla="*/ 300038 w 571500"/>
                <a:gd name="connsiteY1" fmla="*/ 209550 h 352425"/>
                <a:gd name="connsiteX2" fmla="*/ 571500 w 571500"/>
                <a:gd name="connsiteY2" fmla="*/ 0 h 352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1500" h="352425">
                  <a:moveTo>
                    <a:pt x="0" y="352425"/>
                  </a:moveTo>
                  <a:cubicBezTo>
                    <a:pt x="102394" y="310356"/>
                    <a:pt x="204788" y="268287"/>
                    <a:pt x="300038" y="209550"/>
                  </a:cubicBezTo>
                  <a:cubicBezTo>
                    <a:pt x="395288" y="150812"/>
                    <a:pt x="483394" y="75406"/>
                    <a:pt x="57150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54">
              <a:extLst>
                <a:ext uri="{FF2B5EF4-FFF2-40B4-BE49-F238E27FC236}">
                  <a16:creationId xmlns:a16="http://schemas.microsoft.com/office/drawing/2014/main" id="{226C81F1-9863-45C4-AB8B-ADDB90573E08}"/>
                </a:ext>
              </a:extLst>
            </p:cNvPr>
            <p:cNvSpPr/>
            <p:nvPr/>
          </p:nvSpPr>
          <p:spPr>
            <a:xfrm>
              <a:off x="8153197" y="3940172"/>
              <a:ext cx="203200" cy="200025"/>
            </a:xfrm>
            <a:custGeom>
              <a:avLst/>
              <a:gdLst>
                <a:gd name="connsiteX0" fmla="*/ 228600 w 228600"/>
                <a:gd name="connsiteY0" fmla="*/ 165100 h 165100"/>
                <a:gd name="connsiteX1" fmla="*/ 196850 w 228600"/>
                <a:gd name="connsiteY1" fmla="*/ 79375 h 165100"/>
                <a:gd name="connsiteX2" fmla="*/ 92075 w 228600"/>
                <a:gd name="connsiteY2" fmla="*/ 19050 h 165100"/>
                <a:gd name="connsiteX3" fmla="*/ 0 w 228600"/>
                <a:gd name="connsiteY3" fmla="*/ 0 h 165100"/>
                <a:gd name="connsiteX0" fmla="*/ 250825 w 250825"/>
                <a:gd name="connsiteY0" fmla="*/ 200025 h 200025"/>
                <a:gd name="connsiteX1" fmla="*/ 219075 w 250825"/>
                <a:gd name="connsiteY1" fmla="*/ 114300 h 200025"/>
                <a:gd name="connsiteX2" fmla="*/ 114300 w 250825"/>
                <a:gd name="connsiteY2" fmla="*/ 53975 h 200025"/>
                <a:gd name="connsiteX3" fmla="*/ 0 w 250825"/>
                <a:gd name="connsiteY3" fmla="*/ 0 h 200025"/>
                <a:gd name="connsiteX0" fmla="*/ 250825 w 250825"/>
                <a:gd name="connsiteY0" fmla="*/ 200025 h 200025"/>
                <a:gd name="connsiteX1" fmla="*/ 219075 w 250825"/>
                <a:gd name="connsiteY1" fmla="*/ 114300 h 200025"/>
                <a:gd name="connsiteX2" fmla="*/ 133350 w 250825"/>
                <a:gd name="connsiteY2" fmla="*/ 57150 h 200025"/>
                <a:gd name="connsiteX3" fmla="*/ 0 w 250825"/>
                <a:gd name="connsiteY3" fmla="*/ 0 h 200025"/>
                <a:gd name="connsiteX0" fmla="*/ 250825 w 250825"/>
                <a:gd name="connsiteY0" fmla="*/ 200025 h 200025"/>
                <a:gd name="connsiteX1" fmla="*/ 219075 w 250825"/>
                <a:gd name="connsiteY1" fmla="*/ 114300 h 200025"/>
                <a:gd name="connsiteX2" fmla="*/ 127000 w 250825"/>
                <a:gd name="connsiteY2" fmla="*/ 66675 h 200025"/>
                <a:gd name="connsiteX3" fmla="*/ 0 w 250825"/>
                <a:gd name="connsiteY3" fmla="*/ 0 h 200025"/>
                <a:gd name="connsiteX0" fmla="*/ 263525 w 263525"/>
                <a:gd name="connsiteY0" fmla="*/ 200025 h 200025"/>
                <a:gd name="connsiteX1" fmla="*/ 231775 w 263525"/>
                <a:gd name="connsiteY1" fmla="*/ 114300 h 200025"/>
                <a:gd name="connsiteX2" fmla="*/ 139700 w 263525"/>
                <a:gd name="connsiteY2" fmla="*/ 66675 h 200025"/>
                <a:gd name="connsiteX3" fmla="*/ 0 w 263525"/>
                <a:gd name="connsiteY3" fmla="*/ 0 h 200025"/>
                <a:gd name="connsiteX0" fmla="*/ 238125 w 238125"/>
                <a:gd name="connsiteY0" fmla="*/ 171450 h 171450"/>
                <a:gd name="connsiteX1" fmla="*/ 206375 w 238125"/>
                <a:gd name="connsiteY1" fmla="*/ 85725 h 171450"/>
                <a:gd name="connsiteX2" fmla="*/ 114300 w 238125"/>
                <a:gd name="connsiteY2" fmla="*/ 38100 h 171450"/>
                <a:gd name="connsiteX3" fmla="*/ 0 w 238125"/>
                <a:gd name="connsiteY3" fmla="*/ 0 h 171450"/>
                <a:gd name="connsiteX0" fmla="*/ 212725 w 212725"/>
                <a:gd name="connsiteY0" fmla="*/ 171450 h 171450"/>
                <a:gd name="connsiteX1" fmla="*/ 180975 w 212725"/>
                <a:gd name="connsiteY1" fmla="*/ 85725 h 171450"/>
                <a:gd name="connsiteX2" fmla="*/ 88900 w 212725"/>
                <a:gd name="connsiteY2" fmla="*/ 38100 h 171450"/>
                <a:gd name="connsiteX3" fmla="*/ 0 w 212725"/>
                <a:gd name="connsiteY3" fmla="*/ 0 h 171450"/>
                <a:gd name="connsiteX0" fmla="*/ 212725 w 212725"/>
                <a:gd name="connsiteY0" fmla="*/ 171450 h 171450"/>
                <a:gd name="connsiteX1" fmla="*/ 180975 w 212725"/>
                <a:gd name="connsiteY1" fmla="*/ 85725 h 171450"/>
                <a:gd name="connsiteX2" fmla="*/ 120650 w 212725"/>
                <a:gd name="connsiteY2" fmla="*/ 38100 h 171450"/>
                <a:gd name="connsiteX3" fmla="*/ 0 w 212725"/>
                <a:gd name="connsiteY3" fmla="*/ 0 h 171450"/>
                <a:gd name="connsiteX0" fmla="*/ 203200 w 203200"/>
                <a:gd name="connsiteY0" fmla="*/ 200025 h 200025"/>
                <a:gd name="connsiteX1" fmla="*/ 171450 w 203200"/>
                <a:gd name="connsiteY1" fmla="*/ 114300 h 200025"/>
                <a:gd name="connsiteX2" fmla="*/ 111125 w 203200"/>
                <a:gd name="connsiteY2" fmla="*/ 66675 h 200025"/>
                <a:gd name="connsiteX3" fmla="*/ 0 w 203200"/>
                <a:gd name="connsiteY3" fmla="*/ 0 h 200025"/>
                <a:gd name="connsiteX0" fmla="*/ 203200 w 203200"/>
                <a:gd name="connsiteY0" fmla="*/ 200025 h 200025"/>
                <a:gd name="connsiteX1" fmla="*/ 171450 w 203200"/>
                <a:gd name="connsiteY1" fmla="*/ 114300 h 200025"/>
                <a:gd name="connsiteX2" fmla="*/ 111125 w 203200"/>
                <a:gd name="connsiteY2" fmla="*/ 66675 h 200025"/>
                <a:gd name="connsiteX3" fmla="*/ 0 w 203200"/>
                <a:gd name="connsiteY3" fmla="*/ 0 h 200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" h="200025">
                  <a:moveTo>
                    <a:pt x="203200" y="200025"/>
                  </a:moveTo>
                  <a:cubicBezTo>
                    <a:pt x="198702" y="169333"/>
                    <a:pt x="186796" y="136525"/>
                    <a:pt x="171450" y="114300"/>
                  </a:cubicBezTo>
                  <a:cubicBezTo>
                    <a:pt x="156104" y="92075"/>
                    <a:pt x="139700" y="85725"/>
                    <a:pt x="111125" y="66675"/>
                  </a:cubicBezTo>
                  <a:cubicBezTo>
                    <a:pt x="82550" y="47625"/>
                    <a:pt x="10583" y="2910"/>
                    <a:pt x="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55">
              <a:extLst>
                <a:ext uri="{FF2B5EF4-FFF2-40B4-BE49-F238E27FC236}">
                  <a16:creationId xmlns:a16="http://schemas.microsoft.com/office/drawing/2014/main" id="{2D348F7B-CCCE-4A1D-AE53-B6BB6951DCC1}"/>
                </a:ext>
              </a:extLst>
            </p:cNvPr>
            <p:cNvSpPr/>
            <p:nvPr/>
          </p:nvSpPr>
          <p:spPr>
            <a:xfrm>
              <a:off x="9721027" y="3895735"/>
              <a:ext cx="117737" cy="315913"/>
            </a:xfrm>
            <a:custGeom>
              <a:avLst/>
              <a:gdLst>
                <a:gd name="connsiteX0" fmla="*/ 79375 w 93651"/>
                <a:gd name="connsiteY0" fmla="*/ 222250 h 222250"/>
                <a:gd name="connsiteX1" fmla="*/ 92075 w 93651"/>
                <a:gd name="connsiteY1" fmla="*/ 168275 h 222250"/>
                <a:gd name="connsiteX2" fmla="*/ 47625 w 93651"/>
                <a:gd name="connsiteY2" fmla="*/ 69850 h 222250"/>
                <a:gd name="connsiteX3" fmla="*/ 0 w 93651"/>
                <a:gd name="connsiteY3" fmla="*/ 0 h 222250"/>
                <a:gd name="connsiteX0" fmla="*/ 117475 w 131751"/>
                <a:gd name="connsiteY0" fmla="*/ 298450 h 298450"/>
                <a:gd name="connsiteX1" fmla="*/ 130175 w 131751"/>
                <a:gd name="connsiteY1" fmla="*/ 244475 h 298450"/>
                <a:gd name="connsiteX2" fmla="*/ 85725 w 131751"/>
                <a:gd name="connsiteY2" fmla="*/ 146050 h 298450"/>
                <a:gd name="connsiteX3" fmla="*/ 0 w 131751"/>
                <a:gd name="connsiteY3" fmla="*/ 0 h 298450"/>
                <a:gd name="connsiteX0" fmla="*/ 117475 w 132815"/>
                <a:gd name="connsiteY0" fmla="*/ 298450 h 298450"/>
                <a:gd name="connsiteX1" fmla="*/ 130175 w 132815"/>
                <a:gd name="connsiteY1" fmla="*/ 244475 h 298450"/>
                <a:gd name="connsiteX2" fmla="*/ 69850 w 132815"/>
                <a:gd name="connsiteY2" fmla="*/ 152400 h 298450"/>
                <a:gd name="connsiteX3" fmla="*/ 0 w 132815"/>
                <a:gd name="connsiteY3" fmla="*/ 0 h 298450"/>
                <a:gd name="connsiteX0" fmla="*/ 117475 w 122529"/>
                <a:gd name="connsiteY0" fmla="*/ 298450 h 298450"/>
                <a:gd name="connsiteX1" fmla="*/ 114300 w 122529"/>
                <a:gd name="connsiteY1" fmla="*/ 247650 h 298450"/>
                <a:gd name="connsiteX2" fmla="*/ 69850 w 122529"/>
                <a:gd name="connsiteY2" fmla="*/ 152400 h 298450"/>
                <a:gd name="connsiteX3" fmla="*/ 0 w 122529"/>
                <a:gd name="connsiteY3" fmla="*/ 0 h 298450"/>
                <a:gd name="connsiteX0" fmla="*/ 127000 w 130150"/>
                <a:gd name="connsiteY0" fmla="*/ 330200 h 330200"/>
                <a:gd name="connsiteX1" fmla="*/ 114300 w 130150"/>
                <a:gd name="connsiteY1" fmla="*/ 247650 h 330200"/>
                <a:gd name="connsiteX2" fmla="*/ 69850 w 130150"/>
                <a:gd name="connsiteY2" fmla="*/ 152400 h 330200"/>
                <a:gd name="connsiteX3" fmla="*/ 0 w 130150"/>
                <a:gd name="connsiteY3" fmla="*/ 0 h 330200"/>
                <a:gd name="connsiteX0" fmla="*/ 127000 w 131477"/>
                <a:gd name="connsiteY0" fmla="*/ 330200 h 330200"/>
                <a:gd name="connsiteX1" fmla="*/ 120650 w 131477"/>
                <a:gd name="connsiteY1" fmla="*/ 247650 h 330200"/>
                <a:gd name="connsiteX2" fmla="*/ 69850 w 131477"/>
                <a:gd name="connsiteY2" fmla="*/ 152400 h 330200"/>
                <a:gd name="connsiteX3" fmla="*/ 0 w 131477"/>
                <a:gd name="connsiteY3" fmla="*/ 0 h 330200"/>
                <a:gd name="connsiteX0" fmla="*/ 127000 w 131477"/>
                <a:gd name="connsiteY0" fmla="*/ 330200 h 330200"/>
                <a:gd name="connsiteX1" fmla="*/ 120650 w 131477"/>
                <a:gd name="connsiteY1" fmla="*/ 247650 h 330200"/>
                <a:gd name="connsiteX2" fmla="*/ 69850 w 131477"/>
                <a:gd name="connsiteY2" fmla="*/ 152400 h 330200"/>
                <a:gd name="connsiteX3" fmla="*/ 0 w 131477"/>
                <a:gd name="connsiteY3" fmla="*/ 0 h 330200"/>
                <a:gd name="connsiteX0" fmla="*/ 127000 w 130952"/>
                <a:gd name="connsiteY0" fmla="*/ 330200 h 330200"/>
                <a:gd name="connsiteX1" fmla="*/ 120650 w 130952"/>
                <a:gd name="connsiteY1" fmla="*/ 247650 h 330200"/>
                <a:gd name="connsiteX2" fmla="*/ 84137 w 130952"/>
                <a:gd name="connsiteY2" fmla="*/ 150018 h 330200"/>
                <a:gd name="connsiteX3" fmla="*/ 0 w 130952"/>
                <a:gd name="connsiteY3" fmla="*/ 0 h 330200"/>
                <a:gd name="connsiteX0" fmla="*/ 129381 w 133333"/>
                <a:gd name="connsiteY0" fmla="*/ 308769 h 308769"/>
                <a:gd name="connsiteX1" fmla="*/ 123031 w 133333"/>
                <a:gd name="connsiteY1" fmla="*/ 226219 h 308769"/>
                <a:gd name="connsiteX2" fmla="*/ 86518 w 133333"/>
                <a:gd name="connsiteY2" fmla="*/ 128587 h 308769"/>
                <a:gd name="connsiteX3" fmla="*/ 0 w 133333"/>
                <a:gd name="connsiteY3" fmla="*/ 0 h 308769"/>
                <a:gd name="connsiteX0" fmla="*/ 129381 w 133953"/>
                <a:gd name="connsiteY0" fmla="*/ 308769 h 308769"/>
                <a:gd name="connsiteX1" fmla="*/ 123031 w 133953"/>
                <a:gd name="connsiteY1" fmla="*/ 226219 h 308769"/>
                <a:gd name="connsiteX2" fmla="*/ 69850 w 133953"/>
                <a:gd name="connsiteY2" fmla="*/ 128587 h 308769"/>
                <a:gd name="connsiteX3" fmla="*/ 0 w 133953"/>
                <a:gd name="connsiteY3" fmla="*/ 0 h 308769"/>
                <a:gd name="connsiteX0" fmla="*/ 129381 w 134467"/>
                <a:gd name="connsiteY0" fmla="*/ 308769 h 308769"/>
                <a:gd name="connsiteX1" fmla="*/ 123031 w 134467"/>
                <a:gd name="connsiteY1" fmla="*/ 226219 h 308769"/>
                <a:gd name="connsiteX2" fmla="*/ 57944 w 134467"/>
                <a:gd name="connsiteY2" fmla="*/ 128587 h 308769"/>
                <a:gd name="connsiteX3" fmla="*/ 0 w 134467"/>
                <a:gd name="connsiteY3" fmla="*/ 0 h 308769"/>
                <a:gd name="connsiteX0" fmla="*/ 124619 w 129705"/>
                <a:gd name="connsiteY0" fmla="*/ 308769 h 308769"/>
                <a:gd name="connsiteX1" fmla="*/ 118269 w 129705"/>
                <a:gd name="connsiteY1" fmla="*/ 226219 h 308769"/>
                <a:gd name="connsiteX2" fmla="*/ 53182 w 129705"/>
                <a:gd name="connsiteY2" fmla="*/ 128587 h 308769"/>
                <a:gd name="connsiteX3" fmla="*/ 0 w 129705"/>
                <a:gd name="connsiteY3" fmla="*/ 0 h 308769"/>
                <a:gd name="connsiteX0" fmla="*/ 115094 w 120180"/>
                <a:gd name="connsiteY0" fmla="*/ 315913 h 315913"/>
                <a:gd name="connsiteX1" fmla="*/ 108744 w 120180"/>
                <a:gd name="connsiteY1" fmla="*/ 233363 h 315913"/>
                <a:gd name="connsiteX2" fmla="*/ 43657 w 120180"/>
                <a:gd name="connsiteY2" fmla="*/ 135731 h 315913"/>
                <a:gd name="connsiteX3" fmla="*/ 0 w 120180"/>
                <a:gd name="connsiteY3" fmla="*/ 0 h 315913"/>
                <a:gd name="connsiteX0" fmla="*/ 115094 w 116882"/>
                <a:gd name="connsiteY0" fmla="*/ 315913 h 315913"/>
                <a:gd name="connsiteX1" fmla="*/ 84931 w 116882"/>
                <a:gd name="connsiteY1" fmla="*/ 233363 h 315913"/>
                <a:gd name="connsiteX2" fmla="*/ 43657 w 116882"/>
                <a:gd name="connsiteY2" fmla="*/ 135731 h 315913"/>
                <a:gd name="connsiteX3" fmla="*/ 0 w 116882"/>
                <a:gd name="connsiteY3" fmla="*/ 0 h 315913"/>
                <a:gd name="connsiteX0" fmla="*/ 115094 w 118096"/>
                <a:gd name="connsiteY0" fmla="*/ 315913 h 315913"/>
                <a:gd name="connsiteX1" fmla="*/ 99218 w 118096"/>
                <a:gd name="connsiteY1" fmla="*/ 226219 h 315913"/>
                <a:gd name="connsiteX2" fmla="*/ 43657 w 118096"/>
                <a:gd name="connsiteY2" fmla="*/ 135731 h 315913"/>
                <a:gd name="connsiteX3" fmla="*/ 0 w 118096"/>
                <a:gd name="connsiteY3" fmla="*/ 0 h 315913"/>
                <a:gd name="connsiteX0" fmla="*/ 115094 w 117737"/>
                <a:gd name="connsiteY0" fmla="*/ 315913 h 315913"/>
                <a:gd name="connsiteX1" fmla="*/ 99218 w 117737"/>
                <a:gd name="connsiteY1" fmla="*/ 226219 h 315913"/>
                <a:gd name="connsiteX2" fmla="*/ 62707 w 117737"/>
                <a:gd name="connsiteY2" fmla="*/ 130968 h 315913"/>
                <a:gd name="connsiteX3" fmla="*/ 0 w 117737"/>
                <a:gd name="connsiteY3" fmla="*/ 0 h 315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737" h="315913">
                  <a:moveTo>
                    <a:pt x="115094" y="315913"/>
                  </a:moveTo>
                  <a:cubicBezTo>
                    <a:pt x="124090" y="301625"/>
                    <a:pt x="107949" y="257043"/>
                    <a:pt x="99218" y="226219"/>
                  </a:cubicBezTo>
                  <a:cubicBezTo>
                    <a:pt x="90487" y="195395"/>
                    <a:pt x="79243" y="168671"/>
                    <a:pt x="62707" y="130968"/>
                  </a:cubicBezTo>
                  <a:cubicBezTo>
                    <a:pt x="46171" y="93265"/>
                    <a:pt x="16139" y="20902"/>
                    <a:pt x="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7152F1F-4ADC-4F74-B08B-10BEC4047CFB}"/>
              </a:ext>
            </a:extLst>
          </p:cNvPr>
          <p:cNvGrpSpPr/>
          <p:nvPr/>
        </p:nvGrpSpPr>
        <p:grpSpPr>
          <a:xfrm>
            <a:off x="694664" y="1199861"/>
            <a:ext cx="4528525" cy="2110445"/>
            <a:chOff x="642425" y="1250298"/>
            <a:chExt cx="5351878" cy="249415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ED4F747-CC2C-46F1-8970-E8494BE8F5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00097" y="1707585"/>
              <a:ext cx="1741930" cy="16871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7494E53-670A-43ED-9751-C6CA4E9CAE6F}"/>
                </a:ext>
              </a:extLst>
            </p:cNvPr>
            <p:cNvGrpSpPr/>
            <p:nvPr/>
          </p:nvGrpSpPr>
          <p:grpSpPr>
            <a:xfrm>
              <a:off x="642425" y="1575335"/>
              <a:ext cx="1943066" cy="1704771"/>
              <a:chOff x="6799434" y="4696029"/>
              <a:chExt cx="1943066" cy="1704771"/>
            </a:xfrm>
          </p:grpSpPr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7D229CB8-BE02-446A-845A-A3B6729D49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34" r="7268" b="6859"/>
              <a:stretch/>
            </p:blipFill>
            <p:spPr>
              <a:xfrm>
                <a:off x="6799434" y="4730114"/>
                <a:ext cx="1943066" cy="1670686"/>
              </a:xfrm>
              <a:prstGeom prst="rect">
                <a:avLst/>
              </a:prstGeom>
            </p:spPr>
          </p:pic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E8D81F5-701A-4724-8FD4-EA3425E2BD08}"/>
                  </a:ext>
                </a:extLst>
              </p:cNvPr>
              <p:cNvCxnSpPr/>
              <p:nvPr/>
            </p:nvCxnSpPr>
            <p:spPr>
              <a:xfrm>
                <a:off x="6917398" y="5464006"/>
                <a:ext cx="34925" cy="28892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75D616F9-4225-4803-B56B-E3489A6A624F}"/>
                  </a:ext>
                </a:extLst>
              </p:cNvPr>
              <p:cNvCxnSpPr/>
              <p:nvPr/>
            </p:nvCxnSpPr>
            <p:spPr>
              <a:xfrm>
                <a:off x="8075774" y="4696029"/>
                <a:ext cx="114300" cy="24447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eeform 70">
                <a:extLst>
                  <a:ext uri="{FF2B5EF4-FFF2-40B4-BE49-F238E27FC236}">
                    <a16:creationId xmlns:a16="http://schemas.microsoft.com/office/drawing/2014/main" id="{FC0032C0-C83D-495F-AEBA-AD8D033251DE}"/>
                  </a:ext>
                </a:extLst>
              </p:cNvPr>
              <p:cNvSpPr/>
              <p:nvPr/>
            </p:nvSpPr>
            <p:spPr>
              <a:xfrm>
                <a:off x="7418492" y="4962729"/>
                <a:ext cx="428625" cy="666749"/>
              </a:xfrm>
              <a:custGeom>
                <a:avLst/>
                <a:gdLst>
                  <a:gd name="connsiteX0" fmla="*/ 428625 w 428625"/>
                  <a:gd name="connsiteY0" fmla="*/ 0 h 666750"/>
                  <a:gd name="connsiteX1" fmla="*/ 285750 w 428625"/>
                  <a:gd name="connsiteY1" fmla="*/ 355600 h 666750"/>
                  <a:gd name="connsiteX2" fmla="*/ 0 w 428625"/>
                  <a:gd name="connsiteY2" fmla="*/ 666750 h 666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28625" h="666750">
                    <a:moveTo>
                      <a:pt x="428625" y="0"/>
                    </a:moveTo>
                    <a:cubicBezTo>
                      <a:pt x="392906" y="122237"/>
                      <a:pt x="357187" y="244475"/>
                      <a:pt x="285750" y="355600"/>
                    </a:cubicBezTo>
                    <a:cubicBezTo>
                      <a:pt x="214313" y="466725"/>
                      <a:pt x="107156" y="566737"/>
                      <a:pt x="0" y="6667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F8294BF2-B575-4C82-9159-E3561426A012}"/>
                  </a:ext>
                </a:extLst>
              </p:cNvPr>
              <p:cNvSpPr/>
              <p:nvPr/>
            </p:nvSpPr>
            <p:spPr>
              <a:xfrm>
                <a:off x="7404998" y="5135453"/>
                <a:ext cx="528638" cy="95675"/>
              </a:xfrm>
              <a:custGeom>
                <a:avLst/>
                <a:gdLst>
                  <a:gd name="connsiteX0" fmla="*/ 0 w 519113"/>
                  <a:gd name="connsiteY0" fmla="*/ 95263 h 95263"/>
                  <a:gd name="connsiteX1" fmla="*/ 114300 w 519113"/>
                  <a:gd name="connsiteY1" fmla="*/ 13 h 95263"/>
                  <a:gd name="connsiteX2" fmla="*/ 300038 w 519113"/>
                  <a:gd name="connsiteY2" fmla="*/ 88119 h 95263"/>
                  <a:gd name="connsiteX3" fmla="*/ 519113 w 519113"/>
                  <a:gd name="connsiteY3" fmla="*/ 73832 h 95263"/>
                  <a:gd name="connsiteX0" fmla="*/ 0 w 528638"/>
                  <a:gd name="connsiteY0" fmla="*/ 49778 h 95134"/>
                  <a:gd name="connsiteX1" fmla="*/ 123825 w 528638"/>
                  <a:gd name="connsiteY1" fmla="*/ 2153 h 95134"/>
                  <a:gd name="connsiteX2" fmla="*/ 309563 w 528638"/>
                  <a:gd name="connsiteY2" fmla="*/ 90259 h 95134"/>
                  <a:gd name="connsiteX3" fmla="*/ 528638 w 528638"/>
                  <a:gd name="connsiteY3" fmla="*/ 75972 h 95134"/>
                  <a:gd name="connsiteX0" fmla="*/ 0 w 528638"/>
                  <a:gd name="connsiteY0" fmla="*/ 50319 h 95675"/>
                  <a:gd name="connsiteX1" fmla="*/ 123825 w 528638"/>
                  <a:gd name="connsiteY1" fmla="*/ 2694 h 95675"/>
                  <a:gd name="connsiteX2" fmla="*/ 309563 w 528638"/>
                  <a:gd name="connsiteY2" fmla="*/ 90800 h 95675"/>
                  <a:gd name="connsiteX3" fmla="*/ 528638 w 528638"/>
                  <a:gd name="connsiteY3" fmla="*/ 76513 h 95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28638" h="95675">
                    <a:moveTo>
                      <a:pt x="0" y="50319"/>
                    </a:moveTo>
                    <a:cubicBezTo>
                      <a:pt x="67865" y="-1473"/>
                      <a:pt x="72231" y="-4053"/>
                      <a:pt x="123825" y="2694"/>
                    </a:cubicBezTo>
                    <a:cubicBezTo>
                      <a:pt x="175419" y="9441"/>
                      <a:pt x="242094" y="78497"/>
                      <a:pt x="309563" y="90800"/>
                    </a:cubicBezTo>
                    <a:cubicBezTo>
                      <a:pt x="377032" y="103103"/>
                      <a:pt x="452835" y="89808"/>
                      <a:pt x="528638" y="765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375E850-9D8F-4AB2-B537-6DE4A69A4BA7}"/>
                </a:ext>
              </a:extLst>
            </p:cNvPr>
            <p:cNvSpPr txBox="1"/>
            <p:nvPr/>
          </p:nvSpPr>
          <p:spPr>
            <a:xfrm>
              <a:off x="4368458" y="1250298"/>
              <a:ext cx="1275346" cy="872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nsolas" panose="020B0609020204030204" pitchFamily="49" charset="0"/>
                </a:rPr>
                <a:t>BREAK 3 4</a:t>
              </a:r>
            </a:p>
            <a:p>
              <a:r>
                <a:rPr lang="en-US" sz="1400" dirty="0">
                  <a:latin typeface="Consolas" panose="020B0609020204030204" pitchFamily="49" charset="0"/>
                </a:rPr>
                <a:t>BREAK 1 9</a:t>
              </a:r>
            </a:p>
            <a:p>
              <a:r>
                <a:rPr lang="en-US" sz="1400" dirty="0">
                  <a:latin typeface="Consolas" panose="020B0609020204030204" pitchFamily="49" charset="0"/>
                </a:rPr>
                <a:t>ADD 6 9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25508E7-8B2F-4CCC-8BCF-F4F3539A6A60}"/>
                </a:ext>
              </a:extLst>
            </p:cNvPr>
            <p:cNvSpPr txBox="1"/>
            <p:nvPr/>
          </p:nvSpPr>
          <p:spPr>
            <a:xfrm>
              <a:off x="3854069" y="2871490"/>
              <a:ext cx="1275346" cy="872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nsolas" panose="020B0609020204030204" pitchFamily="49" charset="0"/>
                </a:rPr>
                <a:t>BREAK 3 4</a:t>
              </a:r>
            </a:p>
            <a:p>
              <a:r>
                <a:rPr lang="en-US" sz="1400" dirty="0">
                  <a:latin typeface="Consolas" panose="020B0609020204030204" pitchFamily="49" charset="0"/>
                </a:rPr>
                <a:t>ADD 2 4</a:t>
              </a:r>
            </a:p>
            <a:p>
              <a:r>
                <a:rPr lang="en-US" sz="1400" dirty="0">
                  <a:latin typeface="Consolas" panose="020B0609020204030204" pitchFamily="49" charset="0"/>
                </a:rPr>
                <a:t>ADD 3 5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69726CE-520D-409A-B52D-6CA4F16752EB}"/>
                </a:ext>
              </a:extLst>
            </p:cNvPr>
            <p:cNvSpPr txBox="1"/>
            <p:nvPr/>
          </p:nvSpPr>
          <p:spPr>
            <a:xfrm>
              <a:off x="4718957" y="2222687"/>
              <a:ext cx="1275346" cy="618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nsolas" panose="020B0609020204030204" pitchFamily="49" charset="0"/>
                </a:rPr>
                <a:t>BREAK 5 6</a:t>
              </a:r>
            </a:p>
            <a:p>
              <a:r>
                <a:rPr lang="en-US" sz="1400" dirty="0">
                  <a:latin typeface="Consolas" panose="020B0609020204030204" pitchFamily="49" charset="0"/>
                </a:rPr>
                <a:t>BREAK 3 4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C022B16-254C-4968-A7EC-27988D7AC291}"/>
                </a:ext>
              </a:extLst>
            </p:cNvPr>
            <p:cNvCxnSpPr>
              <a:cxnSpLocks/>
            </p:cNvCxnSpPr>
            <p:nvPr/>
          </p:nvCxnSpPr>
          <p:spPr>
            <a:xfrm>
              <a:off x="2647230" y="2163961"/>
              <a:ext cx="1981500" cy="34859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6FC1178C-4B6C-4DB8-911F-972C282CBB01}"/>
                </a:ext>
              </a:extLst>
            </p:cNvPr>
            <p:cNvCxnSpPr>
              <a:cxnSpLocks/>
            </p:cNvCxnSpPr>
            <p:nvPr/>
          </p:nvCxnSpPr>
          <p:spPr>
            <a:xfrm>
              <a:off x="2458693" y="2578738"/>
              <a:ext cx="1376089" cy="60647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F13C0BB-723B-4F7F-B923-ECE5882C1B86}"/>
                </a:ext>
              </a:extLst>
            </p:cNvPr>
            <p:cNvSpPr txBox="1"/>
            <p:nvPr/>
          </p:nvSpPr>
          <p:spPr>
            <a:xfrm>
              <a:off x="2729872" y="3104923"/>
              <a:ext cx="487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…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2730ED92-2957-4B28-A2F6-34B52A42469E}"/>
                </a:ext>
              </a:extLst>
            </p:cNvPr>
            <p:cNvCxnSpPr>
              <a:cxnSpLocks/>
            </p:cNvCxnSpPr>
            <p:nvPr/>
          </p:nvCxnSpPr>
          <p:spPr>
            <a:xfrm>
              <a:off x="2269501" y="2880397"/>
              <a:ext cx="639007" cy="54740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E8FD751-DD16-48B2-81F2-794F8571B08D}"/>
              </a:ext>
            </a:extLst>
          </p:cNvPr>
          <p:cNvSpPr txBox="1"/>
          <p:nvPr/>
        </p:nvSpPr>
        <p:spPr>
          <a:xfrm>
            <a:off x="603700" y="3377457"/>
            <a:ext cx="4342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cify driving coordinates subject to connectivity and complexity constraint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CF97AE7-C609-4E2B-B7F6-75DD891C4A3D}"/>
              </a:ext>
            </a:extLst>
          </p:cNvPr>
          <p:cNvSpPr txBox="1"/>
          <p:nvPr/>
        </p:nvSpPr>
        <p:spPr>
          <a:xfrm>
            <a:off x="618067" y="4095557"/>
            <a:ext cx="19639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BREAK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2</a:t>
            </a:r>
          </a:p>
          <a:p>
            <a:r>
              <a:rPr lang="en-US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ADD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2</a:t>
            </a:r>
          </a:p>
          <a:p>
            <a:r>
              <a:rPr lang="en-US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BREAK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+ </a:t>
            </a:r>
            <a:r>
              <a:rPr lang="en-US" i="1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baseline="-25000" dirty="0">
                <a:latin typeface="Consolas" panose="020B0609020204030204" pitchFamily="49" charset="0"/>
                <a:ea typeface="CMU Serif" panose="02000603000000000000" pitchFamily="50" charset="0"/>
                <a:cs typeface="CMU Serif" panose="02000603000000000000" pitchFamily="50" charset="0"/>
              </a:rPr>
              <a:t>ADD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3</a:t>
            </a:r>
          </a:p>
          <a:p>
            <a:r>
              <a:rPr lang="en-US" i="1" dirty="0" err="1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</a:t>
            </a:r>
            <a:r>
              <a:rPr lang="en-US" baseline="-25000" dirty="0" err="1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non</a:t>
            </a:r>
            <a:r>
              <a:rPr lang="en-US" baseline="-25000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-H atoms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</a:t>
            </a:r>
            <a:r>
              <a:rPr lang="en-US" dirty="0">
                <a:latin typeface="Bell MT" panose="02020503060305020303" pitchFamily="18" charset="0"/>
                <a:ea typeface="CMU Serif" panose="02000603000000000000" pitchFamily="50" charset="0"/>
                <a:cs typeface="CMU Serif" panose="02000603000000000000" pitchFamily="50" charset="0"/>
              </a:rPr>
              <a:t>≤</a:t>
            </a:r>
            <a:r>
              <a:rPr lang="en-US" dirty="0">
                <a:latin typeface="CMU Serif" panose="02000603000000000000" pitchFamily="50" charset="0"/>
                <a:ea typeface="CMU Serif" panose="02000603000000000000" pitchFamily="50" charset="0"/>
                <a:cs typeface="CMU Serif" panose="02000603000000000000" pitchFamily="50" charset="0"/>
              </a:rPr>
              <a:t> 7</a:t>
            </a:r>
            <a:endParaRPr lang="en-US" dirty="0">
              <a:ea typeface="CMU Serif" panose="02000603000000000000" pitchFamily="50" charset="0"/>
              <a:cs typeface="CMU Serif" panose="02000603000000000000" pitchFamily="50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264B402-38B8-4FA0-B5D8-306CD1AFE740}"/>
              </a:ext>
            </a:extLst>
          </p:cNvPr>
          <p:cNvSpPr txBox="1"/>
          <p:nvPr/>
        </p:nvSpPr>
        <p:spPr>
          <a:xfrm>
            <a:off x="9583126" y="1375386"/>
            <a:ext cx="2593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ow and optimize paths with single-ended growing string method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F690E9F-4C0A-43AB-80B9-DF78D912C5D7}"/>
              </a:ext>
            </a:extLst>
          </p:cNvPr>
          <p:cNvGrpSpPr/>
          <p:nvPr/>
        </p:nvGrpSpPr>
        <p:grpSpPr>
          <a:xfrm>
            <a:off x="622390" y="5640168"/>
            <a:ext cx="4887675" cy="646332"/>
            <a:chOff x="42505" y="5740916"/>
            <a:chExt cx="4887675" cy="646332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B52C85BF-4EAA-4C39-8A9A-7868D6F723F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90700" y="5954492"/>
              <a:ext cx="921871" cy="19066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80700BC-9B19-464A-A2B0-D0C124845D52}"/>
                </a:ext>
              </a:extLst>
            </p:cNvPr>
            <p:cNvSpPr txBox="1"/>
            <p:nvPr/>
          </p:nvSpPr>
          <p:spPr>
            <a:xfrm>
              <a:off x="42505" y="5740917"/>
              <a:ext cx="15343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Unimolecular</a:t>
              </a:r>
            </a:p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D86A1B8-5163-40E9-9F5B-0FD16F85FE8F}"/>
                </a:ext>
              </a:extLst>
            </p:cNvPr>
            <p:cNvSpPr txBox="1"/>
            <p:nvPr/>
          </p:nvSpPr>
          <p:spPr>
            <a:xfrm>
              <a:off x="2720921" y="5740916"/>
              <a:ext cx="22092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Uni</a:t>
              </a:r>
              <a:r>
                <a:rPr lang="en-US" dirty="0"/>
                <a:t>-/</a:t>
              </a:r>
              <a:r>
                <a:rPr lang="en-US" dirty="0" err="1"/>
                <a:t>multimolecular</a:t>
              </a:r>
              <a:endParaRPr lang="en-US" dirty="0"/>
            </a:p>
            <a:p>
              <a:pPr algn="ctr"/>
              <a:r>
                <a:rPr lang="en-US" dirty="0"/>
                <a:t>B (+ C (+ …))</a:t>
              </a:r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76C5764D-7324-47B7-BB23-7D999865674B}"/>
              </a:ext>
            </a:extLst>
          </p:cNvPr>
          <p:cNvSpPr txBox="1"/>
          <p:nvPr/>
        </p:nvSpPr>
        <p:spPr>
          <a:xfrm>
            <a:off x="3038607" y="4382911"/>
            <a:ext cx="1486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a typeface="CMU Serif" panose="02000603000000000000" pitchFamily="50" charset="0"/>
                <a:cs typeface="CMU Serif" panose="02000603000000000000" pitchFamily="50" charset="0"/>
              </a:rPr>
              <a:t>HCNO only</a:t>
            </a:r>
          </a:p>
          <a:p>
            <a:r>
              <a:rPr lang="en-US" dirty="0">
                <a:ea typeface="CMU Serif" panose="02000603000000000000" pitchFamily="50" charset="0"/>
                <a:cs typeface="CMU Serif" panose="02000603000000000000" pitchFamily="50" charset="0"/>
              </a:rPr>
              <a:t>Singlets only</a:t>
            </a:r>
          </a:p>
        </p:txBody>
      </p:sp>
    </p:spTree>
    <p:extLst>
      <p:ext uri="{BB962C8B-B14F-4D97-AF65-F5344CB8AC3E}">
        <p14:creationId xmlns:p14="http://schemas.microsoft.com/office/powerpoint/2010/main" val="2672011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4B791D-BD47-402D-BB83-30A924737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E27B9D-3825-472F-979D-F0396AE68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ted reaction dataset spans a wide range of activation energi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79777-768A-4C11-A0A8-549C606B875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754" y="1575277"/>
            <a:ext cx="3578803" cy="43640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8B9933-A7A7-444A-AED5-0161C5AF23C6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850" y="2009826"/>
            <a:ext cx="4343400" cy="43356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0FB783A-8ECF-46A1-8F72-F5C294CD9D39}"/>
                  </a:ext>
                </a:extLst>
              </p:cNvPr>
              <p:cNvSpPr txBox="1"/>
              <p:nvPr/>
            </p:nvSpPr>
            <p:spPr>
              <a:xfrm>
                <a:off x="1656918" y="1159779"/>
                <a:ext cx="396326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33,000 B97-D3 reactions</a:t>
                </a:r>
              </a:p>
              <a:p>
                <a:r>
                  <a:rPr lang="en-US" sz="2400" dirty="0"/>
                  <a:t>24,000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/>
                  <a:t>B97X-D3 reactions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0FB783A-8ECF-46A1-8F72-F5C294CD9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918" y="1159779"/>
                <a:ext cx="3963264" cy="830997"/>
              </a:xfrm>
              <a:prstGeom prst="rect">
                <a:avLst/>
              </a:prstGeom>
              <a:blipFill>
                <a:blip r:embed="rId4"/>
                <a:stretch>
                  <a:fillRect l="-2462" t="-5109" r="-1231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35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836CE4-379A-4502-B068-BBD30B0A4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26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FDBEF6D-BA5E-40A2-9E19-8471C4F94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ted reactions are very diver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91E95C-2933-4CF8-BAD8-F5CA7EB9EE4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375" y="904542"/>
            <a:ext cx="4900274" cy="54354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FFB9E9-9C7E-40A1-BC0B-1C125832320F}"/>
              </a:ext>
            </a:extLst>
          </p:cNvPr>
          <p:cNvSpPr txBox="1"/>
          <p:nvPr/>
        </p:nvSpPr>
        <p:spPr>
          <a:xfrm>
            <a:off x="8787643" y="1071102"/>
            <a:ext cx="2472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tracted templat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BEFE7-2144-40CD-8F4E-DC1EA7071204}"/>
              </a:ext>
            </a:extLst>
          </p:cNvPr>
          <p:cNvSpPr txBox="1"/>
          <p:nvPr/>
        </p:nvSpPr>
        <p:spPr>
          <a:xfrm>
            <a:off x="522038" y="2114550"/>
            <a:ext cx="557396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emplates generated according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nly include atoms in reactive cen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nly features ar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Atom ident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Bond or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Charge and aromaticity</a:t>
            </a:r>
          </a:p>
        </p:txBody>
      </p:sp>
    </p:spTree>
    <p:extLst>
      <p:ext uri="{BB962C8B-B14F-4D97-AF65-F5344CB8AC3E}">
        <p14:creationId xmlns:p14="http://schemas.microsoft.com/office/powerpoint/2010/main" val="4876782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56C9CE-13A5-40F0-A795-0989A490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2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CB8DB79-D564-4F7C-827C-F25AE6FE9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network focuses predominantly on reactive centers and incorporates effects of neighboring ato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44F8E18-2E74-4708-808D-34B459101A1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64321" y="1592970"/>
            <a:ext cx="2003369" cy="15823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62BF3D1-4938-4154-A644-F98B46D6EE81}"/>
              </a:ext>
            </a:extLst>
          </p:cNvPr>
          <p:cNvSpPr/>
          <p:nvPr/>
        </p:nvSpPr>
        <p:spPr>
          <a:xfrm>
            <a:off x="3291475" y="1497606"/>
            <a:ext cx="376161" cy="3161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9C96C9-648B-42D2-83BA-D8491D28ABE8}"/>
              </a:ext>
            </a:extLst>
          </p:cNvPr>
          <p:cNvSpPr/>
          <p:nvPr/>
        </p:nvSpPr>
        <p:spPr>
          <a:xfrm>
            <a:off x="3291475" y="2283483"/>
            <a:ext cx="256072" cy="28962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11C356-F7C5-4D10-AD2A-02A677E90146}"/>
              </a:ext>
            </a:extLst>
          </p:cNvPr>
          <p:cNvSpPr/>
          <p:nvPr/>
        </p:nvSpPr>
        <p:spPr>
          <a:xfrm>
            <a:off x="3121937" y="2569578"/>
            <a:ext cx="305521" cy="62516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D72E0E-4414-4C0D-8957-68D5C89604EF}"/>
                  </a:ext>
                </a:extLst>
              </p:cNvPr>
              <p:cNvSpPr txBox="1"/>
              <p:nvPr/>
            </p:nvSpPr>
            <p:spPr>
              <a:xfrm>
                <a:off x="3222353" y="1545157"/>
                <a:ext cx="5560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𝑣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D72E0E-4414-4C0D-8957-68D5C8960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353" y="1545157"/>
                <a:ext cx="55605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135948-6388-456E-AA87-AF6D9A39F7BF}"/>
                  </a:ext>
                </a:extLst>
              </p:cNvPr>
              <p:cNvSpPr txBox="1"/>
              <p:nvPr/>
            </p:nvSpPr>
            <p:spPr>
              <a:xfrm>
                <a:off x="2834000" y="1917756"/>
                <a:ext cx="46987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135948-6388-456E-AA87-AF6D9A39F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000" y="1917756"/>
                <a:ext cx="469872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08190B-20C6-4432-AB4E-95DC125B10C6}"/>
                  </a:ext>
                </a:extLst>
              </p:cNvPr>
              <p:cNvSpPr txBox="1"/>
              <p:nvPr/>
            </p:nvSpPr>
            <p:spPr>
              <a:xfrm>
                <a:off x="3224189" y="2312286"/>
                <a:ext cx="45826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08190B-20C6-4432-AB4E-95DC125B1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189" y="2312286"/>
                <a:ext cx="45826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61">
            <a:extLst>
              <a:ext uri="{FF2B5EF4-FFF2-40B4-BE49-F238E27FC236}">
                <a16:creationId xmlns:a16="http://schemas.microsoft.com/office/drawing/2014/main" id="{CB612E37-F922-4DD0-8DCF-C6C0F89102B0}"/>
              </a:ext>
            </a:extLst>
          </p:cNvPr>
          <p:cNvSpPr/>
          <p:nvPr/>
        </p:nvSpPr>
        <p:spPr>
          <a:xfrm>
            <a:off x="4633988" y="4839406"/>
            <a:ext cx="659014" cy="606401"/>
          </a:xfrm>
          <a:prstGeom prst="roundRect">
            <a:avLst/>
          </a:prstGeom>
          <a:solidFill>
            <a:srgbClr val="FBFBFB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23A110-0650-4CC7-A6F2-6A0B42CF6EE7}"/>
              </a:ext>
            </a:extLst>
          </p:cNvPr>
          <p:cNvGrpSpPr/>
          <p:nvPr/>
        </p:nvGrpSpPr>
        <p:grpSpPr>
          <a:xfrm>
            <a:off x="1204988" y="4557858"/>
            <a:ext cx="2986280" cy="1325092"/>
            <a:chOff x="594262" y="4243847"/>
            <a:chExt cx="2986280" cy="132509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9AFD1E0-CB33-4429-9929-E2B281B1BC97}"/>
                </a:ext>
              </a:extLst>
            </p:cNvPr>
            <p:cNvGrpSpPr/>
            <p:nvPr/>
          </p:nvGrpSpPr>
          <p:grpSpPr>
            <a:xfrm>
              <a:off x="1150292" y="4313611"/>
              <a:ext cx="2212864" cy="1042767"/>
              <a:chOff x="1765076" y="4774664"/>
              <a:chExt cx="1991803" cy="938596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D6FC17AE-1C6B-4461-9E7C-687036B18C00}"/>
                  </a:ext>
                </a:extLst>
              </p:cNvPr>
              <p:cNvGrpSpPr/>
              <p:nvPr/>
            </p:nvGrpSpPr>
            <p:grpSpPr>
              <a:xfrm>
                <a:off x="2669779" y="5131503"/>
                <a:ext cx="247631" cy="247631"/>
                <a:chOff x="4338637" y="5075099"/>
                <a:chExt cx="600075" cy="600075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D8212403-7803-43F0-9150-556975924BF6}"/>
                    </a:ext>
                  </a:extLst>
                </p:cNvPr>
                <p:cNvSpPr/>
                <p:nvPr/>
              </p:nvSpPr>
              <p:spPr>
                <a:xfrm>
                  <a:off x="4338637" y="5075099"/>
                  <a:ext cx="600075" cy="600075"/>
                </a:xfrm>
                <a:prstGeom prst="ellipse">
                  <a:avLst/>
                </a:prstGeom>
                <a:noFill/>
                <a:ln w="222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A5F75275-B90E-4939-AAEA-75FE9076FCA9}"/>
                    </a:ext>
                  </a:extLst>
                </p:cNvPr>
                <p:cNvCxnSpPr/>
                <p:nvPr/>
              </p:nvCxnSpPr>
              <p:spPr>
                <a:xfrm>
                  <a:off x="4495800" y="5375137"/>
                  <a:ext cx="285750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9" name="Picture 4">
                <a:extLst>
                  <a:ext uri="{FF2B5EF4-FFF2-40B4-BE49-F238E27FC236}">
                    <a16:creationId xmlns:a16="http://schemas.microsoft.com/office/drawing/2014/main" id="{ADE2753B-AF3E-44F9-BBE7-9EAECBAFB7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7" y="5376667"/>
                <a:ext cx="740505" cy="3365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0" name="Picture 4">
                <a:extLst>
                  <a:ext uri="{FF2B5EF4-FFF2-40B4-BE49-F238E27FC236}">
                    <a16:creationId xmlns:a16="http://schemas.microsoft.com/office/drawing/2014/main" id="{9310E8D3-D5A0-4F6E-BB92-D21109A42BD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774664"/>
                <a:ext cx="748306" cy="367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25EE2431-7263-4DCE-850B-763C69A68026}"/>
                  </a:ext>
                </a:extLst>
              </p:cNvPr>
              <p:cNvCxnSpPr/>
              <p:nvPr/>
            </p:nvCxnSpPr>
            <p:spPr>
              <a:xfrm>
                <a:off x="2491660" y="4975301"/>
                <a:ext cx="202014" cy="169431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588B7A39-EFCF-40F5-BFC4-89A60BEC0B04}"/>
                  </a:ext>
                </a:extLst>
              </p:cNvPr>
              <p:cNvCxnSpPr/>
              <p:nvPr/>
            </p:nvCxnSpPr>
            <p:spPr>
              <a:xfrm flipV="1">
                <a:off x="2491660" y="5375533"/>
                <a:ext cx="202014" cy="169431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3" name="Picture 4">
                <a:extLst>
                  <a:ext uri="{FF2B5EF4-FFF2-40B4-BE49-F238E27FC236}">
                    <a16:creationId xmlns:a16="http://schemas.microsoft.com/office/drawing/2014/main" id="{74D1FC39-2866-4B06-9B22-79020CA87E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5092067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B717837E-0E56-46F6-9C88-620245602CE7}"/>
                  </a:ext>
                </a:extLst>
              </p:cNvPr>
              <p:cNvCxnSpPr/>
              <p:nvPr/>
            </p:nvCxnSpPr>
            <p:spPr>
              <a:xfrm>
                <a:off x="2952750" y="5255318"/>
                <a:ext cx="69056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EE214FF-FCA4-47F9-BD2C-DDBB7F3FCE38}"/>
                </a:ext>
              </a:extLst>
            </p:cNvPr>
            <p:cNvSpPr txBox="1"/>
            <p:nvPr/>
          </p:nvSpPr>
          <p:spPr>
            <a:xfrm>
              <a:off x="2430797" y="4984164"/>
              <a:ext cx="11497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difference feature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AE7EA373-0363-44D0-8AC6-D39149423508}"/>
                    </a:ext>
                  </a:extLst>
                </p:cNvPr>
                <p:cNvSpPr txBox="1"/>
                <p:nvPr/>
              </p:nvSpPr>
              <p:spPr>
                <a:xfrm>
                  <a:off x="594262" y="4243847"/>
                  <a:ext cx="698140" cy="4619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262" y="4243847"/>
                  <a:ext cx="698140" cy="4619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4EA185C-6F60-406B-964F-8E3353C06264}"/>
                    </a:ext>
                  </a:extLst>
                </p:cNvPr>
                <p:cNvSpPr txBox="1"/>
                <p:nvPr/>
              </p:nvSpPr>
              <p:spPr>
                <a:xfrm>
                  <a:off x="597173" y="4900803"/>
                  <a:ext cx="701026" cy="4619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173" y="4900803"/>
                  <a:ext cx="701026" cy="46198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C3FFA96-C649-429C-B389-34A3B3020683}"/>
                    </a:ext>
                  </a:extLst>
                </p:cNvPr>
                <p:cNvSpPr txBox="1"/>
                <p:nvPr/>
              </p:nvSpPr>
              <p:spPr>
                <a:xfrm>
                  <a:off x="2724655" y="4291028"/>
                  <a:ext cx="52706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4655" y="4291028"/>
                  <a:ext cx="527067" cy="4001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FB39-0FD1-4161-BA6A-E341C438E827}"/>
              </a:ext>
            </a:extLst>
          </p:cNvPr>
          <p:cNvGrpSpPr/>
          <p:nvPr/>
        </p:nvGrpSpPr>
        <p:grpSpPr>
          <a:xfrm>
            <a:off x="954822" y="1338142"/>
            <a:ext cx="1472442" cy="1748698"/>
            <a:chOff x="121072" y="1168652"/>
            <a:chExt cx="1472442" cy="1748698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39006EC9-3429-4734-8136-99828C790E5A}"/>
                </a:ext>
              </a:extLst>
            </p:cNvPr>
            <p:cNvGrpSpPr/>
            <p:nvPr/>
          </p:nvGrpSpPr>
          <p:grpSpPr>
            <a:xfrm>
              <a:off x="426774" y="1168652"/>
              <a:ext cx="1020650" cy="653542"/>
              <a:chOff x="608001" y="1178095"/>
              <a:chExt cx="1020650" cy="653542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217F06F0-0EA4-413E-9B1A-C76F8A5FE82E}"/>
                  </a:ext>
                </a:extLst>
              </p:cNvPr>
              <p:cNvCxnSpPr>
                <a:stCxn id="64" idx="0"/>
                <a:endCxn id="58" idx="4"/>
              </p:cNvCxnSpPr>
              <p:nvPr/>
            </p:nvCxnSpPr>
            <p:spPr>
              <a:xfrm flipV="1">
                <a:off x="1296455" y="1608273"/>
                <a:ext cx="0" cy="1655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F7610B91-30F1-429E-8E52-1BE45D07013D}"/>
                  </a:ext>
                </a:extLst>
              </p:cNvPr>
              <p:cNvCxnSpPr>
                <a:stCxn id="58" idx="6"/>
                <a:endCxn id="66" idx="2"/>
              </p:cNvCxnSpPr>
              <p:nvPr/>
            </p:nvCxnSpPr>
            <p:spPr>
              <a:xfrm>
                <a:off x="1399862" y="1504866"/>
                <a:ext cx="219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894FD3D1-7E04-41F2-8D03-182C23D0254E}"/>
                  </a:ext>
                </a:extLst>
              </p:cNvPr>
              <p:cNvCxnSpPr>
                <a:stCxn id="65" idx="4"/>
                <a:endCxn id="58" idx="0"/>
              </p:cNvCxnSpPr>
              <p:nvPr/>
            </p:nvCxnSpPr>
            <p:spPr>
              <a:xfrm>
                <a:off x="1294056" y="1384909"/>
                <a:ext cx="2399" cy="1655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A4974AA-63EA-4F6E-A2DC-C27B964DAF29}"/>
                  </a:ext>
                </a:extLst>
              </p:cNvPr>
              <p:cNvCxnSpPr>
                <a:stCxn id="58" idx="2"/>
                <a:endCxn id="59" idx="6"/>
              </p:cNvCxnSpPr>
              <p:nvPr/>
            </p:nvCxnSpPr>
            <p:spPr>
              <a:xfrm flipH="1">
                <a:off x="1170535" y="1504866"/>
                <a:ext cx="22513" cy="1254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307F9B30-5CE8-4E45-941F-83730877DE3F}"/>
                  </a:ext>
                </a:extLst>
              </p:cNvPr>
              <p:cNvCxnSpPr>
                <a:stCxn id="60" idx="5"/>
              </p:cNvCxnSpPr>
              <p:nvPr/>
            </p:nvCxnSpPr>
            <p:spPr>
              <a:xfrm>
                <a:off x="998915" y="1404557"/>
                <a:ext cx="72892" cy="96382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D7D085E-AEC5-4A28-A6C1-BDF53C55C613}"/>
                  </a:ext>
                </a:extLst>
              </p:cNvPr>
              <p:cNvCxnSpPr/>
              <p:nvPr/>
            </p:nvCxnSpPr>
            <p:spPr>
              <a:xfrm flipH="1">
                <a:off x="709857" y="1326314"/>
                <a:ext cx="206375" cy="6985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844B99E0-70DD-4C9F-BBC5-62CC090FCEEC}"/>
                  </a:ext>
                </a:extLst>
              </p:cNvPr>
              <p:cNvCxnSpPr>
                <a:stCxn id="62" idx="0"/>
                <a:endCxn id="61" idx="4"/>
              </p:cNvCxnSpPr>
              <p:nvPr/>
            </p:nvCxnSpPr>
            <p:spPr>
              <a:xfrm flipV="1">
                <a:off x="711408" y="1491884"/>
                <a:ext cx="0" cy="22522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3A403BEC-8D6E-45BC-9B00-3649D462A24F}"/>
                  </a:ext>
                </a:extLst>
              </p:cNvPr>
              <p:cNvCxnSpPr/>
              <p:nvPr/>
            </p:nvCxnSpPr>
            <p:spPr>
              <a:xfrm>
                <a:off x="713032" y="1612064"/>
                <a:ext cx="209550" cy="7302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3B5ACC5-53C3-4E20-94F4-79886C49EBE0}"/>
                  </a:ext>
                </a:extLst>
              </p:cNvPr>
              <p:cNvCxnSpPr/>
              <p:nvPr/>
            </p:nvCxnSpPr>
            <p:spPr>
              <a:xfrm flipV="1">
                <a:off x="919407" y="1500939"/>
                <a:ext cx="155575" cy="18097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01F979EB-BA53-4809-BA49-080C8E2B5EBA}"/>
                  </a:ext>
                </a:extLst>
              </p:cNvPr>
              <p:cNvSpPr/>
              <p:nvPr/>
            </p:nvSpPr>
            <p:spPr>
              <a:xfrm>
                <a:off x="1193048" y="1401459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70568976-D369-4CAD-A898-52C8AA74BE8A}"/>
                  </a:ext>
                </a:extLst>
              </p:cNvPr>
              <p:cNvSpPr/>
              <p:nvPr/>
            </p:nvSpPr>
            <p:spPr>
              <a:xfrm>
                <a:off x="963721" y="1402713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E5049898-7AB6-4F52-831F-BEFC0A0C8030}"/>
                  </a:ext>
                </a:extLst>
              </p:cNvPr>
              <p:cNvSpPr/>
              <p:nvPr/>
            </p:nvSpPr>
            <p:spPr>
              <a:xfrm>
                <a:off x="822388" y="1228030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810D65D0-497B-4209-8176-790AE78CDF97}"/>
                  </a:ext>
                </a:extLst>
              </p:cNvPr>
              <p:cNvSpPr/>
              <p:nvPr/>
            </p:nvSpPr>
            <p:spPr>
              <a:xfrm>
                <a:off x="608001" y="1285070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B821CE5B-A377-4E9F-8099-20C9A9D32EC5}"/>
                  </a:ext>
                </a:extLst>
              </p:cNvPr>
              <p:cNvSpPr/>
              <p:nvPr/>
            </p:nvSpPr>
            <p:spPr>
              <a:xfrm>
                <a:off x="608001" y="1514406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7CCBA2F7-580F-4226-882D-50282D0A22AB}"/>
                  </a:ext>
                </a:extLst>
              </p:cNvPr>
              <p:cNvSpPr/>
              <p:nvPr/>
            </p:nvSpPr>
            <p:spPr>
              <a:xfrm>
                <a:off x="822077" y="1577396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C00098F4-5CC5-4DD0-8547-C2D3B09357EB}"/>
                  </a:ext>
                </a:extLst>
              </p:cNvPr>
              <p:cNvSpPr/>
              <p:nvPr/>
            </p:nvSpPr>
            <p:spPr>
              <a:xfrm>
                <a:off x="1193048" y="1624823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16FACBDB-1E1A-4A3A-A099-4837A4574258}"/>
                  </a:ext>
                </a:extLst>
              </p:cNvPr>
              <p:cNvSpPr/>
              <p:nvPr/>
            </p:nvSpPr>
            <p:spPr>
              <a:xfrm>
                <a:off x="1190649" y="1178095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C8AAAF02-A429-4B2D-9C9D-2D4362D8A524}"/>
                  </a:ext>
                </a:extLst>
              </p:cNvPr>
              <p:cNvSpPr/>
              <p:nvPr/>
            </p:nvSpPr>
            <p:spPr>
              <a:xfrm>
                <a:off x="1421837" y="1401459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65429DBB-AE54-40CE-AC04-2BBD9359A2FD}"/>
                </a:ext>
              </a:extLst>
            </p:cNvPr>
            <p:cNvGrpSpPr/>
            <p:nvPr/>
          </p:nvGrpSpPr>
          <p:grpSpPr>
            <a:xfrm>
              <a:off x="1239115" y="2461394"/>
              <a:ext cx="354399" cy="374728"/>
              <a:chOff x="1475184" y="2587587"/>
              <a:chExt cx="354399" cy="374728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7436A0E7-BF9A-4DBE-8BCC-B1A4D18F854E}"/>
                  </a:ext>
                </a:extLst>
              </p:cNvPr>
              <p:cNvCxnSpPr/>
              <p:nvPr/>
            </p:nvCxnSpPr>
            <p:spPr>
              <a:xfrm>
                <a:off x="1573790" y="2690668"/>
                <a:ext cx="155575" cy="18732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8ADF226-FD4B-49A7-B8B1-04E8BCA61E7A}"/>
                  </a:ext>
                </a:extLst>
              </p:cNvPr>
              <p:cNvSpPr/>
              <p:nvPr/>
            </p:nvSpPr>
            <p:spPr>
              <a:xfrm>
                <a:off x="1475184" y="2587587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B2EAAD0-83EE-4062-95A6-F6B1A23775A6}"/>
                  </a:ext>
                </a:extLst>
              </p:cNvPr>
              <p:cNvSpPr/>
              <p:nvPr/>
            </p:nvSpPr>
            <p:spPr>
              <a:xfrm>
                <a:off x="1622769" y="2755501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223D966-5043-441E-A0AA-6D20DB9762BB}"/>
                </a:ext>
              </a:extLst>
            </p:cNvPr>
            <p:cNvGrpSpPr/>
            <p:nvPr/>
          </p:nvGrpSpPr>
          <p:grpSpPr>
            <a:xfrm>
              <a:off x="121072" y="2394539"/>
              <a:ext cx="973858" cy="522811"/>
              <a:chOff x="168218" y="2395790"/>
              <a:chExt cx="973858" cy="522811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464D4595-D223-4FA2-AA0A-8AACEF73A0FC}"/>
                  </a:ext>
                </a:extLst>
              </p:cNvPr>
              <p:cNvCxnSpPr>
                <a:stCxn id="44" idx="5"/>
                <a:endCxn id="39" idx="1"/>
              </p:cNvCxnSpPr>
              <p:nvPr/>
            </p:nvCxnSpPr>
            <p:spPr>
              <a:xfrm>
                <a:off x="344745" y="2572317"/>
                <a:ext cx="13154" cy="8234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5464A149-0B67-4871-B6E8-459A6DE47656}"/>
                  </a:ext>
                </a:extLst>
              </p:cNvPr>
              <p:cNvCxnSpPr>
                <a:stCxn id="43" idx="7"/>
                <a:endCxn id="39" idx="3"/>
              </p:cNvCxnSpPr>
              <p:nvPr/>
            </p:nvCxnSpPr>
            <p:spPr>
              <a:xfrm flipV="1">
                <a:off x="350156" y="2726791"/>
                <a:ext cx="7743" cy="15283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07CA0E3A-380B-4749-80EE-3E55D4A838CD}"/>
                  </a:ext>
                </a:extLst>
              </p:cNvPr>
              <p:cNvCxnSpPr>
                <a:stCxn id="40" idx="2"/>
                <a:endCxn id="39" idx="6"/>
              </p:cNvCxnSpPr>
              <p:nvPr/>
            </p:nvCxnSpPr>
            <p:spPr>
              <a:xfrm flipH="1" flipV="1">
                <a:off x="534426" y="2653671"/>
                <a:ext cx="17481" cy="156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98677E6-8A9B-4865-8B2C-88E670561053}"/>
                  </a:ext>
                </a:extLst>
              </p:cNvPr>
              <p:cNvCxnSpPr>
                <a:stCxn id="40" idx="6"/>
                <a:endCxn id="41" idx="2"/>
              </p:cNvCxnSpPr>
              <p:nvPr/>
            </p:nvCxnSpPr>
            <p:spPr>
              <a:xfrm>
                <a:off x="758721" y="2655231"/>
                <a:ext cx="19084" cy="926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6326F650-E93F-4ECA-A8C8-3DC368F5D599}"/>
                  </a:ext>
                </a:extLst>
              </p:cNvPr>
              <p:cNvCxnSpPr>
                <a:stCxn id="45" idx="1"/>
                <a:endCxn id="41" idx="5"/>
              </p:cNvCxnSpPr>
              <p:nvPr/>
            </p:nvCxnSpPr>
            <p:spPr>
              <a:xfrm flipH="1" flipV="1">
                <a:off x="954332" y="2729277"/>
                <a:ext cx="7743" cy="12797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00BBC446-9AC1-4B46-8D0F-32110461C4A5}"/>
                  </a:ext>
                </a:extLst>
              </p:cNvPr>
              <p:cNvCxnSpPr>
                <a:stCxn id="41" idx="7"/>
                <a:endCxn id="42" idx="3"/>
              </p:cNvCxnSpPr>
              <p:nvPr/>
            </p:nvCxnSpPr>
            <p:spPr>
              <a:xfrm flipV="1">
                <a:off x="954332" y="2572317"/>
                <a:ext cx="11217" cy="1072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DC00F954-3EE0-4A5D-80C6-D80E0751A1CA}"/>
                  </a:ext>
                </a:extLst>
              </p:cNvPr>
              <p:cNvSpPr/>
              <p:nvPr/>
            </p:nvSpPr>
            <p:spPr>
              <a:xfrm>
                <a:off x="327612" y="2550264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E20020E0-17E9-46B5-9CF0-0AE7920BC521}"/>
                  </a:ext>
                </a:extLst>
              </p:cNvPr>
              <p:cNvSpPr/>
              <p:nvPr/>
            </p:nvSpPr>
            <p:spPr>
              <a:xfrm>
                <a:off x="551907" y="2551824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78358023-5C5B-40B4-9AA3-C562B78EFD08}"/>
                  </a:ext>
                </a:extLst>
              </p:cNvPr>
              <p:cNvSpPr/>
              <p:nvPr/>
            </p:nvSpPr>
            <p:spPr>
              <a:xfrm>
                <a:off x="777805" y="2552750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343003BE-9BB0-411D-B2A3-22FC5CB199A8}"/>
                  </a:ext>
                </a:extLst>
              </p:cNvPr>
              <p:cNvSpPr/>
              <p:nvPr/>
            </p:nvSpPr>
            <p:spPr>
              <a:xfrm>
                <a:off x="935262" y="2395790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2952742-04F6-4696-BAB8-FED21EF582D6}"/>
                  </a:ext>
                </a:extLst>
              </p:cNvPr>
              <p:cNvSpPr/>
              <p:nvPr/>
            </p:nvSpPr>
            <p:spPr>
              <a:xfrm>
                <a:off x="173629" y="2711787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1D4DCF15-9777-44E7-AA78-E5F843CD837D}"/>
                  </a:ext>
                </a:extLst>
              </p:cNvPr>
              <p:cNvSpPr/>
              <p:nvPr/>
            </p:nvSpPr>
            <p:spPr>
              <a:xfrm>
                <a:off x="168218" y="2395790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60FEA13D-4606-4886-9347-6CE70736A4BB}"/>
                  </a:ext>
                </a:extLst>
              </p:cNvPr>
              <p:cNvSpPr/>
              <p:nvPr/>
            </p:nvSpPr>
            <p:spPr>
              <a:xfrm>
                <a:off x="931788" y="2711787"/>
                <a:ext cx="206814" cy="206814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rgbClr val="F9F9F9"/>
                  </a:gs>
                </a:gsLst>
                <a:lin ang="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>
                <a:noAutofit/>
              </a:bodyPr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994546BB-55B1-453D-85D5-DD2E78AB4FED}"/>
                </a:ext>
              </a:extLst>
            </p:cNvPr>
            <p:cNvCxnSpPr/>
            <p:nvPr/>
          </p:nvCxnSpPr>
          <p:spPr>
            <a:xfrm>
              <a:off x="950591" y="1807105"/>
              <a:ext cx="0" cy="4923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8FBF603A-5984-4F7F-B82C-7DFB100038B3}"/>
              </a:ext>
            </a:extLst>
          </p:cNvPr>
          <p:cNvSpPr txBox="1"/>
          <p:nvPr/>
        </p:nvSpPr>
        <p:spPr>
          <a:xfrm>
            <a:off x="826358" y="3122619"/>
            <a:ext cx="1946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ttributed reactant and product graphs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1F877FE6-74F9-4E00-AE22-BA95B8E03257}"/>
              </a:ext>
            </a:extLst>
          </p:cNvPr>
          <p:cNvCxnSpPr/>
          <p:nvPr/>
        </p:nvCxnSpPr>
        <p:spPr>
          <a:xfrm>
            <a:off x="4008168" y="5159332"/>
            <a:ext cx="563003" cy="0"/>
          </a:xfrm>
          <a:prstGeom prst="line">
            <a:avLst/>
          </a:prstGeom>
          <a:ln w="222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DA02CC24-5FA6-473A-A141-0764B52DDC7B}"/>
              </a:ext>
            </a:extLst>
          </p:cNvPr>
          <p:cNvCxnSpPr/>
          <p:nvPr/>
        </p:nvCxnSpPr>
        <p:spPr>
          <a:xfrm>
            <a:off x="5349778" y="5155436"/>
            <a:ext cx="598660" cy="0"/>
          </a:xfrm>
          <a:prstGeom prst="line">
            <a:avLst/>
          </a:prstGeom>
          <a:ln w="222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A50441E-5CD7-442A-AB93-32DE05359B2E}"/>
              </a:ext>
            </a:extLst>
          </p:cNvPr>
          <p:cNvCxnSpPr/>
          <p:nvPr/>
        </p:nvCxnSpPr>
        <p:spPr>
          <a:xfrm>
            <a:off x="2269778" y="2237365"/>
            <a:ext cx="56028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ounded Rectangle 227">
            <a:extLst>
              <a:ext uri="{FF2B5EF4-FFF2-40B4-BE49-F238E27FC236}">
                <a16:creationId xmlns:a16="http://schemas.microsoft.com/office/drawing/2014/main" id="{31956CC1-A9BB-4E1F-AA4A-141D4BEC8FA3}"/>
              </a:ext>
            </a:extLst>
          </p:cNvPr>
          <p:cNvSpPr/>
          <p:nvPr/>
        </p:nvSpPr>
        <p:spPr>
          <a:xfrm>
            <a:off x="2897940" y="1314450"/>
            <a:ext cx="7988050" cy="2423414"/>
          </a:xfrm>
          <a:prstGeom prst="roundRect">
            <a:avLst/>
          </a:prstGeom>
          <a:noFill/>
          <a:ln w="19050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9" name="Freeform 223">
            <a:extLst>
              <a:ext uri="{FF2B5EF4-FFF2-40B4-BE49-F238E27FC236}">
                <a16:creationId xmlns:a16="http://schemas.microsoft.com/office/drawing/2014/main" id="{32AD5A82-EA5A-41CD-A843-66950805AC3A}"/>
              </a:ext>
            </a:extLst>
          </p:cNvPr>
          <p:cNvSpPr/>
          <p:nvPr/>
        </p:nvSpPr>
        <p:spPr>
          <a:xfrm>
            <a:off x="1651438" y="3664508"/>
            <a:ext cx="1429068" cy="825557"/>
          </a:xfrm>
          <a:custGeom>
            <a:avLst/>
            <a:gdLst>
              <a:gd name="connsiteX0" fmla="*/ 2670772 w 2670772"/>
              <a:gd name="connsiteY0" fmla="*/ 0 h 679010"/>
              <a:gd name="connsiteX1" fmla="*/ 642796 w 2670772"/>
              <a:gd name="connsiteY1" fmla="*/ 280658 h 679010"/>
              <a:gd name="connsiteX2" fmla="*/ 0 w 2670772"/>
              <a:gd name="connsiteY2" fmla="*/ 679010 h 67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772" h="679010">
                <a:moveTo>
                  <a:pt x="2670772" y="0"/>
                </a:moveTo>
                <a:cubicBezTo>
                  <a:pt x="1879348" y="83745"/>
                  <a:pt x="1087925" y="167490"/>
                  <a:pt x="642796" y="280658"/>
                </a:cubicBezTo>
                <a:cubicBezTo>
                  <a:pt x="197667" y="393826"/>
                  <a:pt x="98833" y="536418"/>
                  <a:pt x="0" y="679010"/>
                </a:cubicBezTo>
              </a:path>
            </a:pathLst>
          </a:custGeom>
          <a:noFill/>
          <a:ln w="38100" cap="flat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3B0390B4-DC7C-45B0-BAA7-6D4002DAF0D1}"/>
              </a:ext>
            </a:extLst>
          </p:cNvPr>
          <p:cNvGrpSpPr/>
          <p:nvPr/>
        </p:nvGrpSpPr>
        <p:grpSpPr>
          <a:xfrm>
            <a:off x="5876719" y="4613636"/>
            <a:ext cx="3843619" cy="1606286"/>
            <a:chOff x="5042969" y="4620992"/>
            <a:chExt cx="3843619" cy="1606286"/>
          </a:xfrm>
        </p:grpSpPr>
        <p:pic>
          <p:nvPicPr>
            <p:cNvPr id="92" name="Picture 4">
              <a:extLst>
                <a:ext uri="{FF2B5EF4-FFF2-40B4-BE49-F238E27FC236}">
                  <a16:creationId xmlns:a16="http://schemas.microsoft.com/office/drawing/2014/main" id="{88B0B063-B6FF-4AC4-83FB-387F4A1DBF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446696" y="4982897"/>
              <a:ext cx="822690" cy="37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t="433" b="27414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25CF324B-DFAD-4824-AA59-86DB0A6E2240}"/>
                </a:ext>
              </a:extLst>
            </p:cNvPr>
            <p:cNvCxnSpPr/>
            <p:nvPr/>
          </p:nvCxnSpPr>
          <p:spPr>
            <a:xfrm>
              <a:off x="6239612" y="4900884"/>
              <a:ext cx="264553" cy="253971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3F205730-EC54-40F6-9AAC-52023995DF0C}"/>
                </a:ext>
              </a:extLst>
            </p:cNvPr>
            <p:cNvCxnSpPr/>
            <p:nvPr/>
          </p:nvCxnSpPr>
          <p:spPr>
            <a:xfrm>
              <a:off x="6263421" y="5162792"/>
              <a:ext cx="169314" cy="68785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5301FEF6-139E-4892-B1AC-01A3467B6161}"/>
                </a:ext>
              </a:extLst>
            </p:cNvPr>
            <p:cNvGrpSpPr/>
            <p:nvPr/>
          </p:nvGrpSpPr>
          <p:grpSpPr>
            <a:xfrm>
              <a:off x="6448340" y="5162792"/>
              <a:ext cx="275114" cy="275114"/>
              <a:chOff x="8662745" y="5290676"/>
              <a:chExt cx="247631" cy="247631"/>
            </a:xfrm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921922EC-2C0F-486D-BE59-C673E7E670F1}"/>
                  </a:ext>
                </a:extLst>
              </p:cNvPr>
              <p:cNvSpPr/>
              <p:nvPr/>
            </p:nvSpPr>
            <p:spPr>
              <a:xfrm>
                <a:off x="8662745" y="5290676"/>
                <a:ext cx="247631" cy="247631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14" name="Group 113">
                <a:extLst>
                  <a:ext uri="{FF2B5EF4-FFF2-40B4-BE49-F238E27FC236}">
                    <a16:creationId xmlns:a16="http://schemas.microsoft.com/office/drawing/2014/main" id="{E15ECB37-FD19-41F3-8391-B9DB43E0196B}"/>
                  </a:ext>
                </a:extLst>
              </p:cNvPr>
              <p:cNvGrpSpPr/>
              <p:nvPr/>
            </p:nvGrpSpPr>
            <p:grpSpPr>
              <a:xfrm>
                <a:off x="8727601" y="5355531"/>
                <a:ext cx="117920" cy="117920"/>
                <a:chOff x="8727601" y="5355531"/>
                <a:chExt cx="117920" cy="117920"/>
              </a:xfrm>
            </p:grpSpPr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7AB617B9-69A0-4505-ABA3-24D46F450A20}"/>
                    </a:ext>
                  </a:extLst>
                </p:cNvPr>
                <p:cNvCxnSpPr/>
                <p:nvPr/>
              </p:nvCxnSpPr>
              <p:spPr>
                <a:xfrm rot="5400000">
                  <a:off x="8727600" y="5414491"/>
                  <a:ext cx="117920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6BF375BC-9497-4D61-8A28-9B0B1595F087}"/>
                    </a:ext>
                  </a:extLst>
                </p:cNvPr>
                <p:cNvCxnSpPr/>
                <p:nvPr/>
              </p:nvCxnSpPr>
              <p:spPr>
                <a:xfrm>
                  <a:off x="8727601" y="5414492"/>
                  <a:ext cx="117920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AD108C04-C7C3-40DF-8F35-D5FB7CBD5176}"/>
                </a:ext>
              </a:extLst>
            </p:cNvPr>
            <p:cNvGrpSpPr/>
            <p:nvPr/>
          </p:nvGrpSpPr>
          <p:grpSpPr>
            <a:xfrm>
              <a:off x="5826294" y="5473317"/>
              <a:ext cx="63493" cy="313649"/>
              <a:chOff x="8102840" y="5708753"/>
              <a:chExt cx="57150" cy="282316"/>
            </a:xfrm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CB68A886-D8F6-4FB9-958A-824401D7FB8A}"/>
                  </a:ext>
                </a:extLst>
              </p:cNvPr>
              <p:cNvSpPr/>
              <p:nvPr/>
            </p:nvSpPr>
            <p:spPr>
              <a:xfrm>
                <a:off x="8102840" y="5708753"/>
                <a:ext cx="57150" cy="57150"/>
              </a:xfrm>
              <a:prstGeom prst="rect">
                <a:avLst/>
              </a:prstGeom>
              <a:solidFill>
                <a:schemeClr val="tx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D025746B-1C61-4C92-91EE-A7A670110731}"/>
                  </a:ext>
                </a:extLst>
              </p:cNvPr>
              <p:cNvSpPr/>
              <p:nvPr/>
            </p:nvSpPr>
            <p:spPr>
              <a:xfrm>
                <a:off x="8102840" y="5821336"/>
                <a:ext cx="57150" cy="57150"/>
              </a:xfrm>
              <a:prstGeom prst="rect">
                <a:avLst/>
              </a:prstGeom>
              <a:solidFill>
                <a:schemeClr val="tx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2C703736-FE9C-497D-A9CD-00F5B0AE9F97}"/>
                  </a:ext>
                </a:extLst>
              </p:cNvPr>
              <p:cNvSpPr/>
              <p:nvPr/>
            </p:nvSpPr>
            <p:spPr>
              <a:xfrm>
                <a:off x="8102840" y="5933919"/>
                <a:ext cx="57150" cy="57150"/>
              </a:xfrm>
              <a:prstGeom prst="rect">
                <a:avLst/>
              </a:prstGeom>
              <a:solidFill>
                <a:schemeClr val="tx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CABFC61E-1FE6-4784-8C61-D7AFA8FA1317}"/>
                </a:ext>
              </a:extLst>
            </p:cNvPr>
            <p:cNvCxnSpPr/>
            <p:nvPr/>
          </p:nvCxnSpPr>
          <p:spPr>
            <a:xfrm flipV="1">
              <a:off x="6104690" y="5388545"/>
              <a:ext cx="324519" cy="232807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9925D057-53B5-4A2A-854D-6DA398EAC18B}"/>
                </a:ext>
              </a:extLst>
            </p:cNvPr>
            <p:cNvCxnSpPr/>
            <p:nvPr/>
          </p:nvCxnSpPr>
          <p:spPr>
            <a:xfrm flipV="1">
              <a:off x="6104690" y="5430873"/>
              <a:ext cx="366847" cy="440923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14301743-5ACF-47B7-9C02-04267DB01D06}"/>
                </a:ext>
              </a:extLst>
            </p:cNvPr>
            <p:cNvCxnSpPr/>
            <p:nvPr/>
          </p:nvCxnSpPr>
          <p:spPr>
            <a:xfrm>
              <a:off x="6763428" y="5297125"/>
              <a:ext cx="186420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D5A7DE14-8C07-4643-8480-427511EAE546}"/>
                </a:ext>
              </a:extLst>
            </p:cNvPr>
            <p:cNvSpPr/>
            <p:nvPr/>
          </p:nvSpPr>
          <p:spPr>
            <a:xfrm>
              <a:off x="8134283" y="5206259"/>
              <a:ext cx="195719" cy="195719"/>
            </a:xfrm>
            <a:prstGeom prst="ellipse">
              <a:avLst/>
            </a:prstGeom>
            <a:solidFill>
              <a:srgbClr val="E9AFAE"/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23C65F9-8F8A-4E29-B0FC-F0407D92CD66}"/>
                </a:ext>
              </a:extLst>
            </p:cNvPr>
            <p:cNvCxnSpPr/>
            <p:nvPr/>
          </p:nvCxnSpPr>
          <p:spPr>
            <a:xfrm>
              <a:off x="7965020" y="5304118"/>
              <a:ext cx="123518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ounded Rectangle 92">
              <a:extLst>
                <a:ext uri="{FF2B5EF4-FFF2-40B4-BE49-F238E27FC236}">
                  <a16:creationId xmlns:a16="http://schemas.microsoft.com/office/drawing/2014/main" id="{E443C125-CF51-4DC7-A851-CF11EE34C458}"/>
                </a:ext>
              </a:extLst>
            </p:cNvPr>
            <p:cNvSpPr/>
            <p:nvPr/>
          </p:nvSpPr>
          <p:spPr>
            <a:xfrm>
              <a:off x="7536080" y="5090015"/>
              <a:ext cx="389868" cy="400584"/>
            </a:xfrm>
            <a:prstGeom prst="roundRect">
              <a:avLst/>
            </a:prstGeom>
            <a:solidFill>
              <a:srgbClr val="FBFBFB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2BFE87C7-5BD8-4A42-8B1E-0EBFD0B0D723}"/>
                </a:ext>
              </a:extLst>
            </p:cNvPr>
            <p:cNvCxnSpPr/>
            <p:nvPr/>
          </p:nvCxnSpPr>
          <p:spPr>
            <a:xfrm>
              <a:off x="7366363" y="5295030"/>
              <a:ext cx="123518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02F3B351-DFD3-4664-BFDF-4D4BC6153ED9}"/>
                </a:ext>
              </a:extLst>
            </p:cNvPr>
            <p:cNvSpPr txBox="1"/>
            <p:nvPr/>
          </p:nvSpPr>
          <p:spPr>
            <a:xfrm>
              <a:off x="6598790" y="5642503"/>
              <a:ext cx="11528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embedded</a:t>
              </a:r>
            </a:p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reac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1D72F9DC-8642-4894-9613-FD52634CBDC5}"/>
                    </a:ext>
                  </a:extLst>
                </p:cNvPr>
                <p:cNvSpPr txBox="1"/>
                <p:nvPr/>
              </p:nvSpPr>
              <p:spPr>
                <a:xfrm>
                  <a:off x="8289886" y="5057912"/>
                  <a:ext cx="5967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9886" y="5057912"/>
                  <a:ext cx="596702" cy="46166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07947A27-9BEF-47EF-909B-2784CAFAF718}"/>
                    </a:ext>
                  </a:extLst>
                </p:cNvPr>
                <p:cNvSpPr txBox="1"/>
                <p:nvPr/>
              </p:nvSpPr>
              <p:spPr>
                <a:xfrm>
                  <a:off x="5042969" y="4620992"/>
                  <a:ext cx="54155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4" name="TextBox 2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2969" y="4620992"/>
                  <a:ext cx="541559" cy="40011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14C20451-98A3-4BFE-8212-688E32A3BA9F}"/>
                    </a:ext>
                  </a:extLst>
                </p:cNvPr>
                <p:cNvSpPr txBox="1"/>
                <p:nvPr/>
              </p:nvSpPr>
              <p:spPr>
                <a:xfrm>
                  <a:off x="5045605" y="4954800"/>
                  <a:ext cx="52706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5" name="TextBox 2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605" y="4954800"/>
                  <a:ext cx="527067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8" name="Picture 4">
              <a:extLst>
                <a:ext uri="{FF2B5EF4-FFF2-40B4-BE49-F238E27FC236}">
                  <a16:creationId xmlns:a16="http://schemas.microsoft.com/office/drawing/2014/main" id="{0A4D8BFC-6F2E-44F1-ADDF-5B64302C878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648"/>
            <a:stretch/>
          </p:blipFill>
          <p:spPr bwMode="auto">
            <a:xfrm rot="16200000">
              <a:off x="6720532" y="5084390"/>
              <a:ext cx="831357" cy="408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t="433" b="27414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9" name="Picture 4">
              <a:extLst>
                <a:ext uri="{FF2B5EF4-FFF2-40B4-BE49-F238E27FC236}">
                  <a16:creationId xmlns:a16="http://schemas.microsoft.com/office/drawing/2014/main" id="{A912DB8B-31A1-4093-97D5-27FB9B1C9F8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458292" y="4632066"/>
              <a:ext cx="793176" cy="358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t="433" b="27414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17" name="Picture 116">
            <a:extLst>
              <a:ext uri="{FF2B5EF4-FFF2-40B4-BE49-F238E27FC236}">
                <a16:creationId xmlns:a16="http://schemas.microsoft.com/office/drawing/2014/main" id="{595AAE23-4D83-433B-8C84-65606E467F7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843228" y="1515955"/>
            <a:ext cx="2476500" cy="1740523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7B44E696-A088-43CC-B9B3-C40A8B9AD7B9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338017" y="1592970"/>
            <a:ext cx="2343633" cy="1706966"/>
          </a:xfrm>
          <a:prstGeom prst="rect">
            <a:avLst/>
          </a:prstGeom>
        </p:spPr>
      </p:pic>
      <p:sp>
        <p:nvSpPr>
          <p:cNvPr id="90" name="TextBox 89">
            <a:extLst>
              <a:ext uri="{FF2B5EF4-FFF2-40B4-BE49-F238E27FC236}">
                <a16:creationId xmlns:a16="http://schemas.microsoft.com/office/drawing/2014/main" id="{2E253F24-D6EA-4CF0-876C-2DCCBECCF9AD}"/>
              </a:ext>
            </a:extLst>
          </p:cNvPr>
          <p:cNvSpPr txBox="1"/>
          <p:nvPr/>
        </p:nvSpPr>
        <p:spPr>
          <a:xfrm>
            <a:off x="8338017" y="3316295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Graph convolu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6D56DB99-D39D-46D5-96B2-257F8617DA56}"/>
              </a:ext>
            </a:extLst>
          </p:cNvPr>
          <p:cNvCxnSpPr/>
          <p:nvPr/>
        </p:nvCxnSpPr>
        <p:spPr>
          <a:xfrm>
            <a:off x="5267901" y="2225888"/>
            <a:ext cx="56028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Footer Placeholder 6">
            <a:extLst>
              <a:ext uri="{FF2B5EF4-FFF2-40B4-BE49-F238E27FC236}">
                <a16:creationId xmlns:a16="http://schemas.microsoft.com/office/drawing/2014/main" id="{E80CD787-E9CD-464D-BCF4-E59FF096C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286750" cy="365125"/>
          </a:xfrm>
        </p:spPr>
        <p:txBody>
          <a:bodyPr/>
          <a:lstStyle/>
          <a:p>
            <a:r>
              <a:rPr lang="en-US" dirty="0"/>
              <a:t>Graph convolutions based on: Yang, Swanson et al. </a:t>
            </a:r>
            <a:r>
              <a:rPr lang="en-US" i="1" dirty="0"/>
              <a:t>J. Chem. Inf. Model</a:t>
            </a:r>
            <a:r>
              <a:rPr lang="en-US" dirty="0"/>
              <a:t> </a:t>
            </a:r>
            <a:r>
              <a:rPr lang="en-US" b="1" dirty="0"/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29720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88" grpId="0" animBg="1"/>
      <p:bldP spid="89" grpId="0" animBg="1"/>
      <p:bldP spid="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B861F-6BE0-4103-B5BE-3D17E052A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2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E96876-14A5-4B18-8DC7-FB9A9A543A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ed embeddings organize reaction space suitably</a:t>
            </a:r>
          </a:p>
        </p:txBody>
      </p:sp>
      <p:sp>
        <p:nvSpPr>
          <p:cNvPr id="8" name="Rounded Rectangle 26">
            <a:extLst>
              <a:ext uri="{FF2B5EF4-FFF2-40B4-BE49-F238E27FC236}">
                <a16:creationId xmlns:a16="http://schemas.microsoft.com/office/drawing/2014/main" id="{7B64635B-B8CE-4449-A44F-1C9037728A08}"/>
              </a:ext>
            </a:extLst>
          </p:cNvPr>
          <p:cNvSpPr/>
          <p:nvPr/>
        </p:nvSpPr>
        <p:spPr>
          <a:xfrm rot="16200000">
            <a:off x="2116392" y="3078655"/>
            <a:ext cx="645115" cy="947498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0F34896-F385-4D89-8E62-BEF6546F5259}"/>
              </a:ext>
            </a:extLst>
          </p:cNvPr>
          <p:cNvGrpSpPr/>
          <p:nvPr/>
        </p:nvGrpSpPr>
        <p:grpSpPr>
          <a:xfrm rot="5400000">
            <a:off x="619635" y="2793488"/>
            <a:ext cx="3641749" cy="822690"/>
            <a:chOff x="4229497" y="1388775"/>
            <a:chExt cx="3641749" cy="822690"/>
          </a:xfrm>
        </p:grpSpPr>
        <p:sp>
          <p:nvSpPr>
            <p:cNvPr id="10" name="Rounded Rectangle 12">
              <a:extLst>
                <a:ext uri="{FF2B5EF4-FFF2-40B4-BE49-F238E27FC236}">
                  <a16:creationId xmlns:a16="http://schemas.microsoft.com/office/drawing/2014/main" id="{ECD21DAD-6149-4244-99BE-0EB2F09EC659}"/>
                </a:ext>
              </a:extLst>
            </p:cNvPr>
            <p:cNvSpPr/>
            <p:nvPr/>
          </p:nvSpPr>
          <p:spPr>
            <a:xfrm rot="16200000">
              <a:off x="4202540" y="1475525"/>
              <a:ext cx="733845" cy="679931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raph conv.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5B38C12-48E4-45E7-A690-32476532FC0D}"/>
                </a:ext>
              </a:extLst>
            </p:cNvPr>
            <p:cNvCxnSpPr/>
            <p:nvPr/>
          </p:nvCxnSpPr>
          <p:spPr>
            <a:xfrm>
              <a:off x="5900609" y="1808499"/>
              <a:ext cx="310635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2F57915-AF44-4EB3-A5CD-6B6A356C04A3}"/>
                </a:ext>
              </a:extLst>
            </p:cNvPr>
            <p:cNvCxnSpPr/>
            <p:nvPr/>
          </p:nvCxnSpPr>
          <p:spPr>
            <a:xfrm>
              <a:off x="7362196" y="1815492"/>
              <a:ext cx="123518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4">
              <a:extLst>
                <a:ext uri="{FF2B5EF4-FFF2-40B4-BE49-F238E27FC236}">
                  <a16:creationId xmlns:a16="http://schemas.microsoft.com/office/drawing/2014/main" id="{65D641E1-D1BB-4B3F-A82F-70FCDC3DB7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rot="16200000">
              <a:off x="5992314" y="1613145"/>
              <a:ext cx="822690" cy="37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t="433" b="27414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8">
              <a:extLst>
                <a:ext uri="{FF2B5EF4-FFF2-40B4-BE49-F238E27FC236}">
                  <a16:creationId xmlns:a16="http://schemas.microsoft.com/office/drawing/2014/main" id="{23DB03B0-355F-4905-8DD5-171707429C3D}"/>
                </a:ext>
              </a:extLst>
            </p:cNvPr>
            <p:cNvSpPr/>
            <p:nvPr/>
          </p:nvSpPr>
          <p:spPr>
            <a:xfrm rot="16200000">
              <a:off x="6933257" y="1601389"/>
              <a:ext cx="389868" cy="400584"/>
            </a:xfrm>
            <a:prstGeom prst="roundRect">
              <a:avLst/>
            </a:prstGeom>
            <a:solidFill>
              <a:srgbClr val="FBFBFB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E2636E7-1E7E-4BF5-8813-6271A8463324}"/>
                </a:ext>
              </a:extLst>
            </p:cNvPr>
            <p:cNvGrpSpPr/>
            <p:nvPr/>
          </p:nvGrpSpPr>
          <p:grpSpPr>
            <a:xfrm>
              <a:off x="7526278" y="1563321"/>
              <a:ext cx="344968" cy="472116"/>
              <a:chOff x="7531459" y="1636309"/>
              <a:chExt cx="344968" cy="472116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5DF0BE29-FBB8-449E-895B-FD82BEF88DDE}"/>
                  </a:ext>
                </a:extLst>
              </p:cNvPr>
              <p:cNvSpPr/>
              <p:nvPr/>
            </p:nvSpPr>
            <p:spPr>
              <a:xfrm>
                <a:off x="7531459" y="1717633"/>
                <a:ext cx="336002" cy="336002"/>
              </a:xfrm>
              <a:prstGeom prst="ellipse">
                <a:avLst/>
              </a:prstGeom>
              <a:solidFill>
                <a:srgbClr val="E9AFAE"/>
              </a:solidFill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5CFFF2AD-D480-4573-96F9-BF2B6527A7B8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7471092" y="1703090"/>
                    <a:ext cx="472116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1600" b="1" i="0" smtClean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sub>
                          </m:sSub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5CFFF2AD-D480-4573-96F9-BF2B6527A7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7471092" y="1703090"/>
                    <a:ext cx="472116" cy="33855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Rounded Rectangle 21">
              <a:extLst>
                <a:ext uri="{FF2B5EF4-FFF2-40B4-BE49-F238E27FC236}">
                  <a16:creationId xmlns:a16="http://schemas.microsoft.com/office/drawing/2014/main" id="{508C76EB-61CD-466E-A66C-4D2BBD4DDB28}"/>
                </a:ext>
              </a:extLst>
            </p:cNvPr>
            <p:cNvSpPr/>
            <p:nvPr/>
          </p:nvSpPr>
          <p:spPr>
            <a:xfrm rot="16200000">
              <a:off x="5135415" y="1463537"/>
              <a:ext cx="726151" cy="703909"/>
            </a:xfrm>
            <a:prstGeom prst="roundRect">
              <a:avLst/>
            </a:prstGeom>
            <a:solidFill>
              <a:srgbClr val="FBFBFB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NN</a:t>
              </a:r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82EBCF1-8140-408F-97B8-9A88F762F527}"/>
                </a:ext>
              </a:extLst>
            </p:cNvPr>
            <p:cNvCxnSpPr/>
            <p:nvPr/>
          </p:nvCxnSpPr>
          <p:spPr>
            <a:xfrm>
              <a:off x="4973827" y="1808499"/>
              <a:ext cx="115912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D887401-DC2D-446B-8DCB-C34872FB0520}"/>
                </a:ext>
              </a:extLst>
            </p:cNvPr>
            <p:cNvCxnSpPr/>
            <p:nvPr/>
          </p:nvCxnSpPr>
          <p:spPr>
            <a:xfrm>
              <a:off x="6588640" y="1808530"/>
              <a:ext cx="310635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26FB9E3-31FB-42C8-8F59-EC26EF5D51A7}"/>
              </a:ext>
            </a:extLst>
          </p:cNvPr>
          <p:cNvSpPr txBox="1"/>
          <p:nvPr/>
        </p:nvSpPr>
        <p:spPr>
          <a:xfrm>
            <a:off x="491657" y="2796627"/>
            <a:ext cx="1364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ction embedding</a:t>
            </a:r>
          </a:p>
        </p:txBody>
      </p:sp>
      <p:sp>
        <p:nvSpPr>
          <p:cNvPr id="23" name="Freeform 38">
            <a:extLst>
              <a:ext uri="{FF2B5EF4-FFF2-40B4-BE49-F238E27FC236}">
                <a16:creationId xmlns:a16="http://schemas.microsoft.com/office/drawing/2014/main" id="{6BFD54C3-0D45-4F2D-A5EA-D5B279EE50D9}"/>
              </a:ext>
            </a:extLst>
          </p:cNvPr>
          <p:cNvSpPr/>
          <p:nvPr/>
        </p:nvSpPr>
        <p:spPr>
          <a:xfrm flipH="1">
            <a:off x="1530505" y="3040197"/>
            <a:ext cx="496872" cy="154807"/>
          </a:xfrm>
          <a:custGeom>
            <a:avLst/>
            <a:gdLst>
              <a:gd name="connsiteX0" fmla="*/ 461727 w 461727"/>
              <a:gd name="connsiteY0" fmla="*/ 25607 h 134248"/>
              <a:gd name="connsiteX1" fmla="*/ 126749 w 461727"/>
              <a:gd name="connsiteY1" fmla="*/ 7500 h 134248"/>
              <a:gd name="connsiteX2" fmla="*/ 0 w 461727"/>
              <a:gd name="connsiteY2" fmla="*/ 134248 h 134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727" h="134248">
                <a:moveTo>
                  <a:pt x="461727" y="25607"/>
                </a:moveTo>
                <a:cubicBezTo>
                  <a:pt x="332715" y="7500"/>
                  <a:pt x="203703" y="-10607"/>
                  <a:pt x="126749" y="7500"/>
                </a:cubicBezTo>
                <a:cubicBezTo>
                  <a:pt x="49795" y="25607"/>
                  <a:pt x="24897" y="79927"/>
                  <a:pt x="0" y="134248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C63E010-386A-4D14-B667-D58EBD53AF12}"/>
              </a:ext>
            </a:extLst>
          </p:cNvPr>
          <p:cNvSpPr txBox="1"/>
          <p:nvPr/>
        </p:nvSpPr>
        <p:spPr>
          <a:xfrm>
            <a:off x="7753350" y="5240654"/>
            <a:ext cx="29624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FP (Morgan fingerprint):</a:t>
            </a:r>
          </a:p>
          <a:p>
            <a:r>
              <a:rPr lang="en-US" sz="1600" dirty="0"/>
              <a:t>Like graph convolution but with fixed </a:t>
            </a:r>
            <a:r>
              <a:rPr lang="en-US" sz="1600" dirty="0">
                <a:solidFill>
                  <a:srgbClr val="C00000"/>
                </a:solidFill>
              </a:rPr>
              <a:t>hash function</a:t>
            </a:r>
            <a:r>
              <a:rPr lang="en-US" sz="1600" dirty="0"/>
              <a:t> instead of neural networ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D11831-457C-4AF0-9A3B-C3762557A698}"/>
              </a:ext>
            </a:extLst>
          </p:cNvPr>
          <p:cNvSpPr/>
          <p:nvPr/>
        </p:nvSpPr>
        <p:spPr>
          <a:xfrm>
            <a:off x="4107743" y="1146766"/>
            <a:ext cx="3248024" cy="347663"/>
          </a:xfrm>
          <a:prstGeom prst="rect">
            <a:avLst/>
          </a:prstGeom>
          <a:solidFill>
            <a:srgbClr val="A31F3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CA on learned embedding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E803B52-3BA1-4C58-BB40-B638740E38E2}"/>
              </a:ext>
            </a:extLst>
          </p:cNvPr>
          <p:cNvSpPr/>
          <p:nvPr/>
        </p:nvSpPr>
        <p:spPr>
          <a:xfrm>
            <a:off x="7381963" y="1146765"/>
            <a:ext cx="3248024" cy="347663"/>
          </a:xfrm>
          <a:prstGeom prst="rect">
            <a:avLst/>
          </a:prstGeom>
          <a:solidFill>
            <a:srgbClr val="A31F3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CA on Morgan fingerprint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AD44D65-D8B2-4690-9D03-86DCF7ECFB0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1" r="15522"/>
          <a:stretch/>
        </p:blipFill>
        <p:spPr>
          <a:xfrm>
            <a:off x="7350390" y="1529752"/>
            <a:ext cx="3279597" cy="349595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EFB3CF2-BAD7-48BB-A711-34B552CD05D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0" r="15558"/>
          <a:stretch/>
        </p:blipFill>
        <p:spPr>
          <a:xfrm>
            <a:off x="3924300" y="1529752"/>
            <a:ext cx="3442439" cy="349595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A72F568-C8C1-4DFE-8ECB-DA27D468ECF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81"/>
          <a:stretch/>
        </p:blipFill>
        <p:spPr>
          <a:xfrm>
            <a:off x="7378700" y="1529752"/>
            <a:ext cx="621964" cy="349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21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7.40741E-7 L 0.26823 7.40741E-7 " pathEditMode="relative" rAng="0" ptsTypes="AA">
                                      <p:cBhvr>
                                        <p:cTn id="9" dur="1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11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AC90EE-8127-4DE4-8128-C929D7D60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86493EE-B3C1-47A6-AA72-43EFC82BD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ation energies are predicted with low err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FE386E-735A-419D-9E33-5587C6E3053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10" y="1947264"/>
            <a:ext cx="5164443" cy="44093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A446165-EF11-4E59-9BE9-0D62B4F14A9D}"/>
                  </a:ext>
                </a:extLst>
              </p:cNvPr>
              <p:cNvSpPr txBox="1"/>
              <p:nvPr/>
            </p:nvSpPr>
            <p:spPr>
              <a:xfrm>
                <a:off x="723900" y="1039464"/>
                <a:ext cx="664170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10-fold cross validation scaffold split test error:</a:t>
                </a:r>
              </a:p>
              <a:p>
                <a:r>
                  <a:rPr lang="en-US" sz="2000" b="1" dirty="0">
                    <a:solidFill>
                      <a:srgbClr val="A31F34"/>
                    </a:solidFill>
                  </a:rPr>
                  <a:t>1.706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A31F34"/>
                        </a:solidFill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b="1" dirty="0">
                    <a:solidFill>
                      <a:srgbClr val="A31F34"/>
                    </a:solidFill>
                  </a:rPr>
                  <a:t> 0.086 kcal/mol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A446165-EF11-4E59-9BE9-0D62B4F14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1039464"/>
                <a:ext cx="6641702" cy="707886"/>
              </a:xfrm>
              <a:prstGeom prst="rect">
                <a:avLst/>
              </a:prstGeom>
              <a:blipFill>
                <a:blip r:embed="rId3"/>
                <a:stretch>
                  <a:fillRect l="-1010"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6ADF1AF-6242-4B46-99A9-898ECB4DF4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391" y="1947264"/>
            <a:ext cx="5587299" cy="18624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14310FC-B94E-44F0-BCC1-78D0C78442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407" y="3909717"/>
            <a:ext cx="5587299" cy="18624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FAAA0F3-8900-4446-989B-C0480E286BEB}"/>
              </a:ext>
            </a:extLst>
          </p:cNvPr>
          <p:cNvSpPr txBox="1"/>
          <p:nvPr/>
        </p:nvSpPr>
        <p:spPr>
          <a:xfrm>
            <a:off x="7798565" y="1226770"/>
            <a:ext cx="2454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igh-error reactions</a:t>
            </a:r>
          </a:p>
        </p:txBody>
      </p:sp>
    </p:spTree>
    <p:extLst>
      <p:ext uri="{BB962C8B-B14F-4D97-AF65-F5344CB8AC3E}">
        <p14:creationId xmlns:p14="http://schemas.microsoft.com/office/powerpoint/2010/main" val="38651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6833473-E0B6-425B-BC6A-5B9E48EDDA58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87" y="1200150"/>
            <a:ext cx="5000625" cy="515947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9F1055-75F0-439B-8058-1155FDDB2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B71BA24-5DD8-4D23-BCC2-6A6A244CE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ing new chemistry is useful in many situ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638C26-1C87-4672-91A2-7180B6CFAF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3929" y="2571750"/>
            <a:ext cx="5689099" cy="2847038"/>
          </a:xfrm>
          <a:prstGeom prst="rect">
            <a:avLst/>
          </a:prstGeom>
        </p:spPr>
      </p:pic>
      <p:sp>
        <p:nvSpPr>
          <p:cNvPr id="6" name="Rounded Rectangle 14">
            <a:extLst>
              <a:ext uri="{FF2B5EF4-FFF2-40B4-BE49-F238E27FC236}">
                <a16:creationId xmlns:a16="http://schemas.microsoft.com/office/drawing/2014/main" id="{87D2D636-82FA-4BCD-9D35-B8CE3BF2B0A2}"/>
              </a:ext>
            </a:extLst>
          </p:cNvPr>
          <p:cNvSpPr/>
          <p:nvPr/>
        </p:nvSpPr>
        <p:spPr>
          <a:xfrm>
            <a:off x="7239000" y="1200150"/>
            <a:ext cx="3429000" cy="80868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rganic synthesis planning</a:t>
            </a:r>
          </a:p>
        </p:txBody>
      </p:sp>
      <p:sp>
        <p:nvSpPr>
          <p:cNvPr id="7" name="Rounded Rectangle 15">
            <a:extLst>
              <a:ext uri="{FF2B5EF4-FFF2-40B4-BE49-F238E27FC236}">
                <a16:creationId xmlns:a16="http://schemas.microsoft.com/office/drawing/2014/main" id="{61BD5B81-AFF1-4C4A-AAA6-11414580FB7B}"/>
              </a:ext>
            </a:extLst>
          </p:cNvPr>
          <p:cNvSpPr/>
          <p:nvPr/>
        </p:nvSpPr>
        <p:spPr>
          <a:xfrm>
            <a:off x="1524000" y="1200150"/>
            <a:ext cx="3429000" cy="80868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utomated reaction mechanism generation</a:t>
            </a:r>
          </a:p>
        </p:txBody>
      </p:sp>
    </p:spTree>
    <p:extLst>
      <p:ext uri="{BB962C8B-B14F-4D97-AF65-F5344CB8AC3E}">
        <p14:creationId xmlns:p14="http://schemas.microsoft.com/office/powerpoint/2010/main" val="9781583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836CE4-379A-4502-B068-BBD30B0A4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3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FDBEF6D-BA5E-40A2-9E19-8471C4F94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s far from the reactive center do not contribute significantly to the activation energy predi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C62F66B-4DD2-4B83-82D1-9DA03021D38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32" y="1289610"/>
            <a:ext cx="4457700" cy="495029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1493E3C-4DC5-41FE-A686-28CE74C7C0DF}"/>
              </a:ext>
            </a:extLst>
          </p:cNvPr>
          <p:cNvGrpSpPr/>
          <p:nvPr/>
        </p:nvGrpSpPr>
        <p:grpSpPr>
          <a:xfrm>
            <a:off x="5342218" y="1696055"/>
            <a:ext cx="2948180" cy="1325092"/>
            <a:chOff x="594262" y="4243846"/>
            <a:chExt cx="2948180" cy="132509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93F3300-2BCF-4C8D-86B0-DB158C2B765A}"/>
                </a:ext>
              </a:extLst>
            </p:cNvPr>
            <p:cNvGrpSpPr/>
            <p:nvPr/>
          </p:nvGrpSpPr>
          <p:grpSpPr>
            <a:xfrm>
              <a:off x="1150292" y="4313611"/>
              <a:ext cx="2212864" cy="1042767"/>
              <a:chOff x="1765076" y="4774664"/>
              <a:chExt cx="1991803" cy="938596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D840493-85C2-4C68-85D0-5EC3C731203F}"/>
                  </a:ext>
                </a:extLst>
              </p:cNvPr>
              <p:cNvGrpSpPr/>
              <p:nvPr/>
            </p:nvGrpSpPr>
            <p:grpSpPr>
              <a:xfrm>
                <a:off x="2669779" y="5131503"/>
                <a:ext cx="247631" cy="247631"/>
                <a:chOff x="4338637" y="5075099"/>
                <a:chExt cx="600075" cy="600075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D535E268-D461-4FB4-9FA1-0DDB80F229CA}"/>
                    </a:ext>
                  </a:extLst>
                </p:cNvPr>
                <p:cNvSpPr/>
                <p:nvPr/>
              </p:nvSpPr>
              <p:spPr>
                <a:xfrm>
                  <a:off x="4338637" y="5075099"/>
                  <a:ext cx="600075" cy="600075"/>
                </a:xfrm>
                <a:prstGeom prst="ellipse">
                  <a:avLst/>
                </a:prstGeom>
                <a:noFill/>
                <a:ln w="222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F4504227-33C3-4649-90E6-20AC12A5D033}"/>
                    </a:ext>
                  </a:extLst>
                </p:cNvPr>
                <p:cNvCxnSpPr/>
                <p:nvPr/>
              </p:nvCxnSpPr>
              <p:spPr>
                <a:xfrm>
                  <a:off x="4495800" y="5375137"/>
                  <a:ext cx="285750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9" name="Picture 4">
                <a:extLst>
                  <a:ext uri="{FF2B5EF4-FFF2-40B4-BE49-F238E27FC236}">
                    <a16:creationId xmlns:a16="http://schemas.microsoft.com/office/drawing/2014/main" id="{E673A942-6C81-44C4-91CD-319C2D9AE08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7" y="5376667"/>
                <a:ext cx="740505" cy="3365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0" name="Picture 4">
                <a:extLst>
                  <a:ext uri="{FF2B5EF4-FFF2-40B4-BE49-F238E27FC236}">
                    <a16:creationId xmlns:a16="http://schemas.microsoft.com/office/drawing/2014/main" id="{F169A71F-C08A-40C2-B0DA-47BAEB4FDA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774664"/>
                <a:ext cx="748306" cy="367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B375A048-79D7-45AF-91B0-3B603461F2FE}"/>
                  </a:ext>
                </a:extLst>
              </p:cNvPr>
              <p:cNvCxnSpPr/>
              <p:nvPr/>
            </p:nvCxnSpPr>
            <p:spPr>
              <a:xfrm>
                <a:off x="2491660" y="4975301"/>
                <a:ext cx="202014" cy="169431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532D97CC-44D8-4B36-BEAD-CF6AF5B91B6B}"/>
                  </a:ext>
                </a:extLst>
              </p:cNvPr>
              <p:cNvCxnSpPr/>
              <p:nvPr/>
            </p:nvCxnSpPr>
            <p:spPr>
              <a:xfrm flipV="1">
                <a:off x="2491660" y="5375533"/>
                <a:ext cx="202014" cy="169431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3" name="Picture 4">
                <a:extLst>
                  <a:ext uri="{FF2B5EF4-FFF2-40B4-BE49-F238E27FC236}">
                    <a16:creationId xmlns:a16="http://schemas.microsoft.com/office/drawing/2014/main" id="{B16B2D2F-72A1-404D-893C-A02F3F022B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5092067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EE0F7CE8-7F08-437A-B7A2-EA04AFA5CAD3}"/>
                  </a:ext>
                </a:extLst>
              </p:cNvPr>
              <p:cNvCxnSpPr/>
              <p:nvPr/>
            </p:nvCxnSpPr>
            <p:spPr>
              <a:xfrm>
                <a:off x="2952750" y="5255318"/>
                <a:ext cx="69056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3A4C454-3CD7-439F-B280-96BC434B79F1}"/>
                </a:ext>
              </a:extLst>
            </p:cNvPr>
            <p:cNvSpPr txBox="1"/>
            <p:nvPr/>
          </p:nvSpPr>
          <p:spPr>
            <a:xfrm>
              <a:off x="2392697" y="4984161"/>
              <a:ext cx="11497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difference fingerpri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0AD261B2-E0B7-4BB8-A880-7B13DB778DD6}"/>
                    </a:ext>
                  </a:extLst>
                </p:cNvPr>
                <p:cNvSpPr txBox="1"/>
                <p:nvPr/>
              </p:nvSpPr>
              <p:spPr>
                <a:xfrm>
                  <a:off x="594262" y="4243846"/>
                  <a:ext cx="698139" cy="4619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0AD261B2-E0B7-4BB8-A880-7B13DB778D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262" y="4243846"/>
                  <a:ext cx="698139" cy="4619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7D6D7B5-8B4D-46D3-AC15-F62DA9283638}"/>
                    </a:ext>
                  </a:extLst>
                </p:cNvPr>
                <p:cNvSpPr txBox="1"/>
                <p:nvPr/>
              </p:nvSpPr>
              <p:spPr>
                <a:xfrm>
                  <a:off x="597173" y="4900802"/>
                  <a:ext cx="701026" cy="4619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7D6D7B5-8B4D-46D3-AC15-F62DA92836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173" y="4900802"/>
                  <a:ext cx="701026" cy="4619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4653C29-3345-4683-ABFB-8681D88F2881}"/>
                    </a:ext>
                  </a:extLst>
                </p:cNvPr>
                <p:cNvSpPr txBox="1"/>
                <p:nvPr/>
              </p:nvSpPr>
              <p:spPr>
                <a:xfrm>
                  <a:off x="2724655" y="4291027"/>
                  <a:ext cx="52706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4653C29-3345-4683-ABFB-8681D88F2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4655" y="4291027"/>
                  <a:ext cx="527067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84FB29A7-2C39-4ECD-A593-95188599195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3" r="4182"/>
          <a:stretch/>
        </p:blipFill>
        <p:spPr>
          <a:xfrm>
            <a:off x="4992475" y="3754742"/>
            <a:ext cx="6989976" cy="1912633"/>
          </a:xfrm>
          <a:prstGeom prst="rect">
            <a:avLst/>
          </a:prstGeom>
        </p:spPr>
      </p:pic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1F31AE26-3A29-4883-A994-C6E8B3143AB9}"/>
              </a:ext>
            </a:extLst>
          </p:cNvPr>
          <p:cNvSpPr/>
          <p:nvPr/>
        </p:nvSpPr>
        <p:spPr>
          <a:xfrm rot="19469094">
            <a:off x="5276860" y="4322390"/>
            <a:ext cx="1694140" cy="38311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84C88A0-378A-405D-AF69-6E251FCB2EA3}"/>
              </a:ext>
            </a:extLst>
          </p:cNvPr>
          <p:cNvSpPr txBox="1"/>
          <p:nvPr/>
        </p:nvSpPr>
        <p:spPr>
          <a:xfrm>
            <a:off x="6487363" y="3625680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ive center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AEDE61E6-83A4-4F6F-904B-035F4DC4E154}"/>
              </a:ext>
            </a:extLst>
          </p:cNvPr>
          <p:cNvSpPr/>
          <p:nvPr/>
        </p:nvSpPr>
        <p:spPr>
          <a:xfrm>
            <a:off x="5049048" y="4171950"/>
            <a:ext cx="274120" cy="274120"/>
          </a:xfrm>
          <a:prstGeom prst="ellipse">
            <a:avLst/>
          </a:prstGeom>
          <a:noFill/>
          <a:ln w="28575">
            <a:solidFill>
              <a:srgbClr val="5B111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E0CEF8D-651D-498B-ABF2-A1ED1BE3B1E2}"/>
              </a:ext>
            </a:extLst>
          </p:cNvPr>
          <p:cNvSpPr/>
          <p:nvPr/>
        </p:nvSpPr>
        <p:spPr>
          <a:xfrm>
            <a:off x="5811048" y="3633788"/>
            <a:ext cx="274120" cy="274120"/>
          </a:xfrm>
          <a:prstGeom prst="ellipse">
            <a:avLst/>
          </a:prstGeom>
          <a:noFill/>
          <a:ln w="28575">
            <a:solidFill>
              <a:srgbClr val="5B111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4E99D47-FDA4-4122-AA6B-4E7ECB78433E}"/>
              </a:ext>
            </a:extLst>
          </p:cNvPr>
          <p:cNvSpPr/>
          <p:nvPr/>
        </p:nvSpPr>
        <p:spPr>
          <a:xfrm>
            <a:off x="5249073" y="5405438"/>
            <a:ext cx="274120" cy="274120"/>
          </a:xfrm>
          <a:prstGeom prst="ellipse">
            <a:avLst/>
          </a:prstGeom>
          <a:noFill/>
          <a:ln w="28575">
            <a:solidFill>
              <a:srgbClr val="5B111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03E5AE0-5919-4D39-805D-D6A4871B8209}"/>
              </a:ext>
            </a:extLst>
          </p:cNvPr>
          <p:cNvSpPr/>
          <p:nvPr/>
        </p:nvSpPr>
        <p:spPr>
          <a:xfrm>
            <a:off x="6882610" y="4329113"/>
            <a:ext cx="274120" cy="274120"/>
          </a:xfrm>
          <a:prstGeom prst="ellipse">
            <a:avLst/>
          </a:prstGeom>
          <a:noFill/>
          <a:ln w="28575">
            <a:solidFill>
              <a:srgbClr val="DC44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1535CE55-49A6-4FE2-B15B-65E20696431B}"/>
              </a:ext>
            </a:extLst>
          </p:cNvPr>
          <p:cNvSpPr/>
          <p:nvPr/>
        </p:nvSpPr>
        <p:spPr>
          <a:xfrm>
            <a:off x="6515898" y="4795838"/>
            <a:ext cx="274120" cy="274120"/>
          </a:xfrm>
          <a:prstGeom prst="ellipse">
            <a:avLst/>
          </a:prstGeom>
          <a:noFill/>
          <a:ln w="28575">
            <a:solidFill>
              <a:srgbClr val="5B111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6DAF839-66F8-4D29-8FDE-E95581C6E9C7}"/>
              </a:ext>
            </a:extLst>
          </p:cNvPr>
          <p:cNvSpPr/>
          <p:nvPr/>
        </p:nvSpPr>
        <p:spPr>
          <a:xfrm>
            <a:off x="6011073" y="4967288"/>
            <a:ext cx="274120" cy="274120"/>
          </a:xfrm>
          <a:prstGeom prst="ellipse">
            <a:avLst/>
          </a:prstGeom>
          <a:noFill/>
          <a:ln w="28575">
            <a:solidFill>
              <a:srgbClr val="DC44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8A1B2C8-C9C3-494F-82ED-F8F9A4BA3B3F}"/>
              </a:ext>
            </a:extLst>
          </p:cNvPr>
          <p:cNvSpPr/>
          <p:nvPr/>
        </p:nvSpPr>
        <p:spPr>
          <a:xfrm>
            <a:off x="5901535" y="5543550"/>
            <a:ext cx="274120" cy="274120"/>
          </a:xfrm>
          <a:prstGeom prst="ellipse">
            <a:avLst/>
          </a:prstGeom>
          <a:noFill/>
          <a:ln w="28575">
            <a:solidFill>
              <a:srgbClr val="EB95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1311961E-AF55-4A2C-9AA8-9C2CCDE390D2}"/>
              </a:ext>
            </a:extLst>
          </p:cNvPr>
          <p:cNvSpPr/>
          <p:nvPr/>
        </p:nvSpPr>
        <p:spPr>
          <a:xfrm>
            <a:off x="6682585" y="5543550"/>
            <a:ext cx="274120" cy="274120"/>
          </a:xfrm>
          <a:prstGeom prst="ellipse">
            <a:avLst/>
          </a:prstGeom>
          <a:noFill/>
          <a:ln w="28575">
            <a:solidFill>
              <a:srgbClr val="EB95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9A3FF4-5B66-4D2A-B1D5-0E2BD3DE30A4}"/>
                  </a:ext>
                </a:extLst>
              </p:cNvPr>
              <p:cNvSpPr txBox="1"/>
              <p:nvPr/>
            </p:nvSpPr>
            <p:spPr>
              <a:xfrm>
                <a:off x="8211390" y="1907998"/>
                <a:ext cx="3435043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≈0, 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reactive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enter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0, 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reactive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enter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9A3FF4-5B66-4D2A-B1D5-0E2BD3DE30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390" y="1907998"/>
                <a:ext cx="3435043" cy="7788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87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0E7CA4-292A-44C1-B121-054582090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3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91B4735-3DA3-4104-83DF-EF6045959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ation energy model is more precise than RMG decision tree estimato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6C8F59-B6B3-46F4-A02D-2C781B6DEC9F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56" y="1667585"/>
            <a:ext cx="6654364" cy="43455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2D01D7B-58EE-45FD-8224-D1243916485E}"/>
              </a:ext>
            </a:extLst>
          </p:cNvPr>
          <p:cNvSpPr txBox="1"/>
          <p:nvPr/>
        </p:nvSpPr>
        <p:spPr>
          <a:xfrm>
            <a:off x="7359606" y="1314657"/>
            <a:ext cx="3959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MG reaction templates/familie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3C7DA26-3C51-4278-91BA-F6C74A0407CC}"/>
              </a:ext>
            </a:extLst>
          </p:cNvPr>
          <p:cNvCxnSpPr>
            <a:cxnSpLocks/>
          </p:cNvCxnSpPr>
          <p:nvPr/>
        </p:nvCxnSpPr>
        <p:spPr>
          <a:xfrm flipH="1">
            <a:off x="6293224" y="1543050"/>
            <a:ext cx="1066382" cy="4381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67CCAB10-ACC4-4DF1-A66C-77C5A5057839}"/>
              </a:ext>
            </a:extLst>
          </p:cNvPr>
          <p:cNvGrpSpPr/>
          <p:nvPr/>
        </p:nvGrpSpPr>
        <p:grpSpPr>
          <a:xfrm>
            <a:off x="7486687" y="2478844"/>
            <a:ext cx="4055621" cy="2446670"/>
            <a:chOff x="19485910" y="18899012"/>
            <a:chExt cx="4055621" cy="244667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E3E9FE8-82F3-45B8-AF0B-425C9789E1B0}"/>
                </a:ext>
              </a:extLst>
            </p:cNvPr>
            <p:cNvSpPr txBox="1"/>
            <p:nvPr/>
          </p:nvSpPr>
          <p:spPr>
            <a:xfrm>
              <a:off x="20180230" y="19912523"/>
              <a:ext cx="1097280" cy="306467"/>
            </a:xfrm>
            <a:prstGeom prst="roundRect">
              <a:avLst/>
            </a:prstGeom>
            <a:solidFill>
              <a:srgbClr val="826D93">
                <a:alpha val="72157"/>
              </a:srgbClr>
            </a:solidFill>
            <a:ln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C-H + R2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9159DEF-2C11-4DEE-8F88-2F4D03B34832}"/>
                </a:ext>
              </a:extLst>
            </p:cNvPr>
            <p:cNvSpPr txBox="1"/>
            <p:nvPr/>
          </p:nvSpPr>
          <p:spPr>
            <a:xfrm>
              <a:off x="21676958" y="19912522"/>
              <a:ext cx="1097280" cy="306467"/>
            </a:xfrm>
            <a:prstGeom prst="roundRect">
              <a:avLst/>
            </a:prstGeom>
            <a:solidFill>
              <a:srgbClr val="826D93">
                <a:alpha val="72157"/>
              </a:srgbClr>
            </a:solidFill>
            <a:ln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O-H + R2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F9DAD14-2FB3-4EFD-9ED7-BCD6EAA1306E}"/>
                </a:ext>
              </a:extLst>
            </p:cNvPr>
            <p:cNvSpPr txBox="1"/>
            <p:nvPr/>
          </p:nvSpPr>
          <p:spPr>
            <a:xfrm>
              <a:off x="20902603" y="18899012"/>
              <a:ext cx="1115728" cy="306467"/>
            </a:xfrm>
            <a:prstGeom prst="roundRect">
              <a:avLst/>
            </a:prstGeom>
            <a:solidFill>
              <a:srgbClr val="A31E35"/>
            </a:solidFill>
            <a:ln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defTabSz="457200">
                <a:defRPr/>
              </a:pPr>
              <a:r>
                <a:rPr lang="en-US" sz="1200" b="1" dirty="0">
                  <a:solidFill>
                    <a:schemeClr val="bg1"/>
                  </a:solidFill>
                  <a:cs typeface="Arial" panose="020B0604020202020204" pitchFamily="34" charset="0"/>
                </a:rPr>
                <a:t>R1-H + R2</a:t>
              </a:r>
              <a:r>
                <a:rPr lang="en-US" sz="1200" dirty="0">
                  <a:solidFill>
                    <a:schemeClr val="bg1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831FD7D-7149-41F6-B5EA-E732E847185F}"/>
                </a:ext>
              </a:extLst>
            </p:cNvPr>
            <p:cNvSpPr txBox="1"/>
            <p:nvPr/>
          </p:nvSpPr>
          <p:spPr>
            <a:xfrm>
              <a:off x="22572010" y="20930487"/>
              <a:ext cx="969521" cy="306467"/>
            </a:xfrm>
            <a:prstGeom prst="roundRect">
              <a:avLst/>
            </a:prstGeom>
            <a:solidFill>
              <a:srgbClr val="126A6E">
                <a:alpha val="66667"/>
              </a:srgbClr>
            </a:solidFill>
            <a:ln>
              <a:solidFill>
                <a:srgbClr val="000000"/>
              </a:solidFill>
            </a:ln>
          </p:spPr>
          <p:txBody>
            <a:bodyPr wrap="square" lIns="0" rIns="0" rtlCol="0" anchor="ctr">
              <a:spAutoFit/>
            </a:bodyPr>
            <a:lstStyle/>
            <a:p>
              <a:pPr algn="ct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O-H + O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9CEFB06-247E-4562-8B8A-9FC5F8B3FEC0}"/>
                </a:ext>
              </a:extLst>
            </p:cNvPr>
            <p:cNvSpPr txBox="1"/>
            <p:nvPr/>
          </p:nvSpPr>
          <p:spPr>
            <a:xfrm>
              <a:off x="21562164" y="20936281"/>
              <a:ext cx="969521" cy="306467"/>
            </a:xfrm>
            <a:prstGeom prst="roundRect">
              <a:avLst/>
            </a:prstGeom>
            <a:solidFill>
              <a:srgbClr val="126A6E">
                <a:alpha val="66667"/>
              </a:srgbClr>
            </a:solidFill>
            <a:ln>
              <a:solidFill>
                <a:srgbClr val="000000"/>
              </a:solidFill>
            </a:ln>
          </p:spPr>
          <p:txBody>
            <a:bodyPr wrap="square" lIns="0" rIns="0" rtlCol="0" anchor="ctr">
              <a:spAutoFit/>
            </a:bodyPr>
            <a:lstStyle/>
            <a:p>
              <a:pPr algn="ct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O-H + C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EAE2417-1AD5-4313-A939-A52B9620FE2A}"/>
                </a:ext>
              </a:extLst>
            </p:cNvPr>
            <p:cNvSpPr txBox="1"/>
            <p:nvPr/>
          </p:nvSpPr>
          <p:spPr>
            <a:xfrm>
              <a:off x="19485910" y="20834126"/>
              <a:ext cx="969521" cy="510778"/>
            </a:xfrm>
            <a:prstGeom prst="roundRect">
              <a:avLst/>
            </a:prstGeom>
            <a:solidFill>
              <a:srgbClr val="126A6E">
                <a:alpha val="66667"/>
              </a:srgbClr>
            </a:solidFill>
            <a:ln>
              <a:solidFill>
                <a:srgbClr val="000000"/>
              </a:solidFill>
            </a:ln>
          </p:spPr>
          <p:txBody>
            <a:bodyPr wrap="square" lIns="91440" rIns="91440" rtlCol="0" anchor="ctr">
              <a:spAutoFit/>
            </a:bodyPr>
            <a:lstStyle/>
            <a:p>
              <a:pPr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O-CH2-H</a:t>
              </a:r>
            </a:p>
            <a:p>
              <a:pPr algn="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+ R2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87D624F-372B-4E19-A28C-19D072B77550}"/>
                </a:ext>
              </a:extLst>
            </p:cNvPr>
            <p:cNvSpPr txBox="1"/>
            <p:nvPr/>
          </p:nvSpPr>
          <p:spPr>
            <a:xfrm>
              <a:off x="20514610" y="20834904"/>
              <a:ext cx="969521" cy="510778"/>
            </a:xfrm>
            <a:prstGeom prst="roundRect">
              <a:avLst/>
            </a:prstGeom>
            <a:solidFill>
              <a:srgbClr val="126A6E">
                <a:alpha val="66667"/>
              </a:srgbClr>
            </a:solidFill>
            <a:ln>
              <a:solidFill>
                <a:srgbClr val="000000"/>
              </a:solidFill>
            </a:ln>
          </p:spPr>
          <p:txBody>
            <a:bodyPr wrap="square" lIns="91440" rIns="91440" rtlCol="0" anchor="ctr">
              <a:spAutoFit/>
            </a:bodyPr>
            <a:lstStyle/>
            <a:p>
              <a:pPr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C-CH2-H</a:t>
              </a:r>
            </a:p>
            <a:p>
              <a:pPr algn="r" defTabSz="457200">
                <a:defRPr/>
              </a:pPr>
              <a:r>
                <a:rPr lang="en-US" sz="1200" b="1" dirty="0">
                  <a:solidFill>
                    <a:prstClr val="black"/>
                  </a:solidFill>
                  <a:cs typeface="Arial" panose="020B0604020202020204" pitchFamily="34" charset="0"/>
                </a:rPr>
                <a:t>+ R2</a:t>
              </a:r>
              <a:r>
                <a:rPr lang="en-US" sz="1200" dirty="0">
                  <a:solidFill>
                    <a:prstClr val="black"/>
                  </a:solidFill>
                  <a:ea typeface="Wingdings"/>
                  <a:cs typeface="Arial" panose="020B0604020202020204" pitchFamily="34" charset="0"/>
                  <a:sym typeface="Wingdings"/>
                </a:rPr>
                <a:t></a:t>
              </a:r>
              <a:endParaRPr lang="en-US" sz="12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9DA8409-1070-4681-B679-79B8BE6BBEE7}"/>
                </a:ext>
              </a:extLst>
            </p:cNvPr>
            <p:cNvCxnSpPr>
              <a:endCxn id="9" idx="0"/>
            </p:cNvCxnSpPr>
            <p:nvPr/>
          </p:nvCxnSpPr>
          <p:spPr>
            <a:xfrm flipH="1">
              <a:off x="20728870" y="19205479"/>
              <a:ext cx="731598" cy="707044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FB28FB0-F379-4DD4-869E-1F3E002958FE}"/>
                </a:ext>
              </a:extLst>
            </p:cNvPr>
            <p:cNvCxnSpPr>
              <a:endCxn id="10" idx="0"/>
            </p:cNvCxnSpPr>
            <p:nvPr/>
          </p:nvCxnSpPr>
          <p:spPr>
            <a:xfrm>
              <a:off x="21460467" y="19205479"/>
              <a:ext cx="765131" cy="707043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5DCBBDB-CB7F-47FA-B876-92C288343DAB}"/>
                </a:ext>
              </a:extLst>
            </p:cNvPr>
            <p:cNvCxnSpPr>
              <a:endCxn id="13" idx="0"/>
            </p:cNvCxnSpPr>
            <p:nvPr/>
          </p:nvCxnSpPr>
          <p:spPr>
            <a:xfrm flipH="1">
              <a:off x="22046925" y="20218989"/>
              <a:ext cx="178673" cy="717292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3FD50AF-E486-4AB5-8021-30AFCD541A09}"/>
                </a:ext>
              </a:extLst>
            </p:cNvPr>
            <p:cNvCxnSpPr>
              <a:endCxn id="12" idx="0"/>
            </p:cNvCxnSpPr>
            <p:nvPr/>
          </p:nvCxnSpPr>
          <p:spPr>
            <a:xfrm>
              <a:off x="22225598" y="20218989"/>
              <a:ext cx="831173" cy="711498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4E1E599-EFFB-467A-A49B-B8CFE37659B6}"/>
                </a:ext>
              </a:extLst>
            </p:cNvPr>
            <p:cNvCxnSpPr>
              <a:endCxn id="15" idx="0"/>
            </p:cNvCxnSpPr>
            <p:nvPr/>
          </p:nvCxnSpPr>
          <p:spPr>
            <a:xfrm>
              <a:off x="20728870" y="20218990"/>
              <a:ext cx="270501" cy="615914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E9FE8C4C-586A-4BC2-B87C-AE5FC4C10965}"/>
                </a:ext>
              </a:extLst>
            </p:cNvPr>
            <p:cNvCxnSpPr>
              <a:endCxn id="14" idx="0"/>
            </p:cNvCxnSpPr>
            <p:nvPr/>
          </p:nvCxnSpPr>
          <p:spPr>
            <a:xfrm flipH="1">
              <a:off x="19970671" y="20218990"/>
              <a:ext cx="758200" cy="615136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0BC2A7B-3E62-44B9-BB43-F2EC7B0F40D8}"/>
              </a:ext>
            </a:extLst>
          </p:cNvPr>
          <p:cNvSpPr txBox="1"/>
          <p:nvPr/>
        </p:nvSpPr>
        <p:spPr>
          <a:xfrm>
            <a:off x="7134933" y="5020147"/>
            <a:ext cx="47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emplate-based decision tree estimator</a:t>
            </a:r>
          </a:p>
        </p:txBody>
      </p:sp>
    </p:spTree>
    <p:extLst>
      <p:ext uri="{BB962C8B-B14F-4D97-AF65-F5344CB8AC3E}">
        <p14:creationId xmlns:p14="http://schemas.microsoft.com/office/powerpoint/2010/main" val="344132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89BC24C-BDFD-4D71-8B6B-FF45D250C024}"/>
              </a:ext>
            </a:extLst>
          </p:cNvPr>
          <p:cNvGrpSpPr/>
          <p:nvPr/>
        </p:nvGrpSpPr>
        <p:grpSpPr>
          <a:xfrm>
            <a:off x="8338349" y="1628716"/>
            <a:ext cx="3520947" cy="2611170"/>
            <a:chOff x="8338349" y="1628716"/>
            <a:chExt cx="3520947" cy="2611170"/>
          </a:xfrm>
        </p:grpSpPr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667A55B-0E83-423C-BCB2-2469851FB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43073" y="1746232"/>
              <a:ext cx="1216223" cy="854781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8A22525C-910D-42FD-A614-7F171987B3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528857" y="1716136"/>
              <a:ext cx="1198968" cy="946998"/>
            </a:xfrm>
            <a:prstGeom prst="rect">
              <a:avLst/>
            </a:prstGeom>
          </p:spPr>
        </p:pic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CF9D790-7D9F-405A-A1BB-F62250AB2FC4}"/>
                </a:ext>
              </a:extLst>
            </p:cNvPr>
            <p:cNvSpPr/>
            <p:nvPr/>
          </p:nvSpPr>
          <p:spPr>
            <a:xfrm>
              <a:off x="10081192" y="2964416"/>
              <a:ext cx="394403" cy="362917"/>
            </a:xfrm>
            <a:prstGeom prst="roundRect">
              <a:avLst/>
            </a:prstGeom>
            <a:solidFill>
              <a:srgbClr val="FBFBFB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8F9CFCA3-375A-4792-8962-824DD920D604}"/>
                </a:ext>
              </a:extLst>
            </p:cNvPr>
            <p:cNvGrpSpPr/>
            <p:nvPr/>
          </p:nvGrpSpPr>
          <p:grpSpPr>
            <a:xfrm>
              <a:off x="8523080" y="2837674"/>
              <a:ext cx="1324345" cy="624067"/>
              <a:chOff x="1765076" y="4575230"/>
              <a:chExt cx="1991803" cy="938588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9F2A6F4B-5FB8-45D2-A08B-EE1F7ED2C83C}"/>
                  </a:ext>
                </a:extLst>
              </p:cNvPr>
              <p:cNvGrpSpPr/>
              <p:nvPr/>
            </p:nvGrpSpPr>
            <p:grpSpPr>
              <a:xfrm>
                <a:off x="2669779" y="4932056"/>
                <a:ext cx="247631" cy="247631"/>
                <a:chOff x="4338637" y="4591790"/>
                <a:chExt cx="600075" cy="600075"/>
              </a:xfrm>
            </p:grpSpPr>
            <p:sp>
              <p:nvSpPr>
                <p:cNvPr id="227" name="Oval 226">
                  <a:extLst>
                    <a:ext uri="{FF2B5EF4-FFF2-40B4-BE49-F238E27FC236}">
                      <a16:creationId xmlns:a16="http://schemas.microsoft.com/office/drawing/2014/main" id="{5AABBD3E-0CFC-48B4-8F66-E21C7251D459}"/>
                    </a:ext>
                  </a:extLst>
                </p:cNvPr>
                <p:cNvSpPr/>
                <p:nvPr/>
              </p:nvSpPr>
              <p:spPr>
                <a:xfrm>
                  <a:off x="4338637" y="4591790"/>
                  <a:ext cx="600075" cy="6000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E21E7BF6-E369-42D5-8E44-4849495D3E85}"/>
                    </a:ext>
                  </a:extLst>
                </p:cNvPr>
                <p:cNvCxnSpPr/>
                <p:nvPr/>
              </p:nvCxnSpPr>
              <p:spPr>
                <a:xfrm>
                  <a:off x="4495800" y="4891827"/>
                  <a:ext cx="2857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21" name="Picture 4">
                <a:extLst>
                  <a:ext uri="{FF2B5EF4-FFF2-40B4-BE49-F238E27FC236}">
                    <a16:creationId xmlns:a16="http://schemas.microsoft.com/office/drawing/2014/main" id="{7F5BF63F-D2B6-4814-B78A-3A10821BCC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6" y="5177228"/>
                <a:ext cx="740505" cy="336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22" name="Picture 4">
                <a:extLst>
                  <a:ext uri="{FF2B5EF4-FFF2-40B4-BE49-F238E27FC236}">
                    <a16:creationId xmlns:a16="http://schemas.microsoft.com/office/drawing/2014/main" id="{6F916ED0-60C6-485E-9699-D53DBC76F8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575230"/>
                <a:ext cx="748306" cy="367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AF3FFE7D-0F0C-4FF2-B351-7F532BC798E2}"/>
                  </a:ext>
                </a:extLst>
              </p:cNvPr>
              <p:cNvCxnSpPr/>
              <p:nvPr/>
            </p:nvCxnSpPr>
            <p:spPr>
              <a:xfrm>
                <a:off x="2491660" y="4775857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B9E0DAE7-C151-42EC-8F05-8904033AF236}"/>
                  </a:ext>
                </a:extLst>
              </p:cNvPr>
              <p:cNvCxnSpPr/>
              <p:nvPr/>
            </p:nvCxnSpPr>
            <p:spPr>
              <a:xfrm flipV="1">
                <a:off x="2491660" y="5176088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5" name="Picture 4">
                <a:extLst>
                  <a:ext uri="{FF2B5EF4-FFF2-40B4-BE49-F238E27FC236}">
                    <a16:creationId xmlns:a16="http://schemas.microsoft.com/office/drawing/2014/main" id="{85725A60-89FF-41AD-ADEA-BB8B692CE1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4892622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1EADD0C2-2510-4E57-87D7-51B29ED43AA0}"/>
                  </a:ext>
                </a:extLst>
              </p:cNvPr>
              <p:cNvCxnSpPr/>
              <p:nvPr/>
            </p:nvCxnSpPr>
            <p:spPr>
              <a:xfrm>
                <a:off x="2952750" y="5055873"/>
                <a:ext cx="690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37721189-43CE-4E31-BA59-27F159AA956C}"/>
                </a:ext>
              </a:extLst>
            </p:cNvPr>
            <p:cNvGrpSpPr/>
            <p:nvPr/>
          </p:nvGrpSpPr>
          <p:grpSpPr>
            <a:xfrm>
              <a:off x="8338349" y="1628716"/>
              <a:ext cx="881221" cy="1046554"/>
              <a:chOff x="121072" y="1168652"/>
              <a:chExt cx="1472442" cy="174869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E9034D7-3951-4B3D-959E-773C3095A82A}"/>
                  </a:ext>
                </a:extLst>
              </p:cNvPr>
              <p:cNvGrpSpPr/>
              <p:nvPr/>
            </p:nvGrpSpPr>
            <p:grpSpPr>
              <a:xfrm>
                <a:off x="426774" y="1168652"/>
                <a:ext cx="1020650" cy="653542"/>
                <a:chOff x="608001" y="1178095"/>
                <a:chExt cx="1020650" cy="653542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2AD92D08-DE9E-4809-B47B-74D104B2E33E}"/>
                    </a:ext>
                  </a:extLst>
                </p:cNvPr>
                <p:cNvCxnSpPr>
                  <a:stCxn id="217" idx="0"/>
                  <a:endCxn id="211" idx="4"/>
                </p:cNvCxnSpPr>
                <p:nvPr/>
              </p:nvCxnSpPr>
              <p:spPr>
                <a:xfrm flipV="1">
                  <a:off x="1296455" y="1608273"/>
                  <a:ext cx="0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35D0FBA-7AB3-41A5-82DF-D4E24E3C84EC}"/>
                    </a:ext>
                  </a:extLst>
                </p:cNvPr>
                <p:cNvCxnSpPr>
                  <a:stCxn id="211" idx="6"/>
                  <a:endCxn id="219" idx="2"/>
                </p:cNvCxnSpPr>
                <p:nvPr/>
              </p:nvCxnSpPr>
              <p:spPr>
                <a:xfrm>
                  <a:off x="1399862" y="1504866"/>
                  <a:ext cx="2197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6DFDF283-DC06-4021-8E31-3B71E43F77FB}"/>
                    </a:ext>
                  </a:extLst>
                </p:cNvPr>
                <p:cNvCxnSpPr>
                  <a:stCxn id="218" idx="4"/>
                  <a:endCxn id="211" idx="0"/>
                </p:cNvCxnSpPr>
                <p:nvPr/>
              </p:nvCxnSpPr>
              <p:spPr>
                <a:xfrm>
                  <a:off x="1294056" y="1384909"/>
                  <a:ext cx="2399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97D71521-0FC1-4217-B29E-F45486C32B1A}"/>
                    </a:ext>
                  </a:extLst>
                </p:cNvPr>
                <p:cNvCxnSpPr>
                  <a:stCxn id="211" idx="2"/>
                  <a:endCxn id="212" idx="6"/>
                </p:cNvCxnSpPr>
                <p:nvPr/>
              </p:nvCxnSpPr>
              <p:spPr>
                <a:xfrm flipH="1">
                  <a:off x="1170535" y="1504866"/>
                  <a:ext cx="22513" cy="1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D2AD87B3-7BA7-41B5-BCC8-2764E7F31E61}"/>
                    </a:ext>
                  </a:extLst>
                </p:cNvPr>
                <p:cNvCxnSpPr>
                  <a:stCxn id="213" idx="5"/>
                </p:cNvCxnSpPr>
                <p:nvPr/>
              </p:nvCxnSpPr>
              <p:spPr>
                <a:xfrm>
                  <a:off x="998915" y="1404557"/>
                  <a:ext cx="72892" cy="96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64692BB0-5281-4315-87ED-FDB12D323625}"/>
                    </a:ext>
                  </a:extLst>
                </p:cNvPr>
                <p:cNvCxnSpPr/>
                <p:nvPr/>
              </p:nvCxnSpPr>
              <p:spPr>
                <a:xfrm flipH="1">
                  <a:off x="709857" y="1326314"/>
                  <a:ext cx="206375" cy="698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E15A7E6C-C8ED-40E4-9E7A-30F3926C2C83}"/>
                    </a:ext>
                  </a:extLst>
                </p:cNvPr>
                <p:cNvCxnSpPr>
                  <a:stCxn id="215" idx="0"/>
                  <a:endCxn id="214" idx="4"/>
                </p:cNvCxnSpPr>
                <p:nvPr/>
              </p:nvCxnSpPr>
              <p:spPr>
                <a:xfrm flipV="1">
                  <a:off x="711408" y="1491884"/>
                  <a:ext cx="0" cy="225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B70E7590-683D-4729-BFD3-1991247E91F0}"/>
                    </a:ext>
                  </a:extLst>
                </p:cNvPr>
                <p:cNvCxnSpPr/>
                <p:nvPr/>
              </p:nvCxnSpPr>
              <p:spPr>
                <a:xfrm>
                  <a:off x="713032" y="1612064"/>
                  <a:ext cx="209550" cy="730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D5A546C-9ACF-4442-B152-F699781FA71D}"/>
                    </a:ext>
                  </a:extLst>
                </p:cNvPr>
                <p:cNvCxnSpPr/>
                <p:nvPr/>
              </p:nvCxnSpPr>
              <p:spPr>
                <a:xfrm flipV="1">
                  <a:off x="919407" y="1500939"/>
                  <a:ext cx="155575" cy="1809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Oval 210">
                  <a:extLst>
                    <a:ext uri="{FF2B5EF4-FFF2-40B4-BE49-F238E27FC236}">
                      <a16:creationId xmlns:a16="http://schemas.microsoft.com/office/drawing/2014/main" id="{19AB9BBD-27DB-4C21-9870-D57C2B19D8E7}"/>
                    </a:ext>
                  </a:extLst>
                </p:cNvPr>
                <p:cNvSpPr/>
                <p:nvPr/>
              </p:nvSpPr>
              <p:spPr>
                <a:xfrm>
                  <a:off x="1193048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12" name="Oval 211">
                  <a:extLst>
                    <a:ext uri="{FF2B5EF4-FFF2-40B4-BE49-F238E27FC236}">
                      <a16:creationId xmlns:a16="http://schemas.microsoft.com/office/drawing/2014/main" id="{4F1CED2A-38B4-407C-A80F-09772ED3A8B5}"/>
                    </a:ext>
                  </a:extLst>
                </p:cNvPr>
                <p:cNvSpPr/>
                <p:nvPr/>
              </p:nvSpPr>
              <p:spPr>
                <a:xfrm>
                  <a:off x="963721" y="140271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13" name="Oval 212">
                  <a:extLst>
                    <a:ext uri="{FF2B5EF4-FFF2-40B4-BE49-F238E27FC236}">
                      <a16:creationId xmlns:a16="http://schemas.microsoft.com/office/drawing/2014/main" id="{0B1B7F86-8094-4B87-8359-735FBF47437E}"/>
                    </a:ext>
                  </a:extLst>
                </p:cNvPr>
                <p:cNvSpPr/>
                <p:nvPr/>
              </p:nvSpPr>
              <p:spPr>
                <a:xfrm>
                  <a:off x="822388" y="122803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214" name="Oval 213">
                  <a:extLst>
                    <a:ext uri="{FF2B5EF4-FFF2-40B4-BE49-F238E27FC236}">
                      <a16:creationId xmlns:a16="http://schemas.microsoft.com/office/drawing/2014/main" id="{AF233FA8-F1D5-46E7-8FF7-8D2825A3E5BD}"/>
                    </a:ext>
                  </a:extLst>
                </p:cNvPr>
                <p:cNvSpPr/>
                <p:nvPr/>
              </p:nvSpPr>
              <p:spPr>
                <a:xfrm>
                  <a:off x="608001" y="128507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275E9780-8363-4999-9879-0DC781212E5D}"/>
                    </a:ext>
                  </a:extLst>
                </p:cNvPr>
                <p:cNvSpPr/>
                <p:nvPr/>
              </p:nvSpPr>
              <p:spPr>
                <a:xfrm>
                  <a:off x="608001" y="151440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90768F1E-55D5-4316-B70D-40F4F145BFA4}"/>
                    </a:ext>
                  </a:extLst>
                </p:cNvPr>
                <p:cNvSpPr/>
                <p:nvPr/>
              </p:nvSpPr>
              <p:spPr>
                <a:xfrm>
                  <a:off x="822077" y="157739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DE7650B6-1CA5-48E3-946D-42B6CBDE7EA9}"/>
                    </a:ext>
                  </a:extLst>
                </p:cNvPr>
                <p:cNvSpPr/>
                <p:nvPr/>
              </p:nvSpPr>
              <p:spPr>
                <a:xfrm>
                  <a:off x="1193048" y="162482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506E015-CF48-4F8C-99A4-74268E6EAF9B}"/>
                    </a:ext>
                  </a:extLst>
                </p:cNvPr>
                <p:cNvSpPr/>
                <p:nvPr/>
              </p:nvSpPr>
              <p:spPr>
                <a:xfrm>
                  <a:off x="1190649" y="1178095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219" name="Oval 218">
                  <a:extLst>
                    <a:ext uri="{FF2B5EF4-FFF2-40B4-BE49-F238E27FC236}">
                      <a16:creationId xmlns:a16="http://schemas.microsoft.com/office/drawing/2014/main" id="{F7AB0D10-7DDC-435A-94DE-F0C8115FC1DB}"/>
                    </a:ext>
                  </a:extLst>
                </p:cNvPr>
                <p:cNvSpPr/>
                <p:nvPr/>
              </p:nvSpPr>
              <p:spPr>
                <a:xfrm>
                  <a:off x="1421837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0CB18148-57B5-4296-A585-D84EE8FC5C3E}"/>
                  </a:ext>
                </a:extLst>
              </p:cNvPr>
              <p:cNvGrpSpPr/>
              <p:nvPr/>
            </p:nvGrpSpPr>
            <p:grpSpPr>
              <a:xfrm>
                <a:off x="1239115" y="2461394"/>
                <a:ext cx="354399" cy="374728"/>
                <a:chOff x="1475184" y="2587587"/>
                <a:chExt cx="354399" cy="374728"/>
              </a:xfrm>
            </p:grpSpPr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BE54FC2-AE86-40C2-8FEA-4BBD684FF6A3}"/>
                    </a:ext>
                  </a:extLst>
                </p:cNvPr>
                <p:cNvCxnSpPr/>
                <p:nvPr/>
              </p:nvCxnSpPr>
              <p:spPr>
                <a:xfrm>
                  <a:off x="1573790" y="2690668"/>
                  <a:ext cx="155575" cy="1873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0" name="Oval 199">
                  <a:extLst>
                    <a:ext uri="{FF2B5EF4-FFF2-40B4-BE49-F238E27FC236}">
                      <a16:creationId xmlns:a16="http://schemas.microsoft.com/office/drawing/2014/main" id="{096F6549-A851-4B39-9160-50A51C7BDC84}"/>
                    </a:ext>
                  </a:extLst>
                </p:cNvPr>
                <p:cNvSpPr/>
                <p:nvPr/>
              </p:nvSpPr>
              <p:spPr>
                <a:xfrm>
                  <a:off x="1475184" y="25875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F6BFD619-F72E-446B-9800-D1C8FAA72F85}"/>
                    </a:ext>
                  </a:extLst>
                </p:cNvPr>
                <p:cNvSpPr/>
                <p:nvPr/>
              </p:nvSpPr>
              <p:spPr>
                <a:xfrm>
                  <a:off x="1622769" y="2755501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664AC6E-3641-4D54-86B3-9E42325F0B90}"/>
                  </a:ext>
                </a:extLst>
              </p:cNvPr>
              <p:cNvGrpSpPr/>
              <p:nvPr/>
            </p:nvGrpSpPr>
            <p:grpSpPr>
              <a:xfrm>
                <a:off x="121072" y="2394539"/>
                <a:ext cx="973858" cy="522811"/>
                <a:chOff x="168218" y="2395790"/>
                <a:chExt cx="973858" cy="522811"/>
              </a:xfrm>
            </p:grpSpPr>
            <p:cxnSp>
              <p:nvCxnSpPr>
                <p:cNvPr id="186" name="Straight Connector 185">
                  <a:extLst>
                    <a:ext uri="{FF2B5EF4-FFF2-40B4-BE49-F238E27FC236}">
                      <a16:creationId xmlns:a16="http://schemas.microsoft.com/office/drawing/2014/main" id="{8221C341-8A80-4EA5-8FA7-E3FFA97EC7D9}"/>
                    </a:ext>
                  </a:extLst>
                </p:cNvPr>
                <p:cNvCxnSpPr>
                  <a:stCxn id="197" idx="5"/>
                  <a:endCxn id="192" idx="1"/>
                </p:cNvCxnSpPr>
                <p:nvPr/>
              </p:nvCxnSpPr>
              <p:spPr>
                <a:xfrm>
                  <a:off x="344745" y="2572317"/>
                  <a:ext cx="13154" cy="82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F6B2112D-BC38-4906-AE04-5A8E7D1A9A17}"/>
                    </a:ext>
                  </a:extLst>
                </p:cNvPr>
                <p:cNvCxnSpPr>
                  <a:stCxn id="196" idx="7"/>
                  <a:endCxn id="192" idx="3"/>
                </p:cNvCxnSpPr>
                <p:nvPr/>
              </p:nvCxnSpPr>
              <p:spPr>
                <a:xfrm flipV="1">
                  <a:off x="350156" y="2726791"/>
                  <a:ext cx="7743" cy="15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F60FB0C6-BD97-479D-9763-8CEC961BC585}"/>
                    </a:ext>
                  </a:extLst>
                </p:cNvPr>
                <p:cNvCxnSpPr>
                  <a:stCxn id="193" idx="2"/>
                  <a:endCxn id="192" idx="6"/>
                </p:cNvCxnSpPr>
                <p:nvPr/>
              </p:nvCxnSpPr>
              <p:spPr>
                <a:xfrm flipH="1" flipV="1">
                  <a:off x="534426" y="2653671"/>
                  <a:ext cx="17481" cy="15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0FCB9BE5-D39B-43FE-9EC5-E96C2AEE04F3}"/>
                    </a:ext>
                  </a:extLst>
                </p:cNvPr>
                <p:cNvCxnSpPr>
                  <a:stCxn id="193" idx="6"/>
                  <a:endCxn id="194" idx="2"/>
                </p:cNvCxnSpPr>
                <p:nvPr/>
              </p:nvCxnSpPr>
              <p:spPr>
                <a:xfrm>
                  <a:off x="758721" y="2655231"/>
                  <a:ext cx="19084" cy="9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E73A24A-0C3A-4DB5-827C-F4476E08CCA0}"/>
                    </a:ext>
                  </a:extLst>
                </p:cNvPr>
                <p:cNvCxnSpPr>
                  <a:stCxn id="198" idx="1"/>
                  <a:endCxn id="194" idx="5"/>
                </p:cNvCxnSpPr>
                <p:nvPr/>
              </p:nvCxnSpPr>
              <p:spPr>
                <a:xfrm flipH="1" flipV="1">
                  <a:off x="954332" y="2729277"/>
                  <a:ext cx="7743" cy="127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0779551-81F0-44C9-9D0A-0B3FF4938FFA}"/>
                    </a:ext>
                  </a:extLst>
                </p:cNvPr>
                <p:cNvCxnSpPr>
                  <a:stCxn id="194" idx="7"/>
                  <a:endCxn id="195" idx="3"/>
                </p:cNvCxnSpPr>
                <p:nvPr/>
              </p:nvCxnSpPr>
              <p:spPr>
                <a:xfrm flipV="1">
                  <a:off x="954332" y="2572317"/>
                  <a:ext cx="11217" cy="107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9A1F7B93-1CA1-4EAC-8F21-001F12B17FE0}"/>
                    </a:ext>
                  </a:extLst>
                </p:cNvPr>
                <p:cNvSpPr/>
                <p:nvPr/>
              </p:nvSpPr>
              <p:spPr>
                <a:xfrm>
                  <a:off x="327612" y="255026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218C7C37-F297-4EE1-B829-632572CE17DD}"/>
                    </a:ext>
                  </a:extLst>
                </p:cNvPr>
                <p:cNvSpPr/>
                <p:nvPr/>
              </p:nvSpPr>
              <p:spPr>
                <a:xfrm>
                  <a:off x="551907" y="255182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BEC8D87B-9FF9-48A4-B76A-9CB31A104EB8}"/>
                    </a:ext>
                  </a:extLst>
                </p:cNvPr>
                <p:cNvSpPr/>
                <p:nvPr/>
              </p:nvSpPr>
              <p:spPr>
                <a:xfrm>
                  <a:off x="777805" y="255275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0873E50B-DC00-46D0-8F13-8F1E925FD161}"/>
                    </a:ext>
                  </a:extLst>
                </p:cNvPr>
                <p:cNvSpPr/>
                <p:nvPr/>
              </p:nvSpPr>
              <p:spPr>
                <a:xfrm>
                  <a:off x="935262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BEC26BC-842A-480F-8BF9-200BCC4794EF}"/>
                    </a:ext>
                  </a:extLst>
                </p:cNvPr>
                <p:cNvSpPr/>
                <p:nvPr/>
              </p:nvSpPr>
              <p:spPr>
                <a:xfrm>
                  <a:off x="173629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2BC778DC-1E0E-4E15-8F51-F7D36649F511}"/>
                    </a:ext>
                  </a:extLst>
                </p:cNvPr>
                <p:cNvSpPr/>
                <p:nvPr/>
              </p:nvSpPr>
              <p:spPr>
                <a:xfrm>
                  <a:off x="168218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D3482AD1-B4D9-4932-9FA4-1FF0434303EE}"/>
                    </a:ext>
                  </a:extLst>
                </p:cNvPr>
                <p:cNvSpPr/>
                <p:nvPr/>
              </p:nvSpPr>
              <p:spPr>
                <a:xfrm>
                  <a:off x="931788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cxnSp>
            <p:nvCxnSpPr>
              <p:cNvPr id="185" name="Straight Arrow Connector 184">
                <a:extLst>
                  <a:ext uri="{FF2B5EF4-FFF2-40B4-BE49-F238E27FC236}">
                    <a16:creationId xmlns:a16="http://schemas.microsoft.com/office/drawing/2014/main" id="{ED117A8F-E0B7-4C78-A518-CDE106C78EAF}"/>
                  </a:ext>
                </a:extLst>
              </p:cNvPr>
              <p:cNvCxnSpPr/>
              <p:nvPr/>
            </p:nvCxnSpPr>
            <p:spPr>
              <a:xfrm>
                <a:off x="950591" y="1807105"/>
                <a:ext cx="0" cy="4923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218F4EEC-EC6E-4CC1-AD1F-ADB706F4E996}"/>
                </a:ext>
              </a:extLst>
            </p:cNvPr>
            <p:cNvCxnSpPr>
              <a:cxnSpLocks/>
            </p:cNvCxnSpPr>
            <p:nvPr/>
          </p:nvCxnSpPr>
          <p:spPr>
            <a:xfrm>
              <a:off x="9867945" y="3155883"/>
              <a:ext cx="17513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32ACED7-0141-42D1-B8E9-75550BE40E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78394" y="3358328"/>
              <a:ext cx="0" cy="10995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0DB380E-1193-4D31-95D5-EB7A30343D32}"/>
                </a:ext>
              </a:extLst>
            </p:cNvPr>
            <p:cNvCxnSpPr/>
            <p:nvPr/>
          </p:nvCxnSpPr>
          <p:spPr>
            <a:xfrm>
              <a:off x="9125318" y="2110893"/>
              <a:ext cx="3353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ounded Rectangle 227">
              <a:extLst>
                <a:ext uri="{FF2B5EF4-FFF2-40B4-BE49-F238E27FC236}">
                  <a16:creationId xmlns:a16="http://schemas.microsoft.com/office/drawing/2014/main" id="{AC0DE4B4-DA4E-43E3-8BA4-F3DA714FE4D6}"/>
                </a:ext>
              </a:extLst>
            </p:cNvPr>
            <p:cNvSpPr/>
            <p:nvPr/>
          </p:nvSpPr>
          <p:spPr>
            <a:xfrm>
              <a:off x="9501259" y="1649557"/>
              <a:ext cx="2358037" cy="1025205"/>
            </a:xfrm>
            <a:prstGeom prst="roundRect">
              <a:avLst>
                <a:gd name="adj" fmla="val 12806"/>
              </a:avLst>
            </a:prstGeom>
            <a:noFill/>
            <a:ln w="12700">
              <a:solidFill>
                <a:srgbClr val="A41F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223">
              <a:extLst>
                <a:ext uri="{FF2B5EF4-FFF2-40B4-BE49-F238E27FC236}">
                  <a16:creationId xmlns:a16="http://schemas.microsoft.com/office/drawing/2014/main" id="{192A0C88-4E83-41EB-A2B0-B3CBD96EE0AF}"/>
                </a:ext>
              </a:extLst>
            </p:cNvPr>
            <p:cNvSpPr/>
            <p:nvPr/>
          </p:nvSpPr>
          <p:spPr>
            <a:xfrm>
              <a:off x="8957618" y="2663928"/>
              <a:ext cx="612312" cy="181708"/>
            </a:xfrm>
            <a:custGeom>
              <a:avLst/>
              <a:gdLst>
                <a:gd name="connsiteX0" fmla="*/ 2670772 w 2670772"/>
                <a:gd name="connsiteY0" fmla="*/ 0 h 679010"/>
                <a:gd name="connsiteX1" fmla="*/ 642796 w 2670772"/>
                <a:gd name="connsiteY1" fmla="*/ 280658 h 679010"/>
                <a:gd name="connsiteX2" fmla="*/ 0 w 2670772"/>
                <a:gd name="connsiteY2" fmla="*/ 679010 h 679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772" h="679010">
                  <a:moveTo>
                    <a:pt x="2670772" y="0"/>
                  </a:moveTo>
                  <a:cubicBezTo>
                    <a:pt x="1879348" y="83745"/>
                    <a:pt x="1087925" y="167490"/>
                    <a:pt x="642796" y="280658"/>
                  </a:cubicBezTo>
                  <a:cubicBezTo>
                    <a:pt x="197667" y="393826"/>
                    <a:pt x="98833" y="536418"/>
                    <a:pt x="0" y="67901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A311074C-0AD8-4CE0-86CD-DF17BAC904CA}"/>
                </a:ext>
              </a:extLst>
            </p:cNvPr>
            <p:cNvGrpSpPr/>
            <p:nvPr/>
          </p:nvGrpSpPr>
          <p:grpSpPr>
            <a:xfrm>
              <a:off x="10043079" y="3497938"/>
              <a:ext cx="1725589" cy="741948"/>
              <a:chOff x="5446696" y="4632066"/>
              <a:chExt cx="2883306" cy="1239730"/>
            </a:xfrm>
          </p:grpSpPr>
          <p:pic>
            <p:nvPicPr>
              <p:cNvPr id="161" name="Picture 4">
                <a:extLst>
                  <a:ext uri="{FF2B5EF4-FFF2-40B4-BE49-F238E27FC236}">
                    <a16:creationId xmlns:a16="http://schemas.microsoft.com/office/drawing/2014/main" id="{9419C31F-5128-4FB5-AAC7-83E7C2D1B6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46696" y="4982897"/>
                <a:ext cx="822690" cy="373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6D3F09DF-8B03-4BF4-95BC-5B5EC857165E}"/>
                  </a:ext>
                </a:extLst>
              </p:cNvPr>
              <p:cNvCxnSpPr/>
              <p:nvPr/>
            </p:nvCxnSpPr>
            <p:spPr>
              <a:xfrm>
                <a:off x="6239612" y="4900884"/>
                <a:ext cx="264553" cy="253971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E9A25DAD-2DAE-4B05-8DC2-4123C8027DF7}"/>
                  </a:ext>
                </a:extLst>
              </p:cNvPr>
              <p:cNvCxnSpPr/>
              <p:nvPr/>
            </p:nvCxnSpPr>
            <p:spPr>
              <a:xfrm>
                <a:off x="6263421" y="5162792"/>
                <a:ext cx="169314" cy="6878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F9814C6C-CB73-4B2F-A54C-A840C4283BBE}"/>
                  </a:ext>
                </a:extLst>
              </p:cNvPr>
              <p:cNvGrpSpPr/>
              <p:nvPr/>
            </p:nvGrpSpPr>
            <p:grpSpPr>
              <a:xfrm>
                <a:off x="6448340" y="5162792"/>
                <a:ext cx="275114" cy="275114"/>
                <a:chOff x="8662745" y="5290676"/>
                <a:chExt cx="247631" cy="247631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AC696DB9-E9C5-42D6-BC13-0D644262B908}"/>
                    </a:ext>
                  </a:extLst>
                </p:cNvPr>
                <p:cNvSpPr/>
                <p:nvPr/>
              </p:nvSpPr>
              <p:spPr>
                <a:xfrm>
                  <a:off x="8662745" y="5290676"/>
                  <a:ext cx="247631" cy="24763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1FD226BE-AE56-49DB-B762-8CA27B3DD07C}"/>
                    </a:ext>
                  </a:extLst>
                </p:cNvPr>
                <p:cNvGrpSpPr/>
                <p:nvPr/>
              </p:nvGrpSpPr>
              <p:grpSpPr>
                <a:xfrm>
                  <a:off x="8727601" y="5355531"/>
                  <a:ext cx="117920" cy="117920"/>
                  <a:chOff x="8727601" y="5355531"/>
                  <a:chExt cx="117920" cy="117920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8B0D9FB4-164F-431B-9EE7-57CB487529EE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8727600" y="5414491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560BF51B-7EA5-4F3D-8914-99AB513F3098}"/>
                      </a:ext>
                    </a:extLst>
                  </p:cNvPr>
                  <p:cNvCxnSpPr/>
                  <p:nvPr/>
                </p:nvCxnSpPr>
                <p:spPr>
                  <a:xfrm>
                    <a:off x="8727601" y="5414492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EF3260C9-CFA9-40EC-A8DA-7202FE3C503A}"/>
                  </a:ext>
                </a:extLst>
              </p:cNvPr>
              <p:cNvGrpSpPr/>
              <p:nvPr/>
            </p:nvGrpSpPr>
            <p:grpSpPr>
              <a:xfrm>
                <a:off x="5826195" y="5473325"/>
                <a:ext cx="63546" cy="313654"/>
                <a:chOff x="8102792" y="5708751"/>
                <a:chExt cx="57198" cy="282320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9F81734-1034-4389-A887-3A692D8DB87F}"/>
                    </a:ext>
                  </a:extLst>
                </p:cNvPr>
                <p:cNvSpPr/>
                <p:nvPr/>
              </p:nvSpPr>
              <p:spPr>
                <a:xfrm>
                  <a:off x="8102818" y="5708751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31150EE4-A5C9-4ED1-9A6D-A69075CCC0A1}"/>
                    </a:ext>
                  </a:extLst>
                </p:cNvPr>
                <p:cNvSpPr/>
                <p:nvPr/>
              </p:nvSpPr>
              <p:spPr>
                <a:xfrm>
                  <a:off x="8102792" y="5821339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3FE11E24-1CCD-42D2-8E1D-D06A7F232796}"/>
                    </a:ext>
                  </a:extLst>
                </p:cNvPr>
                <p:cNvSpPr/>
                <p:nvPr/>
              </p:nvSpPr>
              <p:spPr>
                <a:xfrm>
                  <a:off x="8102840" y="5933921"/>
                  <a:ext cx="57150" cy="57150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8051777A-037B-4DD7-99DD-C3755BBA0402}"/>
                  </a:ext>
                </a:extLst>
              </p:cNvPr>
              <p:cNvCxnSpPr/>
              <p:nvPr/>
            </p:nvCxnSpPr>
            <p:spPr>
              <a:xfrm flipV="1">
                <a:off x="6104690" y="5388545"/>
                <a:ext cx="324519" cy="23280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0260C0E7-9A42-4E31-B721-6932A1DC2BD8}"/>
                  </a:ext>
                </a:extLst>
              </p:cNvPr>
              <p:cNvCxnSpPr/>
              <p:nvPr/>
            </p:nvCxnSpPr>
            <p:spPr>
              <a:xfrm flipV="1">
                <a:off x="6104690" y="5430873"/>
                <a:ext cx="366847" cy="440923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293C151E-5736-40B8-BE04-CB53A55BCDD6}"/>
                  </a:ext>
                </a:extLst>
              </p:cNvPr>
              <p:cNvCxnSpPr/>
              <p:nvPr/>
            </p:nvCxnSpPr>
            <p:spPr>
              <a:xfrm>
                <a:off x="6763428" y="5297125"/>
                <a:ext cx="1864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FF3BD11-2E31-4AD4-9D3E-76EE9E0DE3A9}"/>
                  </a:ext>
                </a:extLst>
              </p:cNvPr>
              <p:cNvSpPr/>
              <p:nvPr/>
            </p:nvSpPr>
            <p:spPr>
              <a:xfrm>
                <a:off x="8134283" y="5206259"/>
                <a:ext cx="195719" cy="195719"/>
              </a:xfrm>
              <a:prstGeom prst="ellipse">
                <a:avLst/>
              </a:prstGeom>
              <a:solidFill>
                <a:srgbClr val="E9AFAE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F335687-1DE8-4EDA-9974-AC0177D7650C}"/>
                  </a:ext>
                </a:extLst>
              </p:cNvPr>
              <p:cNvCxnSpPr/>
              <p:nvPr/>
            </p:nvCxnSpPr>
            <p:spPr>
              <a:xfrm>
                <a:off x="7965020" y="5304118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ounded Rectangle 92">
                <a:extLst>
                  <a:ext uri="{FF2B5EF4-FFF2-40B4-BE49-F238E27FC236}">
                    <a16:creationId xmlns:a16="http://schemas.microsoft.com/office/drawing/2014/main" id="{EC5C3A35-9E3C-419C-9950-9C048B8BEBD2}"/>
                  </a:ext>
                </a:extLst>
              </p:cNvPr>
              <p:cNvSpPr/>
              <p:nvPr/>
            </p:nvSpPr>
            <p:spPr>
              <a:xfrm>
                <a:off x="7536080" y="5090015"/>
                <a:ext cx="389868" cy="400584"/>
              </a:xfrm>
              <a:prstGeom prst="roundRect">
                <a:avLst/>
              </a:prstGeom>
              <a:solidFill>
                <a:srgbClr val="FBFBF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>
                <a:noAutofit/>
              </a:bodyPr>
              <a:lstStyle/>
              <a:p>
                <a:pPr algn="ctr"/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N</a:t>
                </a:r>
              </a:p>
            </p:txBody>
          </p: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5082E6A4-61A6-442E-A9F2-CCEF5E03A390}"/>
                  </a:ext>
                </a:extLst>
              </p:cNvPr>
              <p:cNvCxnSpPr/>
              <p:nvPr/>
            </p:nvCxnSpPr>
            <p:spPr>
              <a:xfrm>
                <a:off x="7366363" y="5295030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3" name="Picture 4">
                <a:extLst>
                  <a:ext uri="{FF2B5EF4-FFF2-40B4-BE49-F238E27FC236}">
                    <a16:creationId xmlns:a16="http://schemas.microsoft.com/office/drawing/2014/main" id="{F0B5A2BA-F37D-42E0-8303-6D6EA55286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 rot="16200000">
                <a:off x="6720532" y="5084390"/>
                <a:ext cx="831357" cy="408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74" name="Picture 4">
                <a:extLst>
                  <a:ext uri="{FF2B5EF4-FFF2-40B4-BE49-F238E27FC236}">
                    <a16:creationId xmlns:a16="http://schemas.microsoft.com/office/drawing/2014/main" id="{A6056556-75A4-4C0C-A604-F1A5B6424A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58292" y="4632066"/>
                <a:ext cx="793176" cy="35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0DA231-A35C-4DCC-940C-C080564D9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8F221-C5DC-4162-85BC-68B6E3FCA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future work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F75A13-3AFE-43C4-9A7E-30210C4694E7}"/>
              </a:ext>
            </a:extLst>
          </p:cNvPr>
          <p:cNvGrpSpPr/>
          <p:nvPr/>
        </p:nvGrpSpPr>
        <p:grpSpPr>
          <a:xfrm>
            <a:off x="288881" y="1644845"/>
            <a:ext cx="3746029" cy="2688965"/>
            <a:chOff x="92636" y="3361791"/>
            <a:chExt cx="4105469" cy="294697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FD459F7-3B3B-4EBD-BB46-D3AAB29B7DAF}"/>
                </a:ext>
              </a:extLst>
            </p:cNvPr>
            <p:cNvGrpSpPr/>
            <p:nvPr/>
          </p:nvGrpSpPr>
          <p:grpSpPr>
            <a:xfrm>
              <a:off x="92636" y="3361791"/>
              <a:ext cx="4105469" cy="2852534"/>
              <a:chOff x="869133" y="1066987"/>
              <a:chExt cx="7505321" cy="5214795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CB8D1A97-F141-4918-B96C-BF990EC328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BE1F58A-28FE-4CA0-8EC6-A57CC72A5EAC}"/>
                  </a:ext>
                </a:extLst>
              </p:cNvPr>
              <p:cNvSpPr/>
              <p:nvPr/>
            </p:nvSpPr>
            <p:spPr>
              <a:xfrm>
                <a:off x="869133" y="1066987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203357-9135-4EF3-A903-2D50A6458FC5}"/>
                </a:ext>
              </a:extLst>
            </p:cNvPr>
            <p:cNvGrpSpPr/>
            <p:nvPr/>
          </p:nvGrpSpPr>
          <p:grpSpPr>
            <a:xfrm>
              <a:off x="224487" y="3365552"/>
              <a:ext cx="3834987" cy="2943215"/>
              <a:chOff x="323850" y="3272284"/>
              <a:chExt cx="3834987" cy="294321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0546F66-AF0C-44DD-82C9-DD6343D3CB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A746852-1867-48D5-AA60-ED9247637FC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FF2E48-8029-47CF-9A4D-8345017CFA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19" y="3276996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7650A1C1-475F-410B-985D-E3E44AAA7A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83952" y="5414362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E72138E-1470-4523-ACBA-B0F0BE4BFD65}"/>
                  </a:ext>
                </a:extLst>
              </p:cNvPr>
              <p:cNvGrpSpPr/>
              <p:nvPr/>
            </p:nvGrpSpPr>
            <p:grpSpPr>
              <a:xfrm>
                <a:off x="909343" y="3503376"/>
                <a:ext cx="1232856" cy="620996"/>
                <a:chOff x="8205792" y="2293372"/>
                <a:chExt cx="2110733" cy="1063187"/>
              </a:xfrm>
            </p:grpSpPr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704F8E8-5E7E-4F94-AEDC-7D3929E2630E}"/>
                    </a:ext>
                  </a:extLst>
                </p:cNvPr>
                <p:cNvSpPr/>
                <p:nvPr/>
              </p:nvSpPr>
              <p:spPr>
                <a:xfrm>
                  <a:off x="8205794" y="2293372"/>
                  <a:ext cx="2110731" cy="1054460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EAB8279A-BAF2-4A42-A6D8-B531E8323D76}"/>
                    </a:ext>
                  </a:extLst>
                </p:cNvPr>
                <p:cNvCxnSpPr/>
                <p:nvPr/>
              </p:nvCxnSpPr>
              <p:spPr>
                <a:xfrm>
                  <a:off x="8205792" y="3352114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123AA5-0C4A-4CCD-95B4-67E690B9EF1D}"/>
                    </a:ext>
                  </a:extLst>
                </p:cNvPr>
                <p:cNvCxnSpPr/>
                <p:nvPr/>
              </p:nvCxnSpPr>
              <p:spPr>
                <a:xfrm>
                  <a:off x="8988381" y="2296901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DD011DCD-49F6-40B9-804E-23A826B41F84}"/>
                  </a:ext>
                </a:extLst>
              </p:cNvPr>
              <p:cNvSpPr/>
              <p:nvPr/>
            </p:nvSpPr>
            <p:spPr>
              <a:xfrm>
                <a:off x="1541505" y="4112197"/>
                <a:ext cx="777887" cy="384045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BB6B2640-B887-4759-B422-C52333088767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80FBAF1-A377-457D-81C9-FD72C973B47B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CEF3FF-D325-46CF-8B08-F841DCCE22DF}"/>
                  </a:ext>
                </a:extLst>
              </p:cNvPr>
              <p:cNvSpPr txBox="1"/>
              <p:nvPr/>
            </p:nvSpPr>
            <p:spPr>
              <a:xfrm>
                <a:off x="1457894" y="3272284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1FD220F-80AF-49A3-BB28-A0EFD4D89107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7BB7B5EC-A920-4939-AD06-FA29C8E576D9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8DF4A4C-D412-4933-B6A2-25481757D16C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7AC05B-834F-4937-A989-199E8C4395B1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01BFF9-393C-4462-A642-76B481F3DD83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D0F5F538-60F7-494D-8A07-96C15920C423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7518BBD-CB7E-439B-B1EC-FE123731ECD8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E24AC18-4B50-4FD6-B4C2-AEF89438DE6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FC5D275C-07B8-4707-838C-DBA503D0B0C3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432714-D683-4213-AFD2-211CB0358C05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sp>
        <p:nvSpPr>
          <p:cNvPr id="149" name="Rectangle 148">
            <a:extLst>
              <a:ext uri="{FF2B5EF4-FFF2-40B4-BE49-F238E27FC236}">
                <a16:creationId xmlns:a16="http://schemas.microsoft.com/office/drawing/2014/main" id="{9CFC524F-8EC3-4FDA-98B6-2D40F61ECCFC}"/>
              </a:ext>
            </a:extLst>
          </p:cNvPr>
          <p:cNvSpPr/>
          <p:nvPr/>
        </p:nvSpPr>
        <p:spPr>
          <a:xfrm>
            <a:off x="9604956" y="1659063"/>
            <a:ext cx="225123" cy="1891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A74D31C0-5925-438F-9527-5567C5301F8E}"/>
              </a:ext>
            </a:extLst>
          </p:cNvPr>
          <p:cNvSpPr/>
          <p:nvPr/>
        </p:nvSpPr>
        <p:spPr>
          <a:xfrm>
            <a:off x="9604956" y="2129392"/>
            <a:ext cx="153253" cy="17333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229" name="Picture 228">
            <a:extLst>
              <a:ext uri="{FF2B5EF4-FFF2-40B4-BE49-F238E27FC236}">
                <a16:creationId xmlns:a16="http://schemas.microsoft.com/office/drawing/2014/main" id="{F64FDCCC-1BA9-4A04-837E-5E10E599DE80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927" y="1883241"/>
            <a:ext cx="3583554" cy="2015389"/>
          </a:xfrm>
          <a:prstGeom prst="rect">
            <a:avLst/>
          </a:prstGeom>
        </p:spPr>
      </p:pic>
      <p:sp>
        <p:nvSpPr>
          <p:cNvPr id="34" name="Round Same Side Corner Rectangle 40">
            <a:extLst>
              <a:ext uri="{FF2B5EF4-FFF2-40B4-BE49-F238E27FC236}">
                <a16:creationId xmlns:a16="http://schemas.microsoft.com/office/drawing/2014/main" id="{1071EC6B-B04C-41E9-8BA3-AC65FE92DB3D}"/>
              </a:ext>
            </a:extLst>
          </p:cNvPr>
          <p:cNvSpPr/>
          <p:nvPr/>
        </p:nvSpPr>
        <p:spPr>
          <a:xfrm>
            <a:off x="180392" y="915224"/>
            <a:ext cx="3822615" cy="676390"/>
          </a:xfrm>
          <a:prstGeom prst="round2SameRect">
            <a:avLst>
              <a:gd name="adj1" fmla="val 20538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utomated transition state algorithms</a:t>
            </a:r>
          </a:p>
        </p:txBody>
      </p:sp>
      <p:sp>
        <p:nvSpPr>
          <p:cNvPr id="41" name="Round Same Side Corner Rectangle 40">
            <a:extLst>
              <a:ext uri="{FF2B5EF4-FFF2-40B4-BE49-F238E27FC236}">
                <a16:creationId xmlns:a16="http://schemas.microsoft.com/office/drawing/2014/main" id="{5A5A5453-5D5C-4BDE-9618-1D47B292A5B7}"/>
              </a:ext>
            </a:extLst>
          </p:cNvPr>
          <p:cNvSpPr/>
          <p:nvPr/>
        </p:nvSpPr>
        <p:spPr>
          <a:xfrm>
            <a:off x="8183418" y="914222"/>
            <a:ext cx="3816542" cy="672354"/>
          </a:xfrm>
          <a:prstGeom prst="round2SameRect">
            <a:avLst>
              <a:gd name="adj1" fmla="val 1608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calability of automated reaction discovery</a:t>
            </a:r>
          </a:p>
        </p:txBody>
      </p:sp>
      <p:sp>
        <p:nvSpPr>
          <p:cNvPr id="42" name="Round Same Side Corner Rectangle 40">
            <a:extLst>
              <a:ext uri="{FF2B5EF4-FFF2-40B4-BE49-F238E27FC236}">
                <a16:creationId xmlns:a16="http://schemas.microsoft.com/office/drawing/2014/main" id="{4A76F2A6-7579-4B21-94DF-A3C37A2148B7}"/>
              </a:ext>
            </a:extLst>
          </p:cNvPr>
          <p:cNvSpPr/>
          <p:nvPr/>
        </p:nvSpPr>
        <p:spPr>
          <a:xfrm>
            <a:off x="4183060" y="915224"/>
            <a:ext cx="3819861" cy="672354"/>
          </a:xfrm>
          <a:prstGeom prst="round2SameRect">
            <a:avLst>
              <a:gd name="adj1" fmla="val 17504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mproved thermochemistry estimation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28A70D9-3437-4EEB-9964-AA74C52EBF92}"/>
              </a:ext>
            </a:extLst>
          </p:cNvPr>
          <p:cNvSpPr/>
          <p:nvPr/>
        </p:nvSpPr>
        <p:spPr>
          <a:xfrm>
            <a:off x="180393" y="903905"/>
            <a:ext cx="3829049" cy="3380157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D5DFE83E-3D01-47AF-A68F-0ADA48D8F388}"/>
              </a:ext>
            </a:extLst>
          </p:cNvPr>
          <p:cNvSpPr/>
          <p:nvPr/>
        </p:nvSpPr>
        <p:spPr>
          <a:xfrm>
            <a:off x="8182560" y="903905"/>
            <a:ext cx="3829049" cy="3380157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84DEEFEE-7209-4A8B-897F-91DC00BC4DD5}"/>
              </a:ext>
            </a:extLst>
          </p:cNvPr>
          <p:cNvSpPr/>
          <p:nvPr/>
        </p:nvSpPr>
        <p:spPr>
          <a:xfrm>
            <a:off x="4173872" y="903905"/>
            <a:ext cx="3829049" cy="3380157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5B7CAFA-A345-4231-A57A-614ED8D98894}"/>
              </a:ext>
            </a:extLst>
          </p:cNvPr>
          <p:cNvGrpSpPr/>
          <p:nvPr/>
        </p:nvGrpSpPr>
        <p:grpSpPr>
          <a:xfrm>
            <a:off x="6134408" y="4367425"/>
            <a:ext cx="3874486" cy="2001319"/>
            <a:chOff x="5611893" y="4367425"/>
            <a:chExt cx="3874486" cy="2001319"/>
          </a:xfrm>
        </p:grpSpPr>
        <p:pic>
          <p:nvPicPr>
            <p:cNvPr id="124" name="Picture 123">
              <a:extLst>
                <a:ext uri="{FF2B5EF4-FFF2-40B4-BE49-F238E27FC236}">
                  <a16:creationId xmlns:a16="http://schemas.microsoft.com/office/drawing/2014/main" id="{55F099B3-AE6E-48E6-BDB1-325AA80110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15"/>
            <a:stretch/>
          </p:blipFill>
          <p:spPr>
            <a:xfrm>
              <a:off x="7688676" y="4367425"/>
              <a:ext cx="727422" cy="586891"/>
            </a:xfrm>
            <a:prstGeom prst="rect">
              <a:avLst/>
            </a:prstGeom>
          </p:spPr>
        </p:pic>
        <p:pic>
          <p:nvPicPr>
            <p:cNvPr id="125" name="Picture 124">
              <a:extLst>
                <a:ext uri="{FF2B5EF4-FFF2-40B4-BE49-F238E27FC236}">
                  <a16:creationId xmlns:a16="http://schemas.microsoft.com/office/drawing/2014/main" id="{7BC6D506-BE66-4E25-B97E-FC41E97264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21" t="5669" b="8052"/>
            <a:stretch/>
          </p:blipFill>
          <p:spPr>
            <a:xfrm rot="19860612">
              <a:off x="5953979" y="5404829"/>
              <a:ext cx="892901" cy="648173"/>
            </a:xfrm>
            <a:prstGeom prst="rect">
              <a:avLst/>
            </a:prstGeom>
          </p:spPr>
        </p:pic>
        <p:pic>
          <p:nvPicPr>
            <p:cNvPr id="126" name="Picture 125">
              <a:extLst>
                <a:ext uri="{FF2B5EF4-FFF2-40B4-BE49-F238E27FC236}">
                  <a16:creationId xmlns:a16="http://schemas.microsoft.com/office/drawing/2014/main" id="{49429098-B7DE-4374-B476-2C8A01F6D5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52"/>
            <a:stretch/>
          </p:blipFill>
          <p:spPr>
            <a:xfrm>
              <a:off x="6212457" y="4541296"/>
              <a:ext cx="683448" cy="555132"/>
            </a:xfrm>
            <a:prstGeom prst="rect">
              <a:avLst/>
            </a:prstGeom>
          </p:spPr>
        </p:pic>
        <p:pic>
          <p:nvPicPr>
            <p:cNvPr id="128" name="Picture 127">
              <a:extLst>
                <a:ext uri="{FF2B5EF4-FFF2-40B4-BE49-F238E27FC236}">
                  <a16:creationId xmlns:a16="http://schemas.microsoft.com/office/drawing/2014/main" id="{85627FCD-DA4C-4C8F-B713-9008831C87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7" t="10244" r="8554" b="9536"/>
            <a:stretch/>
          </p:blipFill>
          <p:spPr>
            <a:xfrm rot="19840710">
              <a:off x="7576198" y="5600213"/>
              <a:ext cx="886498" cy="645330"/>
            </a:xfrm>
            <a:prstGeom prst="rect">
              <a:avLst/>
            </a:prstGeom>
          </p:spPr>
        </p:pic>
        <p:pic>
          <p:nvPicPr>
            <p:cNvPr id="129" name="Picture 128">
              <a:extLst>
                <a:ext uri="{FF2B5EF4-FFF2-40B4-BE49-F238E27FC236}">
                  <a16:creationId xmlns:a16="http://schemas.microsoft.com/office/drawing/2014/main" id="{70EBEDA1-BA26-469D-914F-33AF349B1C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26" t="12185" r="7740" b="16262"/>
            <a:stretch/>
          </p:blipFill>
          <p:spPr>
            <a:xfrm>
              <a:off x="7255334" y="4926965"/>
              <a:ext cx="926606" cy="599569"/>
            </a:xfrm>
            <a:prstGeom prst="rect">
              <a:avLst/>
            </a:prstGeom>
          </p:spPr>
        </p:pic>
        <p:sp>
          <p:nvSpPr>
            <p:cNvPr id="130" name="Freeform: Shape 129">
              <a:extLst>
                <a:ext uri="{FF2B5EF4-FFF2-40B4-BE49-F238E27FC236}">
                  <a16:creationId xmlns:a16="http://schemas.microsoft.com/office/drawing/2014/main" id="{AA1775A0-D5CD-4C3C-B452-0BC3B88D4D5D}"/>
                </a:ext>
              </a:extLst>
            </p:cNvPr>
            <p:cNvSpPr/>
            <p:nvPr/>
          </p:nvSpPr>
          <p:spPr>
            <a:xfrm>
              <a:off x="5950135" y="4988559"/>
              <a:ext cx="1093875" cy="179312"/>
            </a:xfrm>
            <a:custGeom>
              <a:avLst/>
              <a:gdLst>
                <a:gd name="connsiteX0" fmla="*/ 1334278 w 1617356"/>
                <a:gd name="connsiteY0" fmla="*/ 0 h 513184"/>
                <a:gd name="connsiteX1" fmla="*/ 1520890 w 1617356"/>
                <a:gd name="connsiteY1" fmla="*/ 345233 h 513184"/>
                <a:gd name="connsiteX2" fmla="*/ 0 w 1617356"/>
                <a:gd name="connsiteY2" fmla="*/ 513184 h 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7356" h="513184">
                  <a:moveTo>
                    <a:pt x="1334278" y="0"/>
                  </a:moveTo>
                  <a:cubicBezTo>
                    <a:pt x="1538774" y="129851"/>
                    <a:pt x="1743270" y="259702"/>
                    <a:pt x="1520890" y="345233"/>
                  </a:cubicBezTo>
                  <a:cubicBezTo>
                    <a:pt x="1298510" y="430764"/>
                    <a:pt x="649255" y="471974"/>
                    <a:pt x="0" y="513184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Freeform: Shape 130">
              <a:extLst>
                <a:ext uri="{FF2B5EF4-FFF2-40B4-BE49-F238E27FC236}">
                  <a16:creationId xmlns:a16="http://schemas.microsoft.com/office/drawing/2014/main" id="{F816C119-3BDB-40F8-A1D2-1F06A1FDEC7D}"/>
                </a:ext>
              </a:extLst>
            </p:cNvPr>
            <p:cNvSpPr/>
            <p:nvPr/>
          </p:nvSpPr>
          <p:spPr>
            <a:xfrm>
              <a:off x="5950135" y="5124032"/>
              <a:ext cx="1385564" cy="206431"/>
            </a:xfrm>
            <a:custGeom>
              <a:avLst/>
              <a:gdLst>
                <a:gd name="connsiteX0" fmla="*/ 2062065 w 2062065"/>
                <a:gd name="connsiteY0" fmla="*/ 499489 h 770077"/>
                <a:gd name="connsiteX1" fmla="*/ 1436914 w 2062065"/>
                <a:gd name="connsiteY1" fmla="*/ 4966 h 770077"/>
                <a:gd name="connsiteX2" fmla="*/ 0 w 2062065"/>
                <a:gd name="connsiteY2" fmla="*/ 770077 h 770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2065" h="770077">
                  <a:moveTo>
                    <a:pt x="2062065" y="499489"/>
                  </a:moveTo>
                  <a:cubicBezTo>
                    <a:pt x="1921328" y="229678"/>
                    <a:pt x="1780591" y="-40132"/>
                    <a:pt x="1436914" y="4966"/>
                  </a:cubicBezTo>
                  <a:cubicBezTo>
                    <a:pt x="1093237" y="50064"/>
                    <a:pt x="546618" y="410070"/>
                    <a:pt x="0" y="770077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reeform: Shape 131">
              <a:extLst>
                <a:ext uri="{FF2B5EF4-FFF2-40B4-BE49-F238E27FC236}">
                  <a16:creationId xmlns:a16="http://schemas.microsoft.com/office/drawing/2014/main" id="{DB91C88D-0CC7-4CBF-8E37-FD9851450C90}"/>
                </a:ext>
              </a:extLst>
            </p:cNvPr>
            <p:cNvSpPr/>
            <p:nvPr/>
          </p:nvSpPr>
          <p:spPr>
            <a:xfrm>
              <a:off x="6764424" y="5650970"/>
              <a:ext cx="465155" cy="326614"/>
            </a:xfrm>
            <a:custGeom>
              <a:avLst/>
              <a:gdLst>
                <a:gd name="connsiteX0" fmla="*/ 0 w 643958"/>
                <a:gd name="connsiteY0" fmla="*/ 124966 h 1272631"/>
                <a:gd name="connsiteX1" fmla="*/ 643812 w 643958"/>
                <a:gd name="connsiteY1" fmla="*/ 106305 h 1272631"/>
                <a:gd name="connsiteX2" fmla="*/ 46653 w 643958"/>
                <a:gd name="connsiteY2" fmla="*/ 1272631 h 1272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3958" h="1272631">
                  <a:moveTo>
                    <a:pt x="0" y="124966"/>
                  </a:moveTo>
                  <a:cubicBezTo>
                    <a:pt x="318018" y="19997"/>
                    <a:pt x="636037" y="-84972"/>
                    <a:pt x="643812" y="106305"/>
                  </a:cubicBezTo>
                  <a:cubicBezTo>
                    <a:pt x="651587" y="297582"/>
                    <a:pt x="349120" y="785106"/>
                    <a:pt x="46653" y="1272631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reeform: Shape 132">
              <a:extLst>
                <a:ext uri="{FF2B5EF4-FFF2-40B4-BE49-F238E27FC236}">
                  <a16:creationId xmlns:a16="http://schemas.microsoft.com/office/drawing/2014/main" id="{678A3DD7-59AC-4C53-9912-499B55A4B726}"/>
                </a:ext>
              </a:extLst>
            </p:cNvPr>
            <p:cNvSpPr/>
            <p:nvPr/>
          </p:nvSpPr>
          <p:spPr>
            <a:xfrm>
              <a:off x="7227987" y="5535323"/>
              <a:ext cx="281567" cy="481324"/>
            </a:xfrm>
            <a:custGeom>
              <a:avLst/>
              <a:gdLst>
                <a:gd name="connsiteX0" fmla="*/ 600408 w 600408"/>
                <a:gd name="connsiteY0" fmla="*/ 0 h 1875453"/>
                <a:gd name="connsiteX1" fmla="*/ 12579 w 600408"/>
                <a:gd name="connsiteY1" fmla="*/ 522514 h 1875453"/>
                <a:gd name="connsiteX2" fmla="*/ 255175 w 600408"/>
                <a:gd name="connsiteY2" fmla="*/ 1875453 h 1875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00408" h="1875453">
                  <a:moveTo>
                    <a:pt x="600408" y="0"/>
                  </a:moveTo>
                  <a:cubicBezTo>
                    <a:pt x="335263" y="104969"/>
                    <a:pt x="70118" y="209939"/>
                    <a:pt x="12579" y="522514"/>
                  </a:cubicBezTo>
                  <a:cubicBezTo>
                    <a:pt x="-44960" y="835090"/>
                    <a:pt x="105107" y="1355271"/>
                    <a:pt x="255175" y="1875453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reeform: Shape 133">
              <a:extLst>
                <a:ext uri="{FF2B5EF4-FFF2-40B4-BE49-F238E27FC236}">
                  <a16:creationId xmlns:a16="http://schemas.microsoft.com/office/drawing/2014/main" id="{FF7BF6EA-C579-4508-ABDD-371364C276BE}"/>
                </a:ext>
              </a:extLst>
            </p:cNvPr>
            <p:cNvSpPr/>
            <p:nvPr/>
          </p:nvSpPr>
          <p:spPr>
            <a:xfrm>
              <a:off x="7847416" y="4843391"/>
              <a:ext cx="1115022" cy="221668"/>
            </a:xfrm>
            <a:custGeom>
              <a:avLst/>
              <a:gdLst>
                <a:gd name="connsiteX0" fmla="*/ 17009 w 2377654"/>
                <a:gd name="connsiteY0" fmla="*/ 886408 h 886408"/>
                <a:gd name="connsiteX1" fmla="*/ 138307 w 2377654"/>
                <a:gd name="connsiteY1" fmla="*/ 503853 h 886408"/>
                <a:gd name="connsiteX2" fmla="*/ 1034046 w 2377654"/>
                <a:gd name="connsiteY2" fmla="*/ 531844 h 886408"/>
                <a:gd name="connsiteX3" fmla="*/ 2377654 w 2377654"/>
                <a:gd name="connsiteY3" fmla="*/ 0 h 886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77654" h="886408">
                  <a:moveTo>
                    <a:pt x="17009" y="886408"/>
                  </a:moveTo>
                  <a:cubicBezTo>
                    <a:pt x="-7095" y="724677"/>
                    <a:pt x="-31199" y="562947"/>
                    <a:pt x="138307" y="503853"/>
                  </a:cubicBezTo>
                  <a:cubicBezTo>
                    <a:pt x="307813" y="444759"/>
                    <a:pt x="660822" y="615819"/>
                    <a:pt x="1034046" y="531844"/>
                  </a:cubicBezTo>
                  <a:cubicBezTo>
                    <a:pt x="1407270" y="447869"/>
                    <a:pt x="1892462" y="223934"/>
                    <a:pt x="2377654" y="0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reeform: Shape 134">
              <a:extLst>
                <a:ext uri="{FF2B5EF4-FFF2-40B4-BE49-F238E27FC236}">
                  <a16:creationId xmlns:a16="http://schemas.microsoft.com/office/drawing/2014/main" id="{B25E994A-A0BB-41DD-9A85-24E90967E2D7}"/>
                </a:ext>
              </a:extLst>
            </p:cNvPr>
            <p:cNvSpPr/>
            <p:nvPr/>
          </p:nvSpPr>
          <p:spPr>
            <a:xfrm>
              <a:off x="7861054" y="4734885"/>
              <a:ext cx="970219" cy="224531"/>
            </a:xfrm>
            <a:custGeom>
              <a:avLst/>
              <a:gdLst>
                <a:gd name="connsiteX0" fmla="*/ 118780 w 2068878"/>
                <a:gd name="connsiteY0" fmla="*/ 307911 h 864168"/>
                <a:gd name="connsiteX1" fmla="*/ 212086 w 2068878"/>
                <a:gd name="connsiteY1" fmla="*/ 858417 h 864168"/>
                <a:gd name="connsiteX2" fmla="*/ 2068878 w 2068878"/>
                <a:gd name="connsiteY2" fmla="*/ 0 h 86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8878" h="864168">
                  <a:moveTo>
                    <a:pt x="118780" y="307911"/>
                  </a:moveTo>
                  <a:cubicBezTo>
                    <a:pt x="2925" y="608823"/>
                    <a:pt x="-112930" y="909735"/>
                    <a:pt x="212086" y="858417"/>
                  </a:cubicBezTo>
                  <a:cubicBezTo>
                    <a:pt x="537102" y="807099"/>
                    <a:pt x="1302990" y="403549"/>
                    <a:pt x="2068878" y="0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reeform: Shape 135">
              <a:extLst>
                <a:ext uri="{FF2B5EF4-FFF2-40B4-BE49-F238E27FC236}">
                  <a16:creationId xmlns:a16="http://schemas.microsoft.com/office/drawing/2014/main" id="{4098756C-043F-4A1E-A3E6-FAD30F9E11DD}"/>
                </a:ext>
              </a:extLst>
            </p:cNvPr>
            <p:cNvSpPr/>
            <p:nvPr/>
          </p:nvSpPr>
          <p:spPr>
            <a:xfrm>
              <a:off x="7968391" y="5424487"/>
              <a:ext cx="1256426" cy="213989"/>
            </a:xfrm>
            <a:custGeom>
              <a:avLst/>
              <a:gdLst>
                <a:gd name="connsiteX0" fmla="*/ 38618 w 2679182"/>
                <a:gd name="connsiteY0" fmla="*/ 0 h 1026367"/>
                <a:gd name="connsiteX1" fmla="*/ 94602 w 2679182"/>
                <a:gd name="connsiteY1" fmla="*/ 391886 h 1026367"/>
                <a:gd name="connsiteX2" fmla="*/ 859712 w 2679182"/>
                <a:gd name="connsiteY2" fmla="*/ 401216 h 1026367"/>
                <a:gd name="connsiteX3" fmla="*/ 1643484 w 2679182"/>
                <a:gd name="connsiteY3" fmla="*/ 494523 h 1026367"/>
                <a:gd name="connsiteX4" fmla="*/ 2679182 w 2679182"/>
                <a:gd name="connsiteY4" fmla="*/ 1026367 h 1026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9182" h="1026367">
                  <a:moveTo>
                    <a:pt x="38618" y="0"/>
                  </a:moveTo>
                  <a:cubicBezTo>
                    <a:pt x="-1815" y="162508"/>
                    <a:pt x="-42247" y="325017"/>
                    <a:pt x="94602" y="391886"/>
                  </a:cubicBezTo>
                  <a:cubicBezTo>
                    <a:pt x="231451" y="458755"/>
                    <a:pt x="601565" y="384110"/>
                    <a:pt x="859712" y="401216"/>
                  </a:cubicBezTo>
                  <a:cubicBezTo>
                    <a:pt x="1117859" y="418322"/>
                    <a:pt x="1340239" y="390331"/>
                    <a:pt x="1643484" y="494523"/>
                  </a:cubicBezTo>
                  <a:cubicBezTo>
                    <a:pt x="1946729" y="598715"/>
                    <a:pt x="2312955" y="812541"/>
                    <a:pt x="2679182" y="1026367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reeform: Shape 136">
              <a:extLst>
                <a:ext uri="{FF2B5EF4-FFF2-40B4-BE49-F238E27FC236}">
                  <a16:creationId xmlns:a16="http://schemas.microsoft.com/office/drawing/2014/main" id="{F2C85FAE-2744-443A-8546-139537DF0026}"/>
                </a:ext>
              </a:extLst>
            </p:cNvPr>
            <p:cNvSpPr/>
            <p:nvPr/>
          </p:nvSpPr>
          <p:spPr>
            <a:xfrm>
              <a:off x="7969762" y="5516241"/>
              <a:ext cx="1145076" cy="283128"/>
            </a:xfrm>
            <a:custGeom>
              <a:avLst/>
              <a:gdLst>
                <a:gd name="connsiteX0" fmla="*/ 71766 w 2441741"/>
                <a:gd name="connsiteY0" fmla="*/ 641060 h 1004954"/>
                <a:gd name="connsiteX1" fmla="*/ 155741 w 2441741"/>
                <a:gd name="connsiteY1" fmla="*/ 6578 h 1004954"/>
                <a:gd name="connsiteX2" fmla="*/ 1452696 w 2441741"/>
                <a:gd name="connsiteY2" fmla="*/ 351811 h 1004954"/>
                <a:gd name="connsiteX3" fmla="*/ 2441741 w 2441741"/>
                <a:gd name="connsiteY3" fmla="*/ 1004954 h 1004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41741" h="1004954">
                  <a:moveTo>
                    <a:pt x="71766" y="641060"/>
                  </a:moveTo>
                  <a:cubicBezTo>
                    <a:pt x="-1324" y="347923"/>
                    <a:pt x="-74414" y="54786"/>
                    <a:pt x="155741" y="6578"/>
                  </a:cubicBezTo>
                  <a:cubicBezTo>
                    <a:pt x="385896" y="-41630"/>
                    <a:pt x="1071696" y="185415"/>
                    <a:pt x="1452696" y="351811"/>
                  </a:cubicBezTo>
                  <a:cubicBezTo>
                    <a:pt x="1833696" y="518207"/>
                    <a:pt x="2137718" y="761580"/>
                    <a:pt x="2441741" y="1004954"/>
                  </a:cubicBezTo>
                </a:path>
              </a:pathLst>
            </a:custGeom>
            <a:noFill/>
            <a:ln w="19050">
              <a:solidFill>
                <a:srgbClr val="A41F34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</a:t>
              </a:r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EDF71835-3594-4C92-BC32-60A09FC7E5F5}"/>
                </a:ext>
              </a:extLst>
            </p:cNvPr>
            <p:cNvSpPr txBox="1"/>
            <p:nvPr/>
          </p:nvSpPr>
          <p:spPr>
            <a:xfrm>
              <a:off x="5611893" y="501954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?</a:t>
              </a: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61B317A1-4F2D-4635-A329-127BCB6097CE}"/>
                </a:ext>
              </a:extLst>
            </p:cNvPr>
            <p:cNvSpPr txBox="1"/>
            <p:nvPr/>
          </p:nvSpPr>
          <p:spPr>
            <a:xfrm>
              <a:off x="6945595" y="590707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?</a:t>
              </a: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AC2776DA-04A7-4A42-BA0A-DE9CFAE9EAB9}"/>
                </a:ext>
              </a:extLst>
            </p:cNvPr>
            <p:cNvSpPr txBox="1"/>
            <p:nvPr/>
          </p:nvSpPr>
          <p:spPr>
            <a:xfrm>
              <a:off x="8867630" y="4492521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?</a:t>
              </a: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811E7AEB-1EE7-49ED-A29A-79F8572BEFEE}"/>
                </a:ext>
              </a:extLst>
            </p:cNvPr>
            <p:cNvSpPr txBox="1"/>
            <p:nvPr/>
          </p:nvSpPr>
          <p:spPr>
            <a:xfrm>
              <a:off x="9147825" y="558171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?</a:t>
              </a:r>
            </a:p>
          </p:txBody>
        </p:sp>
      </p:grpSp>
      <p:sp>
        <p:nvSpPr>
          <p:cNvPr id="144" name="Rectangle: Rounded Corners 143">
            <a:extLst>
              <a:ext uri="{FF2B5EF4-FFF2-40B4-BE49-F238E27FC236}">
                <a16:creationId xmlns:a16="http://schemas.microsoft.com/office/drawing/2014/main" id="{190E0773-839C-4BE9-BBC5-FB12C3E9DF1C}"/>
              </a:ext>
            </a:extLst>
          </p:cNvPr>
          <p:cNvSpPr/>
          <p:nvPr/>
        </p:nvSpPr>
        <p:spPr>
          <a:xfrm>
            <a:off x="3086663" y="4356649"/>
            <a:ext cx="8924946" cy="1997424"/>
          </a:xfrm>
          <a:prstGeom prst="roundRect">
            <a:avLst>
              <a:gd name="adj" fmla="val 804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6" name="Round Same Side Corner Rectangle 40">
            <a:extLst>
              <a:ext uri="{FF2B5EF4-FFF2-40B4-BE49-F238E27FC236}">
                <a16:creationId xmlns:a16="http://schemas.microsoft.com/office/drawing/2014/main" id="{714F77DD-C833-4DBC-8335-1A0F37A4453B}"/>
              </a:ext>
            </a:extLst>
          </p:cNvPr>
          <p:cNvSpPr/>
          <p:nvPr/>
        </p:nvSpPr>
        <p:spPr>
          <a:xfrm rot="16200000">
            <a:off x="2915426" y="4532326"/>
            <a:ext cx="1997423" cy="1646067"/>
          </a:xfrm>
          <a:prstGeom prst="round2SameRect">
            <a:avLst>
              <a:gd name="adj1" fmla="val 9399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imolecular and radical reactions</a:t>
            </a:r>
          </a:p>
        </p:txBody>
      </p:sp>
      <p:sp>
        <p:nvSpPr>
          <p:cNvPr id="9" name="Arrow: Bent 8">
            <a:extLst>
              <a:ext uri="{FF2B5EF4-FFF2-40B4-BE49-F238E27FC236}">
                <a16:creationId xmlns:a16="http://schemas.microsoft.com/office/drawing/2014/main" id="{9056D5C0-68B7-4619-AF68-EB6B5A4527B9}"/>
              </a:ext>
            </a:extLst>
          </p:cNvPr>
          <p:cNvSpPr/>
          <p:nvPr/>
        </p:nvSpPr>
        <p:spPr>
          <a:xfrm rot="10800000" flipH="1">
            <a:off x="1530214" y="4577187"/>
            <a:ext cx="1076248" cy="1100770"/>
          </a:xfrm>
          <a:prstGeom prst="bentArrow">
            <a:avLst>
              <a:gd name="adj1" fmla="val 27209"/>
              <a:gd name="adj2" fmla="val 28142"/>
              <a:gd name="adj3" fmla="val 31782"/>
              <a:gd name="adj4" fmla="val 55021"/>
            </a:avLst>
          </a:prstGeom>
          <a:solidFill>
            <a:srgbClr val="BDD7EE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15AAD99-BF7C-483B-8EC3-4D0497E10614}"/>
              </a:ext>
            </a:extLst>
          </p:cNvPr>
          <p:cNvSpPr/>
          <p:nvPr/>
        </p:nvSpPr>
        <p:spPr>
          <a:xfrm>
            <a:off x="9515475" y="2285999"/>
            <a:ext cx="206567" cy="37861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69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39" grpId="0" animBg="1"/>
      <p:bldP spid="40" grpId="0" animBg="1"/>
      <p:bldP spid="144" grpId="0" animBg="1"/>
      <p:bldP spid="146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B916C7-ACD7-4BFD-9ED2-4C7DAC08B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EAEBF74-9D31-4EA4-9212-600E6505B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</p:spPr>
        <p:txBody>
          <a:bodyPr/>
          <a:lstStyle/>
          <a:p>
            <a:r>
              <a:rPr lang="en-US" dirty="0"/>
              <a:t>Radical and bimolecular reactions cannot yet be predicted accurately by the mod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5A3983-9191-4DFC-901C-12637184436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/>
          <a:stretch/>
        </p:blipFill>
        <p:spPr>
          <a:xfrm>
            <a:off x="3749119" y="1032568"/>
            <a:ext cx="1551143" cy="12514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BBAE30-21ED-4214-A706-83EF0CF29C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1" t="5669" b="8052"/>
          <a:stretch/>
        </p:blipFill>
        <p:spPr>
          <a:xfrm rot="19860612">
            <a:off x="464095" y="4181616"/>
            <a:ext cx="1904008" cy="13821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8175849-C9F6-4D11-80EB-E4505A2ED0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2"/>
          <a:stretch/>
        </p:blipFill>
        <p:spPr>
          <a:xfrm>
            <a:off x="856732" y="1238377"/>
            <a:ext cx="1457372" cy="11837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D2594DE-9DA5-44A5-A1BF-5E6E6549A44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7" t="10244" r="8554" b="9536"/>
          <a:stretch/>
        </p:blipFill>
        <p:spPr>
          <a:xfrm rot="19840710">
            <a:off x="3983332" y="4878290"/>
            <a:ext cx="1890353" cy="13760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4217005-A724-4216-8078-D901FD4E73B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6" t="12185" r="7740" b="16262"/>
          <a:stretch/>
        </p:blipFill>
        <p:spPr>
          <a:xfrm>
            <a:off x="2835589" y="2770896"/>
            <a:ext cx="1975879" cy="127851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967532-1704-4C1B-8469-43CA0C9E8485}"/>
              </a:ext>
            </a:extLst>
          </p:cNvPr>
          <p:cNvCxnSpPr>
            <a:cxnSpLocks/>
          </p:cNvCxnSpPr>
          <p:nvPr/>
        </p:nvCxnSpPr>
        <p:spPr>
          <a:xfrm>
            <a:off x="4921422" y="3769567"/>
            <a:ext cx="3461657" cy="634482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29E82F99-210D-426E-81ED-C3FDC33264F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7" t="11134" r="5609" b="4804"/>
          <a:stretch/>
        </p:blipFill>
        <p:spPr>
          <a:xfrm>
            <a:off x="8455754" y="4049406"/>
            <a:ext cx="2114551" cy="15430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BB2E75-782F-4633-A1CB-1998E361C4E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5" r="21119"/>
          <a:stretch/>
        </p:blipFill>
        <p:spPr>
          <a:xfrm rot="18897465">
            <a:off x="8109252" y="1469546"/>
            <a:ext cx="1414480" cy="18355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4A50BE2-0D5B-407A-B9D1-3BED21D61BE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26" b="7851"/>
          <a:stretch/>
        </p:blipFill>
        <p:spPr>
          <a:xfrm>
            <a:off x="9646872" y="2850501"/>
            <a:ext cx="2392728" cy="1371601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A20B12A-0BC4-4DC3-A4C8-36C15611BDA5}"/>
              </a:ext>
            </a:extLst>
          </p:cNvPr>
          <p:cNvCxnSpPr>
            <a:cxnSpLocks/>
          </p:cNvCxnSpPr>
          <p:nvPr/>
        </p:nvCxnSpPr>
        <p:spPr>
          <a:xfrm flipV="1">
            <a:off x="4921422" y="2556588"/>
            <a:ext cx="3116425" cy="755779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956B4ED-95F3-4A2D-B7E5-B3E8BC1F8442}"/>
              </a:ext>
            </a:extLst>
          </p:cNvPr>
          <p:cNvCxnSpPr>
            <a:cxnSpLocks/>
          </p:cNvCxnSpPr>
          <p:nvPr/>
        </p:nvCxnSpPr>
        <p:spPr>
          <a:xfrm flipV="1">
            <a:off x="4928508" y="3536302"/>
            <a:ext cx="4126220" cy="2717"/>
          </a:xfrm>
          <a:prstGeom prst="straightConnector1">
            <a:avLst/>
          </a:prstGeom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B6804298-A1AE-4131-92AF-2F17E4A24410}"/>
              </a:ext>
            </a:extLst>
          </p:cNvPr>
          <p:cNvSpPr/>
          <p:nvPr/>
        </p:nvSpPr>
        <p:spPr>
          <a:xfrm>
            <a:off x="718457" y="2407298"/>
            <a:ext cx="1617356" cy="513184"/>
          </a:xfrm>
          <a:custGeom>
            <a:avLst/>
            <a:gdLst>
              <a:gd name="connsiteX0" fmla="*/ 1334278 w 1617356"/>
              <a:gd name="connsiteY0" fmla="*/ 0 h 513184"/>
              <a:gd name="connsiteX1" fmla="*/ 1520890 w 1617356"/>
              <a:gd name="connsiteY1" fmla="*/ 345233 h 513184"/>
              <a:gd name="connsiteX2" fmla="*/ 0 w 1617356"/>
              <a:gd name="connsiteY2" fmla="*/ 513184 h 513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7356" h="513184">
                <a:moveTo>
                  <a:pt x="1334278" y="0"/>
                </a:moveTo>
                <a:cubicBezTo>
                  <a:pt x="1538774" y="129851"/>
                  <a:pt x="1743270" y="259702"/>
                  <a:pt x="1520890" y="345233"/>
                </a:cubicBezTo>
                <a:cubicBezTo>
                  <a:pt x="1298510" y="430764"/>
                  <a:pt x="649255" y="471974"/>
                  <a:pt x="0" y="513184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E1834348-419C-4363-9097-21DE1AF1E088}"/>
              </a:ext>
            </a:extLst>
          </p:cNvPr>
          <p:cNvSpPr/>
          <p:nvPr/>
        </p:nvSpPr>
        <p:spPr>
          <a:xfrm>
            <a:off x="895739" y="2728903"/>
            <a:ext cx="2062065" cy="770077"/>
          </a:xfrm>
          <a:custGeom>
            <a:avLst/>
            <a:gdLst>
              <a:gd name="connsiteX0" fmla="*/ 2062065 w 2062065"/>
              <a:gd name="connsiteY0" fmla="*/ 499489 h 770077"/>
              <a:gd name="connsiteX1" fmla="*/ 1436914 w 2062065"/>
              <a:gd name="connsiteY1" fmla="*/ 4966 h 770077"/>
              <a:gd name="connsiteX2" fmla="*/ 0 w 2062065"/>
              <a:gd name="connsiteY2" fmla="*/ 770077 h 770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2065" h="770077">
                <a:moveTo>
                  <a:pt x="2062065" y="499489"/>
                </a:moveTo>
                <a:cubicBezTo>
                  <a:pt x="1921328" y="229678"/>
                  <a:pt x="1780591" y="-40132"/>
                  <a:pt x="1436914" y="4966"/>
                </a:cubicBezTo>
                <a:cubicBezTo>
                  <a:pt x="1093237" y="50064"/>
                  <a:pt x="546618" y="410070"/>
                  <a:pt x="0" y="770077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15226F91-CF5F-45DA-9A5D-8B473A3E6C1F}"/>
              </a:ext>
            </a:extLst>
          </p:cNvPr>
          <p:cNvSpPr/>
          <p:nvPr/>
        </p:nvSpPr>
        <p:spPr>
          <a:xfrm>
            <a:off x="2136710" y="4540340"/>
            <a:ext cx="643958" cy="1272631"/>
          </a:xfrm>
          <a:custGeom>
            <a:avLst/>
            <a:gdLst>
              <a:gd name="connsiteX0" fmla="*/ 0 w 643958"/>
              <a:gd name="connsiteY0" fmla="*/ 124966 h 1272631"/>
              <a:gd name="connsiteX1" fmla="*/ 643812 w 643958"/>
              <a:gd name="connsiteY1" fmla="*/ 106305 h 1272631"/>
              <a:gd name="connsiteX2" fmla="*/ 46653 w 643958"/>
              <a:gd name="connsiteY2" fmla="*/ 1272631 h 1272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3958" h="1272631">
                <a:moveTo>
                  <a:pt x="0" y="124966"/>
                </a:moveTo>
                <a:cubicBezTo>
                  <a:pt x="318018" y="19997"/>
                  <a:pt x="636037" y="-84972"/>
                  <a:pt x="643812" y="106305"/>
                </a:cubicBezTo>
                <a:cubicBezTo>
                  <a:pt x="651587" y="297582"/>
                  <a:pt x="349120" y="785106"/>
                  <a:pt x="46653" y="1272631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07199045-FCAE-4215-AAC0-03A65B14AC67}"/>
              </a:ext>
            </a:extLst>
          </p:cNvPr>
          <p:cNvSpPr/>
          <p:nvPr/>
        </p:nvSpPr>
        <p:spPr>
          <a:xfrm>
            <a:off x="2777274" y="4068147"/>
            <a:ext cx="600408" cy="1875453"/>
          </a:xfrm>
          <a:custGeom>
            <a:avLst/>
            <a:gdLst>
              <a:gd name="connsiteX0" fmla="*/ 600408 w 600408"/>
              <a:gd name="connsiteY0" fmla="*/ 0 h 1875453"/>
              <a:gd name="connsiteX1" fmla="*/ 12579 w 600408"/>
              <a:gd name="connsiteY1" fmla="*/ 522514 h 1875453"/>
              <a:gd name="connsiteX2" fmla="*/ 255175 w 600408"/>
              <a:gd name="connsiteY2" fmla="*/ 1875453 h 187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0408" h="1875453">
                <a:moveTo>
                  <a:pt x="600408" y="0"/>
                </a:moveTo>
                <a:cubicBezTo>
                  <a:pt x="335263" y="104969"/>
                  <a:pt x="70118" y="209939"/>
                  <a:pt x="12579" y="522514"/>
                </a:cubicBezTo>
                <a:cubicBezTo>
                  <a:pt x="-44960" y="835090"/>
                  <a:pt x="105107" y="1355271"/>
                  <a:pt x="255175" y="1875453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E5D4D069-7204-41D2-B661-5FF8835D6A01}"/>
              </a:ext>
            </a:extLst>
          </p:cNvPr>
          <p:cNvSpPr/>
          <p:nvPr/>
        </p:nvSpPr>
        <p:spPr>
          <a:xfrm>
            <a:off x="4088460" y="2127380"/>
            <a:ext cx="2377654" cy="886408"/>
          </a:xfrm>
          <a:custGeom>
            <a:avLst/>
            <a:gdLst>
              <a:gd name="connsiteX0" fmla="*/ 17009 w 2377654"/>
              <a:gd name="connsiteY0" fmla="*/ 886408 h 886408"/>
              <a:gd name="connsiteX1" fmla="*/ 138307 w 2377654"/>
              <a:gd name="connsiteY1" fmla="*/ 503853 h 886408"/>
              <a:gd name="connsiteX2" fmla="*/ 1034046 w 2377654"/>
              <a:gd name="connsiteY2" fmla="*/ 531844 h 886408"/>
              <a:gd name="connsiteX3" fmla="*/ 2377654 w 2377654"/>
              <a:gd name="connsiteY3" fmla="*/ 0 h 886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7654" h="886408">
                <a:moveTo>
                  <a:pt x="17009" y="886408"/>
                </a:moveTo>
                <a:cubicBezTo>
                  <a:pt x="-7095" y="724677"/>
                  <a:pt x="-31199" y="562947"/>
                  <a:pt x="138307" y="503853"/>
                </a:cubicBezTo>
                <a:cubicBezTo>
                  <a:pt x="307813" y="444759"/>
                  <a:pt x="660822" y="615819"/>
                  <a:pt x="1034046" y="531844"/>
                </a:cubicBezTo>
                <a:cubicBezTo>
                  <a:pt x="1407270" y="447869"/>
                  <a:pt x="1892462" y="223934"/>
                  <a:pt x="2377654" y="0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97E60E7F-5DD1-41FA-ADAA-599C20CBA854}"/>
              </a:ext>
            </a:extLst>
          </p:cNvPr>
          <p:cNvSpPr/>
          <p:nvPr/>
        </p:nvSpPr>
        <p:spPr>
          <a:xfrm>
            <a:off x="4005351" y="1772816"/>
            <a:ext cx="2068878" cy="864168"/>
          </a:xfrm>
          <a:custGeom>
            <a:avLst/>
            <a:gdLst>
              <a:gd name="connsiteX0" fmla="*/ 118780 w 2068878"/>
              <a:gd name="connsiteY0" fmla="*/ 307911 h 864168"/>
              <a:gd name="connsiteX1" fmla="*/ 212086 w 2068878"/>
              <a:gd name="connsiteY1" fmla="*/ 858417 h 864168"/>
              <a:gd name="connsiteX2" fmla="*/ 2068878 w 2068878"/>
              <a:gd name="connsiteY2" fmla="*/ 0 h 864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8878" h="864168">
                <a:moveTo>
                  <a:pt x="118780" y="307911"/>
                </a:moveTo>
                <a:cubicBezTo>
                  <a:pt x="2925" y="608823"/>
                  <a:pt x="-112930" y="909735"/>
                  <a:pt x="212086" y="858417"/>
                </a:cubicBezTo>
                <a:cubicBezTo>
                  <a:pt x="537102" y="807099"/>
                  <a:pt x="1302990" y="403549"/>
                  <a:pt x="2068878" y="0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25E7B80D-864B-45C0-8A65-BD1306927B34}"/>
              </a:ext>
            </a:extLst>
          </p:cNvPr>
          <p:cNvSpPr/>
          <p:nvPr/>
        </p:nvSpPr>
        <p:spPr>
          <a:xfrm>
            <a:off x="4356100" y="3918857"/>
            <a:ext cx="2679182" cy="1026367"/>
          </a:xfrm>
          <a:custGeom>
            <a:avLst/>
            <a:gdLst>
              <a:gd name="connsiteX0" fmla="*/ 38618 w 2679182"/>
              <a:gd name="connsiteY0" fmla="*/ 0 h 1026367"/>
              <a:gd name="connsiteX1" fmla="*/ 94602 w 2679182"/>
              <a:gd name="connsiteY1" fmla="*/ 391886 h 1026367"/>
              <a:gd name="connsiteX2" fmla="*/ 859712 w 2679182"/>
              <a:gd name="connsiteY2" fmla="*/ 401216 h 1026367"/>
              <a:gd name="connsiteX3" fmla="*/ 1643484 w 2679182"/>
              <a:gd name="connsiteY3" fmla="*/ 494523 h 1026367"/>
              <a:gd name="connsiteX4" fmla="*/ 2679182 w 2679182"/>
              <a:gd name="connsiteY4" fmla="*/ 1026367 h 1026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9182" h="1026367">
                <a:moveTo>
                  <a:pt x="38618" y="0"/>
                </a:moveTo>
                <a:cubicBezTo>
                  <a:pt x="-1815" y="162508"/>
                  <a:pt x="-42247" y="325017"/>
                  <a:pt x="94602" y="391886"/>
                </a:cubicBezTo>
                <a:cubicBezTo>
                  <a:pt x="231451" y="458755"/>
                  <a:pt x="601565" y="384110"/>
                  <a:pt x="859712" y="401216"/>
                </a:cubicBezTo>
                <a:cubicBezTo>
                  <a:pt x="1117859" y="418322"/>
                  <a:pt x="1340239" y="390331"/>
                  <a:pt x="1643484" y="494523"/>
                </a:cubicBezTo>
                <a:cubicBezTo>
                  <a:pt x="1946729" y="598715"/>
                  <a:pt x="2312955" y="812541"/>
                  <a:pt x="2679182" y="1026367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9E7B133-F69B-430A-8022-0EFA4DACCA4D}"/>
              </a:ext>
            </a:extLst>
          </p:cNvPr>
          <p:cNvSpPr/>
          <p:nvPr/>
        </p:nvSpPr>
        <p:spPr>
          <a:xfrm>
            <a:off x="4406928" y="4341487"/>
            <a:ext cx="2441741" cy="1004954"/>
          </a:xfrm>
          <a:custGeom>
            <a:avLst/>
            <a:gdLst>
              <a:gd name="connsiteX0" fmla="*/ 71766 w 2441741"/>
              <a:gd name="connsiteY0" fmla="*/ 641060 h 1004954"/>
              <a:gd name="connsiteX1" fmla="*/ 155741 w 2441741"/>
              <a:gd name="connsiteY1" fmla="*/ 6578 h 1004954"/>
              <a:gd name="connsiteX2" fmla="*/ 1452696 w 2441741"/>
              <a:gd name="connsiteY2" fmla="*/ 351811 h 1004954"/>
              <a:gd name="connsiteX3" fmla="*/ 2441741 w 2441741"/>
              <a:gd name="connsiteY3" fmla="*/ 1004954 h 1004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41741" h="1004954">
                <a:moveTo>
                  <a:pt x="71766" y="641060"/>
                </a:moveTo>
                <a:cubicBezTo>
                  <a:pt x="-1324" y="347923"/>
                  <a:pt x="-74414" y="54786"/>
                  <a:pt x="155741" y="6578"/>
                </a:cubicBezTo>
                <a:cubicBezTo>
                  <a:pt x="385896" y="-41630"/>
                  <a:pt x="1071696" y="185415"/>
                  <a:pt x="1452696" y="351811"/>
                </a:cubicBezTo>
                <a:cubicBezTo>
                  <a:pt x="1833696" y="518207"/>
                  <a:pt x="2137718" y="761580"/>
                  <a:pt x="2441741" y="1004954"/>
                </a:cubicBezTo>
              </a:path>
            </a:pathLst>
          </a:custGeom>
          <a:noFill/>
          <a:ln w="28575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A6AE5BB-A788-46B4-AB15-5685110A73CE}"/>
              </a:ext>
            </a:extLst>
          </p:cNvPr>
          <p:cNvSpPr txBox="1"/>
          <p:nvPr/>
        </p:nvSpPr>
        <p:spPr>
          <a:xfrm>
            <a:off x="273748" y="2850501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?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55256B7-D16F-4ABC-B777-086E0CC436A2}"/>
              </a:ext>
            </a:extLst>
          </p:cNvPr>
          <p:cNvSpPr txBox="1"/>
          <p:nvPr/>
        </p:nvSpPr>
        <p:spPr>
          <a:xfrm>
            <a:off x="2368060" y="5744401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?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2EB19B7-3680-40F9-AE37-93712B88C522}"/>
              </a:ext>
            </a:extLst>
          </p:cNvPr>
          <p:cNvSpPr txBox="1"/>
          <p:nvPr/>
        </p:nvSpPr>
        <p:spPr>
          <a:xfrm>
            <a:off x="6209635" y="1358881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?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64E9A35-8B54-406E-AF0B-DF154C39A4AB}"/>
              </a:ext>
            </a:extLst>
          </p:cNvPr>
          <p:cNvSpPr txBox="1"/>
          <p:nvPr/>
        </p:nvSpPr>
        <p:spPr>
          <a:xfrm>
            <a:off x="7003125" y="4924397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?</a:t>
            </a:r>
          </a:p>
        </p:txBody>
      </p:sp>
      <p:sp>
        <p:nvSpPr>
          <p:cNvPr id="3" name="Cross 2">
            <a:extLst>
              <a:ext uri="{FF2B5EF4-FFF2-40B4-BE49-F238E27FC236}">
                <a16:creationId xmlns:a16="http://schemas.microsoft.com/office/drawing/2014/main" id="{59B0FC87-4B5F-4150-80E1-CF1384AA2F3E}"/>
              </a:ext>
            </a:extLst>
          </p:cNvPr>
          <p:cNvSpPr/>
          <p:nvPr/>
        </p:nvSpPr>
        <p:spPr>
          <a:xfrm rot="18900000">
            <a:off x="4257887" y="3016970"/>
            <a:ext cx="343712" cy="343712"/>
          </a:xfrm>
          <a:prstGeom prst="plus">
            <a:avLst>
              <a:gd name="adj" fmla="val 38445"/>
            </a:avLst>
          </a:prstGeom>
          <a:solidFill>
            <a:srgbClr val="A31F34">
              <a:alpha val="75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7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618067" y="923730"/>
            <a:ext cx="3020483" cy="54490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/>
              <a:t>Thesis Committee</a:t>
            </a:r>
          </a:p>
          <a:p>
            <a:pPr marL="0" indent="0">
              <a:buNone/>
            </a:pPr>
            <a:r>
              <a:rPr lang="en-US" sz="1800" dirty="0"/>
              <a:t>Prof. William H. Green</a:t>
            </a:r>
          </a:p>
          <a:p>
            <a:pPr marL="0" indent="0">
              <a:buNone/>
            </a:pPr>
            <a:r>
              <a:rPr lang="en-US" sz="1800" dirty="0"/>
              <a:t>Prof. Heather J. Kulik</a:t>
            </a:r>
          </a:p>
          <a:p>
            <a:pPr marL="0" indent="0">
              <a:buNone/>
            </a:pPr>
            <a:r>
              <a:rPr lang="en-US" sz="1800" dirty="0"/>
              <a:t>Prof. Bernhardt L. Trout</a:t>
            </a:r>
          </a:p>
          <a:p>
            <a:pPr marL="0" indent="0">
              <a:buNone/>
            </a:pPr>
            <a:r>
              <a:rPr lang="en-US" sz="1800" dirty="0"/>
              <a:t>Prof. </a:t>
            </a:r>
            <a:r>
              <a:rPr lang="en-US" sz="1800" dirty="0" err="1"/>
              <a:t>Klavs</a:t>
            </a:r>
            <a:r>
              <a:rPr lang="en-US" sz="1800" dirty="0"/>
              <a:t> F. Jensen</a:t>
            </a:r>
          </a:p>
          <a:p>
            <a:pPr marL="0" indent="0">
              <a:buNone/>
            </a:pPr>
            <a:endParaRPr lang="en-US" sz="100" dirty="0"/>
          </a:p>
          <a:p>
            <a:pPr marL="0" indent="0">
              <a:buNone/>
            </a:pPr>
            <a:r>
              <a:rPr lang="en-US" sz="1800" b="1" dirty="0"/>
              <a:t>Collaborators</a:t>
            </a:r>
          </a:p>
          <a:p>
            <a:pPr marL="0" indent="0">
              <a:buNone/>
            </a:pPr>
            <a:r>
              <a:rPr lang="en-US" sz="1800" dirty="0"/>
              <a:t>Dr. Judit Z</a:t>
            </a:r>
            <a:r>
              <a:rPr lang="de-DE" sz="1800" dirty="0"/>
              <a:t>á</a:t>
            </a:r>
            <a:r>
              <a:rPr lang="en-US" sz="1800" dirty="0" err="1"/>
              <a:t>dor</a:t>
            </a:r>
            <a:endParaRPr lang="en-US" sz="1800" dirty="0"/>
          </a:p>
          <a:p>
            <a:pPr marL="0" indent="0">
              <a:buNone/>
            </a:pPr>
            <a:endParaRPr lang="en-US" sz="100" dirty="0"/>
          </a:p>
          <a:p>
            <a:pPr marL="0" indent="0">
              <a:buNone/>
            </a:pPr>
            <a:r>
              <a:rPr lang="en-US" sz="1800" b="1" dirty="0"/>
              <a:t>Green Group</a:t>
            </a:r>
          </a:p>
          <a:p>
            <a:pPr marL="0" indent="0">
              <a:buNone/>
            </a:pPr>
            <a:r>
              <a:rPr lang="en-US" sz="1800" dirty="0"/>
              <a:t>Lucky </a:t>
            </a:r>
            <a:r>
              <a:rPr lang="en-US" sz="1800" dirty="0" err="1"/>
              <a:t>Pattanaik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Mark Payne</a:t>
            </a:r>
          </a:p>
          <a:p>
            <a:pPr marL="0" indent="0">
              <a:buNone/>
            </a:pPr>
            <a:r>
              <a:rPr lang="en-US" sz="1800" dirty="0"/>
              <a:t>Max Liu</a:t>
            </a:r>
          </a:p>
          <a:p>
            <a:pPr marL="0" indent="0">
              <a:buNone/>
            </a:pPr>
            <a:r>
              <a:rPr lang="en-US" sz="1800" dirty="0"/>
              <a:t>Matt Johnson</a:t>
            </a:r>
          </a:p>
          <a:p>
            <a:pPr marL="0" indent="0">
              <a:buNone/>
            </a:pPr>
            <a:r>
              <a:rPr lang="en-US" sz="1800" dirty="0"/>
              <a:t>Dr. Alon Dana</a:t>
            </a:r>
          </a:p>
          <a:p>
            <a:pPr marL="0" indent="0">
              <a:buNone/>
            </a:pPr>
            <a:r>
              <a:rPr lang="en-US" sz="1800" dirty="0"/>
              <a:t>Dr. </a:t>
            </a:r>
            <a:r>
              <a:rPr lang="en-US" sz="1800" dirty="0" err="1"/>
              <a:t>Duminda</a:t>
            </a:r>
            <a:r>
              <a:rPr lang="en-US" sz="1800" dirty="0"/>
              <a:t> Ranasingh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4" t="12650" r="13597" b="7903"/>
          <a:stretch/>
        </p:blipFill>
        <p:spPr>
          <a:xfrm>
            <a:off x="5857931" y="607067"/>
            <a:ext cx="5838769" cy="299424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388" y="4348123"/>
            <a:ext cx="1494513" cy="1485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426" y="4030660"/>
            <a:ext cx="3386274" cy="634926"/>
          </a:xfrm>
          <a:prstGeom prst="rect">
            <a:avLst/>
          </a:prstGeom>
        </p:spPr>
      </p:pic>
      <p:sp>
        <p:nvSpPr>
          <p:cNvPr id="13" name="Content Placeholder 5"/>
          <p:cNvSpPr>
            <a:spLocks noGrp="1"/>
          </p:cNvSpPr>
          <p:nvPr>
            <p:ph sz="half" idx="1"/>
          </p:nvPr>
        </p:nvSpPr>
        <p:spPr>
          <a:xfrm>
            <a:off x="3352800" y="914765"/>
            <a:ext cx="2762393" cy="544907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b="1" dirty="0"/>
              <a:t>Green Group Alumni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Prof. Yi-Pei Li</a:t>
            </a:r>
          </a:p>
          <a:p>
            <a:pPr marL="0" indent="0">
              <a:buNone/>
            </a:pPr>
            <a:r>
              <a:rPr lang="en-US" sz="1800" dirty="0"/>
              <a:t>Dr. </a:t>
            </a:r>
            <a:r>
              <a:rPr lang="en-US" sz="1800" dirty="0" err="1"/>
              <a:t>Kehang</a:t>
            </a:r>
            <a:r>
              <a:rPr lang="en-US" sz="1800" dirty="0"/>
              <a:t> Han</a:t>
            </a:r>
          </a:p>
          <a:p>
            <a:pPr marL="0" indent="0">
              <a:buNone/>
            </a:pPr>
            <a:r>
              <a:rPr lang="en-US" sz="1800" dirty="0"/>
              <a:t>Prof. </a:t>
            </a:r>
            <a:r>
              <a:rPr lang="en-US" sz="1800" dirty="0" err="1"/>
              <a:t>Yury</a:t>
            </a:r>
            <a:r>
              <a:rPr lang="en-US" sz="1800" dirty="0"/>
              <a:t> </a:t>
            </a:r>
            <a:r>
              <a:rPr lang="en-US" sz="1800" dirty="0" err="1"/>
              <a:t>Suleimanov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Dr. Adeel Jamal</a:t>
            </a:r>
          </a:p>
          <a:p>
            <a:pPr marL="0" indent="0">
              <a:buNone/>
            </a:pPr>
            <a:r>
              <a:rPr lang="en-US" sz="1800" dirty="0"/>
              <a:t>Dr. Connor Coley</a:t>
            </a:r>
          </a:p>
          <a:p>
            <a:pPr marL="0" indent="0">
              <a:buNone/>
            </a:pPr>
            <a:r>
              <a:rPr lang="en-US" sz="1800" dirty="0"/>
              <a:t>Dr. </a:t>
            </a:r>
            <a:r>
              <a:rPr lang="en-US" sz="1800" dirty="0" err="1"/>
              <a:t>Phalgun</a:t>
            </a:r>
            <a:r>
              <a:rPr lang="en-US" sz="1800" dirty="0"/>
              <a:t> </a:t>
            </a:r>
            <a:r>
              <a:rPr lang="en-US" sz="1800" dirty="0" err="1"/>
              <a:t>Lolur</a:t>
            </a:r>
            <a:endParaRPr lang="en-US" sz="1800" dirty="0"/>
          </a:p>
        </p:txBody>
      </p:sp>
      <p:sp>
        <p:nvSpPr>
          <p:cNvPr id="15" name="Content Placeholder 5"/>
          <p:cNvSpPr>
            <a:spLocks noGrp="1"/>
          </p:cNvSpPr>
          <p:nvPr>
            <p:ph sz="half" idx="1"/>
          </p:nvPr>
        </p:nvSpPr>
        <p:spPr>
          <a:xfrm>
            <a:off x="6224176" y="923730"/>
            <a:ext cx="2443574" cy="544907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b="1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b="1" dirty="0"/>
              <a:t>Funding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 </a:t>
            </a:r>
          </a:p>
        </p:txBody>
      </p:sp>
      <p:pic>
        <p:nvPicPr>
          <p:cNvPr id="3074" name="Picture 2" descr="https://upload.wikimedia.org/wikipedia/commons/6/6e/DARPA_Logo.jpg">
            <a:extLst>
              <a:ext uri="{FF2B5EF4-FFF2-40B4-BE49-F238E27FC236}">
                <a16:creationId xmlns:a16="http://schemas.microsoft.com/office/drawing/2014/main" id="{13BED99E-0288-4498-AD3D-29C4E5C96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88748" y="5070634"/>
            <a:ext cx="2229630" cy="11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42744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Slid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793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67400" y="1595462"/>
            <a:ext cx="1694838" cy="47463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reaction of </a:t>
            </a:r>
            <a:r>
              <a:rPr lang="en-US" dirty="0" err="1"/>
              <a:t>Criegee</a:t>
            </a:r>
            <a:r>
              <a:rPr lang="en-US" dirty="0"/>
              <a:t> with vinyl alcohol could be relevant at atmospheric condi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3900" y="1595462"/>
            <a:ext cx="5200650" cy="4746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34919" y="3757688"/>
            <a:ext cx="2861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mpetitive with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6202" y="4403921"/>
            <a:ext cx="3939117" cy="57968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2867707" y="3031236"/>
            <a:ext cx="1658921" cy="1980021"/>
          </a:xfrm>
          <a:custGeom>
            <a:avLst/>
            <a:gdLst>
              <a:gd name="connsiteX0" fmla="*/ 1677971 w 1677971"/>
              <a:gd name="connsiteY0" fmla="*/ 1941921 h 1941921"/>
              <a:gd name="connsiteX1" fmla="*/ 0 w 1677971"/>
              <a:gd name="connsiteY1" fmla="*/ 0 h 1941921"/>
              <a:gd name="connsiteX0" fmla="*/ 1677971 w 1677971"/>
              <a:gd name="connsiteY0" fmla="*/ 1941921 h 1941921"/>
              <a:gd name="connsiteX1" fmla="*/ 0 w 1677971"/>
              <a:gd name="connsiteY1" fmla="*/ 0 h 1941921"/>
              <a:gd name="connsiteX0" fmla="*/ 1677971 w 1677971"/>
              <a:gd name="connsiteY0" fmla="*/ 1941921 h 1941921"/>
              <a:gd name="connsiteX1" fmla="*/ 0 w 1677971"/>
              <a:gd name="connsiteY1" fmla="*/ 0 h 1941921"/>
              <a:gd name="connsiteX0" fmla="*/ 1677971 w 1677971"/>
              <a:gd name="connsiteY0" fmla="*/ 1941921 h 1941921"/>
              <a:gd name="connsiteX1" fmla="*/ 0 w 1677971"/>
              <a:gd name="connsiteY1" fmla="*/ 0 h 1941921"/>
              <a:gd name="connsiteX0" fmla="*/ 1627171 w 1627171"/>
              <a:gd name="connsiteY0" fmla="*/ 2018121 h 2018121"/>
              <a:gd name="connsiteX1" fmla="*/ 0 w 1627171"/>
              <a:gd name="connsiteY1" fmla="*/ 0 h 2018121"/>
              <a:gd name="connsiteX0" fmla="*/ 1658921 w 1658921"/>
              <a:gd name="connsiteY0" fmla="*/ 1980021 h 1980021"/>
              <a:gd name="connsiteX1" fmla="*/ 0 w 1658921"/>
              <a:gd name="connsiteY1" fmla="*/ 0 h 1980021"/>
              <a:gd name="connsiteX0" fmla="*/ 1658921 w 1658921"/>
              <a:gd name="connsiteY0" fmla="*/ 1980021 h 1980021"/>
              <a:gd name="connsiteX1" fmla="*/ 0 w 1658921"/>
              <a:gd name="connsiteY1" fmla="*/ 0 h 1980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8921" h="1980021">
                <a:moveTo>
                  <a:pt x="1658921" y="1980021"/>
                </a:moveTo>
                <a:cubicBezTo>
                  <a:pt x="1502724" y="834599"/>
                  <a:pt x="1644977" y="559127"/>
                  <a:pt x="0" y="0"/>
                </a:cubicBezTo>
              </a:path>
            </a:pathLst>
          </a:custGeom>
          <a:noFill/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172450" cy="365125"/>
          </a:xfrm>
        </p:spPr>
        <p:txBody>
          <a:bodyPr/>
          <a:lstStyle/>
          <a:p>
            <a:r>
              <a:rPr lang="en-US" b="1" dirty="0"/>
              <a:t>Grambow</a:t>
            </a:r>
            <a:r>
              <a:rPr lang="en-US" dirty="0"/>
              <a:t>, Jamal, Li, Green, </a:t>
            </a:r>
            <a:r>
              <a:rPr lang="en-US" dirty="0" err="1"/>
              <a:t>Zádor</a:t>
            </a:r>
            <a:r>
              <a:rPr lang="en-US" dirty="0"/>
              <a:t>, </a:t>
            </a:r>
            <a:r>
              <a:rPr lang="en-US" dirty="0" err="1"/>
              <a:t>Suleimanov</a:t>
            </a:r>
            <a:r>
              <a:rPr lang="en-US" dirty="0"/>
              <a:t>, </a:t>
            </a:r>
            <a:r>
              <a:rPr lang="en-US" i="1" dirty="0"/>
              <a:t>J. Am. Chem. Soc</a:t>
            </a:r>
            <a:r>
              <a:rPr lang="en-US" dirty="0"/>
              <a:t>. </a:t>
            </a:r>
            <a:r>
              <a:rPr lang="en-US" b="1" dirty="0"/>
              <a:t>2018</a:t>
            </a:r>
          </a:p>
        </p:txBody>
      </p:sp>
      <p:sp>
        <p:nvSpPr>
          <p:cNvPr id="8" name="Freeform 7"/>
          <p:cNvSpPr/>
          <p:nvPr/>
        </p:nvSpPr>
        <p:spPr>
          <a:xfrm>
            <a:off x="2495550" y="1341138"/>
            <a:ext cx="3214541" cy="387607"/>
          </a:xfrm>
          <a:custGeom>
            <a:avLst/>
            <a:gdLst>
              <a:gd name="connsiteX0" fmla="*/ 0 w 3214541"/>
              <a:gd name="connsiteY0" fmla="*/ 293339 h 387607"/>
              <a:gd name="connsiteX1" fmla="*/ 1800520 w 3214541"/>
              <a:gd name="connsiteY1" fmla="*/ 1108 h 387607"/>
              <a:gd name="connsiteX2" fmla="*/ 3214541 w 3214541"/>
              <a:gd name="connsiteY2" fmla="*/ 387607 h 387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14541" h="387607">
                <a:moveTo>
                  <a:pt x="0" y="293339"/>
                </a:moveTo>
                <a:cubicBezTo>
                  <a:pt x="632381" y="139368"/>
                  <a:pt x="1264763" y="-14603"/>
                  <a:pt x="1800520" y="1108"/>
                </a:cubicBezTo>
                <a:cubicBezTo>
                  <a:pt x="2336277" y="16819"/>
                  <a:pt x="2775409" y="202213"/>
                  <a:pt x="3214541" y="387607"/>
                </a:cubicBezTo>
              </a:path>
            </a:pathLst>
          </a:custGeom>
          <a:noFill/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345837" y="3575246"/>
            <a:ext cx="4229100" cy="1657350"/>
          </a:xfrm>
          <a:prstGeom prst="roundRect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810500" y="1249242"/>
            <a:ext cx="2571750" cy="1017615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Pressure-dependent well-skipping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is important</a:t>
            </a:r>
          </a:p>
        </p:txBody>
      </p:sp>
    </p:spTree>
    <p:extLst>
      <p:ext uri="{BB962C8B-B14F-4D97-AF65-F5344CB8AC3E}">
        <p14:creationId xmlns:p14="http://schemas.microsoft.com/office/powerpoint/2010/main" val="17345694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learning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4141" y="1143000"/>
            <a:ext cx="10487952" cy="494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1811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067" y="59263"/>
            <a:ext cx="11478683" cy="1007537"/>
          </a:xfrm>
        </p:spPr>
        <p:txBody>
          <a:bodyPr/>
          <a:lstStyle/>
          <a:p>
            <a:r>
              <a:rPr lang="en-US" dirty="0"/>
              <a:t>Bond additivity corrections provide high-quality training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9210" y="1912189"/>
                <a:ext cx="4861331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AC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toms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onds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BAC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10" y="1912189"/>
                <a:ext cx="4861331" cy="7035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3849" y="3055189"/>
                <a:ext cx="4972051" cy="14157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BAC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ra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eighbors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ℓ∈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eighbors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49" y="3055189"/>
                <a:ext cx="4972051" cy="14157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A12A695-3EA5-4CD6-87D3-96C7CF1A67A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1650" y="1828800"/>
            <a:ext cx="6168457" cy="41210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44B4B5-96CC-4B53-8669-5F458F2621BE}"/>
              </a:ext>
            </a:extLst>
          </p:cNvPr>
          <p:cNvSpPr txBox="1"/>
          <p:nvPr/>
        </p:nvSpPr>
        <p:spPr>
          <a:xfrm>
            <a:off x="703402" y="4910435"/>
            <a:ext cx="4272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E after fitting: </a:t>
            </a:r>
            <a:r>
              <a:rPr lang="en-US" sz="2400" b="1" dirty="0">
                <a:solidFill>
                  <a:srgbClr val="A31F34"/>
                </a:solidFill>
              </a:rPr>
              <a:t>&lt; 1 kcal/mol</a:t>
            </a:r>
          </a:p>
        </p:txBody>
      </p:sp>
      <p:sp>
        <p:nvSpPr>
          <p:cNvPr id="12" name="Footer Placeholder 80">
            <a:extLst>
              <a:ext uri="{FF2B5EF4-FFF2-40B4-BE49-F238E27FC236}">
                <a16:creationId xmlns:a16="http://schemas.microsoft.com/office/drawing/2014/main" id="{B7E7FD02-07A4-4456-A4E4-090F2D8F8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286750" cy="365125"/>
          </a:xfrm>
        </p:spPr>
        <p:txBody>
          <a:bodyPr/>
          <a:lstStyle/>
          <a:p>
            <a:r>
              <a:rPr lang="en-US" b="1" dirty="0" err="1"/>
              <a:t>Grambow</a:t>
            </a:r>
            <a:r>
              <a:rPr lang="en-US" dirty="0"/>
              <a:t>, Li &amp; Green. </a:t>
            </a:r>
            <a:r>
              <a:rPr lang="en-US" i="1" dirty="0"/>
              <a:t>J. Phys. Chem. A</a:t>
            </a:r>
            <a:r>
              <a:rPr lang="en-US" dirty="0"/>
              <a:t> </a:t>
            </a:r>
            <a:r>
              <a:rPr lang="en-US" b="1" dirty="0"/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14086413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8209CC-82E6-400B-863F-03C2471F7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3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A9B428E-22DF-4919-886F-496F46DAB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 are well-suited for learning highly nonlinear problems with abundant training data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708E890-87D1-416C-8A12-3FF1E6624245}"/>
              </a:ext>
            </a:extLst>
          </p:cNvPr>
          <p:cNvGrpSpPr/>
          <p:nvPr/>
        </p:nvGrpSpPr>
        <p:grpSpPr>
          <a:xfrm>
            <a:off x="2381250" y="1505336"/>
            <a:ext cx="3195840" cy="3502615"/>
            <a:chOff x="3371239" y="2739958"/>
            <a:chExt cx="3195840" cy="3502615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06D938C-F9C5-4BC7-969C-DB8FC7A3544B}"/>
                </a:ext>
              </a:extLst>
            </p:cNvPr>
            <p:cNvCxnSpPr>
              <a:stCxn id="66" idx="6"/>
              <a:endCxn id="58" idx="2"/>
            </p:cNvCxnSpPr>
            <p:nvPr/>
          </p:nvCxnSpPr>
          <p:spPr>
            <a:xfrm flipV="1">
              <a:off x="3828439" y="2968558"/>
              <a:ext cx="915011" cy="60284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4DE9968-9DAD-4887-9AD7-A29A30595DAB}"/>
                </a:ext>
              </a:extLst>
            </p:cNvPr>
            <p:cNvCxnSpPr>
              <a:stCxn id="64" idx="6"/>
              <a:endCxn id="58" idx="2"/>
            </p:cNvCxnSpPr>
            <p:nvPr/>
          </p:nvCxnSpPr>
          <p:spPr>
            <a:xfrm flipV="1">
              <a:off x="3828439" y="2968558"/>
              <a:ext cx="915011" cy="121192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909FD1A-E0D4-4410-BDAC-393EA4652085}"/>
                </a:ext>
              </a:extLst>
            </p:cNvPr>
            <p:cNvCxnSpPr>
              <a:stCxn id="62" idx="6"/>
              <a:endCxn id="58" idx="2"/>
            </p:cNvCxnSpPr>
            <p:nvPr/>
          </p:nvCxnSpPr>
          <p:spPr>
            <a:xfrm flipV="1">
              <a:off x="3828439" y="2968558"/>
              <a:ext cx="915011" cy="182100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1B48CAF-B1F2-4FB3-874B-B86AA47CEC87}"/>
                </a:ext>
              </a:extLst>
            </p:cNvPr>
            <p:cNvCxnSpPr>
              <a:stCxn id="60" idx="6"/>
              <a:endCxn id="58" idx="2"/>
            </p:cNvCxnSpPr>
            <p:nvPr/>
          </p:nvCxnSpPr>
          <p:spPr>
            <a:xfrm flipV="1">
              <a:off x="3828439" y="2968558"/>
              <a:ext cx="915011" cy="243706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8737A9E-E253-4652-9586-54597BC95A77}"/>
                </a:ext>
              </a:extLst>
            </p:cNvPr>
            <p:cNvCxnSpPr>
              <a:stCxn id="66" idx="6"/>
              <a:endCxn id="56" idx="2"/>
            </p:cNvCxnSpPr>
            <p:nvPr/>
          </p:nvCxnSpPr>
          <p:spPr>
            <a:xfrm>
              <a:off x="3828439" y="3571401"/>
              <a:ext cx="915011" cy="624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1AC1695-3C49-4104-9FD1-EDEFE42151B0}"/>
                </a:ext>
              </a:extLst>
            </p:cNvPr>
            <p:cNvCxnSpPr>
              <a:stCxn id="64" idx="6"/>
              <a:endCxn id="56" idx="2"/>
            </p:cNvCxnSpPr>
            <p:nvPr/>
          </p:nvCxnSpPr>
          <p:spPr>
            <a:xfrm flipV="1">
              <a:off x="3828439" y="3577641"/>
              <a:ext cx="915011" cy="60284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68877BB-853A-4574-A914-9418CF5D4F4D}"/>
                </a:ext>
              </a:extLst>
            </p:cNvPr>
            <p:cNvCxnSpPr>
              <a:stCxn id="62" idx="6"/>
              <a:endCxn id="56" idx="2"/>
            </p:cNvCxnSpPr>
            <p:nvPr/>
          </p:nvCxnSpPr>
          <p:spPr>
            <a:xfrm flipV="1">
              <a:off x="3828439" y="3577641"/>
              <a:ext cx="915011" cy="121192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40ECD56-6F6B-4D3F-B051-04B5849D291E}"/>
                </a:ext>
              </a:extLst>
            </p:cNvPr>
            <p:cNvCxnSpPr>
              <a:stCxn id="60" idx="6"/>
              <a:endCxn id="56" idx="2"/>
            </p:cNvCxnSpPr>
            <p:nvPr/>
          </p:nvCxnSpPr>
          <p:spPr>
            <a:xfrm flipV="1">
              <a:off x="3828439" y="3577641"/>
              <a:ext cx="915011" cy="18279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62EA64A-E3DE-4A2D-9396-4DDA656C7472}"/>
                </a:ext>
              </a:extLst>
            </p:cNvPr>
            <p:cNvCxnSpPr>
              <a:stCxn id="66" idx="6"/>
              <a:endCxn id="54" idx="2"/>
            </p:cNvCxnSpPr>
            <p:nvPr/>
          </p:nvCxnSpPr>
          <p:spPr>
            <a:xfrm>
              <a:off x="3828439" y="3571401"/>
              <a:ext cx="915011" cy="61532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F1429FA-207E-40C4-B847-70CFC2DD117E}"/>
                </a:ext>
              </a:extLst>
            </p:cNvPr>
            <p:cNvCxnSpPr>
              <a:stCxn id="64" idx="6"/>
              <a:endCxn id="54" idx="2"/>
            </p:cNvCxnSpPr>
            <p:nvPr/>
          </p:nvCxnSpPr>
          <p:spPr>
            <a:xfrm>
              <a:off x="3828439" y="4180484"/>
              <a:ext cx="915011" cy="624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A47267D-E1E0-4A42-98C5-54AF7BC63BAB}"/>
                </a:ext>
              </a:extLst>
            </p:cNvPr>
            <p:cNvCxnSpPr>
              <a:stCxn id="62" idx="6"/>
              <a:endCxn id="54" idx="2"/>
            </p:cNvCxnSpPr>
            <p:nvPr/>
          </p:nvCxnSpPr>
          <p:spPr>
            <a:xfrm flipV="1">
              <a:off x="3828439" y="4186724"/>
              <a:ext cx="915011" cy="60284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90B8642-52BB-4A5E-BF7B-3B6129BF9F15}"/>
                </a:ext>
              </a:extLst>
            </p:cNvPr>
            <p:cNvCxnSpPr>
              <a:stCxn id="60" idx="6"/>
              <a:endCxn id="54" idx="2"/>
            </p:cNvCxnSpPr>
            <p:nvPr/>
          </p:nvCxnSpPr>
          <p:spPr>
            <a:xfrm flipV="1">
              <a:off x="3828439" y="4186724"/>
              <a:ext cx="915011" cy="121889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28657DF7-9527-403A-8C9C-85775DC8FCCE}"/>
                </a:ext>
              </a:extLst>
            </p:cNvPr>
            <p:cNvCxnSpPr>
              <a:stCxn id="66" idx="6"/>
              <a:endCxn id="52" idx="2"/>
            </p:cNvCxnSpPr>
            <p:nvPr/>
          </p:nvCxnSpPr>
          <p:spPr>
            <a:xfrm>
              <a:off x="3828439" y="3571401"/>
              <a:ext cx="915011" cy="122440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0487C60-BB27-4A07-95D7-4D62EC5E8FEC}"/>
                </a:ext>
              </a:extLst>
            </p:cNvPr>
            <p:cNvCxnSpPr>
              <a:stCxn id="66" idx="6"/>
              <a:endCxn id="50" idx="2"/>
            </p:cNvCxnSpPr>
            <p:nvPr/>
          </p:nvCxnSpPr>
          <p:spPr>
            <a:xfrm>
              <a:off x="3828439" y="3571401"/>
              <a:ext cx="915011" cy="18334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B9A14E9B-8A82-49BD-86E4-3947D3C414E4}"/>
                </a:ext>
              </a:extLst>
            </p:cNvPr>
            <p:cNvCxnSpPr>
              <a:stCxn id="66" idx="6"/>
              <a:endCxn id="48" idx="2"/>
            </p:cNvCxnSpPr>
            <p:nvPr/>
          </p:nvCxnSpPr>
          <p:spPr>
            <a:xfrm>
              <a:off x="3828439" y="3571401"/>
              <a:ext cx="915011" cy="244257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9A466A0-05B0-4CE3-8601-2DA2F5A47E9C}"/>
                </a:ext>
              </a:extLst>
            </p:cNvPr>
            <p:cNvCxnSpPr>
              <a:stCxn id="64" idx="6"/>
              <a:endCxn id="52" idx="2"/>
            </p:cNvCxnSpPr>
            <p:nvPr/>
          </p:nvCxnSpPr>
          <p:spPr>
            <a:xfrm>
              <a:off x="3828439" y="4180484"/>
              <a:ext cx="915011" cy="61532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40B6DB1-067C-4DC8-9D5A-CA1848EB5131}"/>
                </a:ext>
              </a:extLst>
            </p:cNvPr>
            <p:cNvCxnSpPr>
              <a:stCxn id="64" idx="6"/>
              <a:endCxn id="50" idx="2"/>
            </p:cNvCxnSpPr>
            <p:nvPr/>
          </p:nvCxnSpPr>
          <p:spPr>
            <a:xfrm>
              <a:off x="3828439" y="4180484"/>
              <a:ext cx="915011" cy="122440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F3927269-F02D-4635-9DF8-A168C6FE7353}"/>
                </a:ext>
              </a:extLst>
            </p:cNvPr>
            <p:cNvCxnSpPr>
              <a:stCxn id="64" idx="6"/>
              <a:endCxn id="48" idx="2"/>
            </p:cNvCxnSpPr>
            <p:nvPr/>
          </p:nvCxnSpPr>
          <p:spPr>
            <a:xfrm>
              <a:off x="3828439" y="4180484"/>
              <a:ext cx="915011" cy="18334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30724981-BBAE-4D74-9445-21AD4786827C}"/>
                </a:ext>
              </a:extLst>
            </p:cNvPr>
            <p:cNvCxnSpPr>
              <a:stCxn id="62" idx="6"/>
              <a:endCxn id="52" idx="2"/>
            </p:cNvCxnSpPr>
            <p:nvPr/>
          </p:nvCxnSpPr>
          <p:spPr>
            <a:xfrm>
              <a:off x="3828439" y="4789567"/>
              <a:ext cx="915011" cy="624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09CA4148-3384-44F0-91FF-035DC33550E3}"/>
                </a:ext>
              </a:extLst>
            </p:cNvPr>
            <p:cNvCxnSpPr>
              <a:stCxn id="62" idx="6"/>
              <a:endCxn id="50" idx="2"/>
            </p:cNvCxnSpPr>
            <p:nvPr/>
          </p:nvCxnSpPr>
          <p:spPr>
            <a:xfrm>
              <a:off x="3828439" y="4789567"/>
              <a:ext cx="915011" cy="61532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AA95D9-CDBD-4B01-A7EC-527B5ABF258D}"/>
                </a:ext>
              </a:extLst>
            </p:cNvPr>
            <p:cNvCxnSpPr>
              <a:stCxn id="62" idx="6"/>
              <a:endCxn id="48" idx="2"/>
            </p:cNvCxnSpPr>
            <p:nvPr/>
          </p:nvCxnSpPr>
          <p:spPr>
            <a:xfrm>
              <a:off x="3828439" y="4789567"/>
              <a:ext cx="915011" cy="122440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7CBC75F-D2F9-4552-BB3F-4FEE71D64234}"/>
                </a:ext>
              </a:extLst>
            </p:cNvPr>
            <p:cNvCxnSpPr>
              <a:stCxn id="60" idx="6"/>
              <a:endCxn id="52" idx="2"/>
            </p:cNvCxnSpPr>
            <p:nvPr/>
          </p:nvCxnSpPr>
          <p:spPr>
            <a:xfrm flipV="1">
              <a:off x="3828439" y="4795807"/>
              <a:ext cx="915011" cy="60981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F7BCC84-D3E3-40EE-AA7C-C23ECA917DA7}"/>
                </a:ext>
              </a:extLst>
            </p:cNvPr>
            <p:cNvCxnSpPr>
              <a:stCxn id="60" idx="6"/>
              <a:endCxn id="50" idx="2"/>
            </p:cNvCxnSpPr>
            <p:nvPr/>
          </p:nvCxnSpPr>
          <p:spPr>
            <a:xfrm flipV="1">
              <a:off x="3828439" y="5404890"/>
              <a:ext cx="915011" cy="7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97540BC-AC1D-4391-BAD7-2EF54FB16E72}"/>
                </a:ext>
              </a:extLst>
            </p:cNvPr>
            <p:cNvCxnSpPr>
              <a:stCxn id="60" idx="6"/>
              <a:endCxn id="48" idx="2"/>
            </p:cNvCxnSpPr>
            <p:nvPr/>
          </p:nvCxnSpPr>
          <p:spPr>
            <a:xfrm>
              <a:off x="3828439" y="5405622"/>
              <a:ext cx="915011" cy="60835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64C106A-E9DB-426B-8EEA-EAD3DE9D1B87}"/>
                </a:ext>
              </a:extLst>
            </p:cNvPr>
            <p:cNvCxnSpPr>
              <a:stCxn id="58" idx="6"/>
              <a:endCxn id="68" idx="2"/>
            </p:cNvCxnSpPr>
            <p:nvPr/>
          </p:nvCxnSpPr>
          <p:spPr>
            <a:xfrm>
              <a:off x="5200650" y="2968558"/>
              <a:ext cx="909229" cy="155193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C3604C5C-AD91-490F-AF25-A1F667422CF6}"/>
                </a:ext>
              </a:extLst>
            </p:cNvPr>
            <p:cNvCxnSpPr>
              <a:stCxn id="56" idx="6"/>
              <a:endCxn id="68" idx="2"/>
            </p:cNvCxnSpPr>
            <p:nvPr/>
          </p:nvCxnSpPr>
          <p:spPr>
            <a:xfrm>
              <a:off x="5200650" y="3577641"/>
              <a:ext cx="909229" cy="94285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02614F0-C17F-4B2D-A6DF-6B9CE62FCCAF}"/>
                </a:ext>
              </a:extLst>
            </p:cNvPr>
            <p:cNvCxnSpPr>
              <a:stCxn id="54" idx="6"/>
              <a:endCxn id="68" idx="2"/>
            </p:cNvCxnSpPr>
            <p:nvPr/>
          </p:nvCxnSpPr>
          <p:spPr>
            <a:xfrm>
              <a:off x="5200650" y="4186724"/>
              <a:ext cx="909229" cy="33377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E98D8F2-8F9A-422B-8349-3643F96EC068}"/>
                </a:ext>
              </a:extLst>
            </p:cNvPr>
            <p:cNvCxnSpPr>
              <a:stCxn id="52" idx="6"/>
              <a:endCxn id="68" idx="2"/>
            </p:cNvCxnSpPr>
            <p:nvPr/>
          </p:nvCxnSpPr>
          <p:spPr>
            <a:xfrm flipV="1">
              <a:off x="5200650" y="4520494"/>
              <a:ext cx="909229" cy="27531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C0FEC93E-99D6-417A-AAF0-370B74BE082A}"/>
                </a:ext>
              </a:extLst>
            </p:cNvPr>
            <p:cNvCxnSpPr>
              <a:stCxn id="50" idx="6"/>
              <a:endCxn id="68" idx="2"/>
            </p:cNvCxnSpPr>
            <p:nvPr/>
          </p:nvCxnSpPr>
          <p:spPr>
            <a:xfrm flipV="1">
              <a:off x="5200650" y="4520494"/>
              <a:ext cx="909229" cy="8843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BC4C08A-40FA-4AAA-8A40-588D95DD9D98}"/>
                </a:ext>
              </a:extLst>
            </p:cNvPr>
            <p:cNvCxnSpPr>
              <a:stCxn id="48" idx="6"/>
              <a:endCxn id="68" idx="2"/>
            </p:cNvCxnSpPr>
            <p:nvPr/>
          </p:nvCxnSpPr>
          <p:spPr>
            <a:xfrm flipV="1">
              <a:off x="5200650" y="4520494"/>
              <a:ext cx="909229" cy="149347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392D5923-3686-4377-BE73-0E3D0F3BB438}"/>
                </a:ext>
              </a:extLst>
            </p:cNvPr>
            <p:cNvGrpSpPr/>
            <p:nvPr/>
          </p:nvGrpSpPr>
          <p:grpSpPr>
            <a:xfrm>
              <a:off x="6109879" y="4291894"/>
              <a:ext cx="457200" cy="457200"/>
              <a:chOff x="9096811" y="3182668"/>
              <a:chExt cx="457200" cy="457200"/>
            </a:xfrm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0CABF7C-D0CF-4D3E-A6D3-880DC8B00D3D}"/>
                  </a:ext>
                </a:extLst>
              </p:cNvPr>
              <p:cNvSpPr/>
              <p:nvPr/>
            </p:nvSpPr>
            <p:spPr>
              <a:xfrm>
                <a:off x="9096811" y="3182668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4DF1FD29-4356-4185-96A0-7ECDAA056E32}"/>
                      </a:ext>
                    </a:extLst>
                  </p:cNvPr>
                  <p:cNvSpPr txBox="1"/>
                  <p:nvPr/>
                </p:nvSpPr>
                <p:spPr>
                  <a:xfrm>
                    <a:off x="9236345" y="3271925"/>
                    <a:ext cx="19793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6345" y="3271925"/>
                    <a:ext cx="197939" cy="276999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28125" r="-25000" b="-2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ED31481-4FFE-4EDA-8FDD-714DD29F0592}"/>
                    </a:ext>
                  </a:extLst>
                </p:cNvPr>
                <p:cNvSpPr txBox="1"/>
                <p:nvPr/>
              </p:nvSpPr>
              <p:spPr>
                <a:xfrm>
                  <a:off x="3855103" y="2767634"/>
                  <a:ext cx="550407" cy="4225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>
                    <a:latin typeface="Gill Sans MT" panose="020B0502020104020203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5103" y="2767634"/>
                  <a:ext cx="550407" cy="422552"/>
                </a:xfrm>
                <a:prstGeom prst="rect">
                  <a:avLst/>
                </a:prstGeom>
                <a:blipFill>
                  <a:blip r:embed="rId3"/>
                  <a:stretch>
                    <a:fillRect l="-5556" b="-1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94D7CFDF-BB9E-40F6-82B7-28B2761DEDDB}"/>
                    </a:ext>
                  </a:extLst>
                </p:cNvPr>
                <p:cNvSpPr txBox="1"/>
                <p:nvPr/>
              </p:nvSpPr>
              <p:spPr>
                <a:xfrm>
                  <a:off x="5661913" y="3286407"/>
                  <a:ext cx="550407" cy="38773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2000" dirty="0">
                    <a:latin typeface="Gill Sans MT" panose="020B0502020104020203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1913" y="3286407"/>
                  <a:ext cx="550407" cy="387735"/>
                </a:xfrm>
                <a:prstGeom prst="rect">
                  <a:avLst/>
                </a:prstGeom>
                <a:blipFill>
                  <a:blip r:embed="rId4"/>
                  <a:stretch>
                    <a:fillRect l="-4444" b="-156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107D24D-56B4-4228-9A09-ACF7A48DBB3D}"/>
                </a:ext>
              </a:extLst>
            </p:cNvPr>
            <p:cNvGrpSpPr/>
            <p:nvPr/>
          </p:nvGrpSpPr>
          <p:grpSpPr>
            <a:xfrm>
              <a:off x="3371239" y="3342801"/>
              <a:ext cx="457200" cy="457200"/>
              <a:chOff x="2642223" y="2027966"/>
              <a:chExt cx="457200" cy="45720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E77712C1-8267-473F-AF34-E3139C194850}"/>
                  </a:ext>
                </a:extLst>
              </p:cNvPr>
              <p:cNvSpPr/>
              <p:nvPr/>
            </p:nvSpPr>
            <p:spPr>
              <a:xfrm>
                <a:off x="2642223" y="2027966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59F8C26B-4800-4FB1-9E80-7D729C704E40}"/>
                      </a:ext>
                    </a:extLst>
                  </p:cNvPr>
                  <p:cNvSpPr txBox="1"/>
                  <p:nvPr/>
                </p:nvSpPr>
                <p:spPr>
                  <a:xfrm>
                    <a:off x="2746986" y="2084678"/>
                    <a:ext cx="28732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46986" y="2084678"/>
                    <a:ext cx="287322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0638" r="-4255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F5122B7-A675-4E29-A1C7-05D83698978C}"/>
                </a:ext>
              </a:extLst>
            </p:cNvPr>
            <p:cNvGrpSpPr/>
            <p:nvPr/>
          </p:nvGrpSpPr>
          <p:grpSpPr>
            <a:xfrm>
              <a:off x="3371239" y="3951884"/>
              <a:ext cx="457200" cy="457200"/>
              <a:chOff x="2642223" y="2794647"/>
              <a:chExt cx="457200" cy="457200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70B974BD-8F71-4572-BCD8-356DB4B611D7}"/>
                  </a:ext>
                </a:extLst>
              </p:cNvPr>
              <p:cNvSpPr/>
              <p:nvPr/>
            </p:nvSpPr>
            <p:spPr>
              <a:xfrm>
                <a:off x="2642223" y="2794647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DABAEA1F-65FB-4C79-A9CD-EF4FB8EE9315}"/>
                      </a:ext>
                    </a:extLst>
                  </p:cNvPr>
                  <p:cNvSpPr txBox="1"/>
                  <p:nvPr/>
                </p:nvSpPr>
                <p:spPr>
                  <a:xfrm>
                    <a:off x="2755951" y="2857658"/>
                    <a:ext cx="2926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2" name="TextBox 1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55951" y="2857658"/>
                    <a:ext cx="29264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0417" r="-6250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96D3653-5B58-4DE8-A09C-F4E15C2E59ED}"/>
                </a:ext>
              </a:extLst>
            </p:cNvPr>
            <p:cNvGrpSpPr/>
            <p:nvPr/>
          </p:nvGrpSpPr>
          <p:grpSpPr>
            <a:xfrm>
              <a:off x="3371239" y="4560967"/>
              <a:ext cx="457200" cy="457200"/>
              <a:chOff x="2642223" y="3566009"/>
              <a:chExt cx="457200" cy="457200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3712572E-61AB-4D97-8C8D-FB072C8090D4}"/>
                  </a:ext>
                </a:extLst>
              </p:cNvPr>
              <p:cNvSpPr/>
              <p:nvPr/>
            </p:nvSpPr>
            <p:spPr>
              <a:xfrm>
                <a:off x="2642223" y="3566009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5DC702EF-9B89-4D95-8AAD-FEC666C426BE}"/>
                      </a:ext>
                    </a:extLst>
                  </p:cNvPr>
                  <p:cNvSpPr txBox="1"/>
                  <p:nvPr/>
                </p:nvSpPr>
                <p:spPr>
                  <a:xfrm>
                    <a:off x="2761842" y="3635264"/>
                    <a:ext cx="2926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61842" y="3635264"/>
                    <a:ext cx="292644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0417" r="-6250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A06A0DF-C533-45CA-ACE5-B42F3F8E0DDD}"/>
                </a:ext>
              </a:extLst>
            </p:cNvPr>
            <p:cNvGrpSpPr/>
            <p:nvPr/>
          </p:nvGrpSpPr>
          <p:grpSpPr>
            <a:xfrm>
              <a:off x="3371239" y="5177022"/>
              <a:ext cx="457200" cy="457200"/>
              <a:chOff x="2642223" y="4337371"/>
              <a:chExt cx="457200" cy="457200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905B0367-80D8-4CA6-8D5B-952F95D010EA}"/>
                  </a:ext>
                </a:extLst>
              </p:cNvPr>
              <p:cNvSpPr/>
              <p:nvPr/>
            </p:nvSpPr>
            <p:spPr>
              <a:xfrm>
                <a:off x="2642223" y="4337371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0B35831B-D420-42DA-A302-FEBEB15FCBCE}"/>
                      </a:ext>
                    </a:extLst>
                  </p:cNvPr>
                  <p:cNvSpPr txBox="1"/>
                  <p:nvPr/>
                </p:nvSpPr>
                <p:spPr>
                  <a:xfrm>
                    <a:off x="2753290" y="4403742"/>
                    <a:ext cx="2926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4" name="TextBox 19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53290" y="4403742"/>
                    <a:ext cx="292644" cy="2769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0417" r="-4167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FA60CF7-09EA-463D-9AEC-7BFEEA827C33}"/>
                </a:ext>
              </a:extLst>
            </p:cNvPr>
            <p:cNvGrpSpPr/>
            <p:nvPr/>
          </p:nvGrpSpPr>
          <p:grpSpPr>
            <a:xfrm>
              <a:off x="4743450" y="2739958"/>
              <a:ext cx="457200" cy="457200"/>
              <a:chOff x="5869517" y="1256604"/>
              <a:chExt cx="457200" cy="457200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7D1FA766-356C-4DA6-BCC2-E6C9D598ED6D}"/>
                  </a:ext>
                </a:extLst>
              </p:cNvPr>
              <p:cNvSpPr/>
              <p:nvPr/>
            </p:nvSpPr>
            <p:spPr>
              <a:xfrm>
                <a:off x="5869517" y="1256604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BEF091FA-D842-4D96-B69C-04AFF20CC0D0}"/>
                      </a:ext>
                    </a:extLst>
                  </p:cNvPr>
                  <p:cNvSpPr txBox="1"/>
                  <p:nvPr/>
                </p:nvSpPr>
                <p:spPr>
                  <a:xfrm>
                    <a:off x="5988777" y="1327860"/>
                    <a:ext cx="29437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9" name="TextBox 1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8777" y="1327860"/>
                    <a:ext cx="294375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8367" r="-408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D9CD9EF-5402-4063-850A-D6930EB3D18F}"/>
                </a:ext>
              </a:extLst>
            </p:cNvPr>
            <p:cNvGrpSpPr/>
            <p:nvPr/>
          </p:nvGrpSpPr>
          <p:grpSpPr>
            <a:xfrm>
              <a:off x="4743450" y="3349041"/>
              <a:ext cx="457200" cy="457200"/>
              <a:chOff x="5869517" y="2023285"/>
              <a:chExt cx="457200" cy="457200"/>
            </a:xfrm>
          </p:grpSpPr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27BE0F3F-17AA-4701-9EB2-F525C3A05302}"/>
                  </a:ext>
                </a:extLst>
              </p:cNvPr>
              <p:cNvSpPr/>
              <p:nvPr/>
            </p:nvSpPr>
            <p:spPr>
              <a:xfrm>
                <a:off x="5869517" y="2023285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id="{2FA7F0BB-516A-4503-90CF-19BBC41D0B87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455" y="2102420"/>
                    <a:ext cx="29969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0" name="TextBox 1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3455" y="2102420"/>
                    <a:ext cx="299697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8367" r="-408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6A51127-BD1E-4F73-9B54-7D141BFA1F31}"/>
                </a:ext>
              </a:extLst>
            </p:cNvPr>
            <p:cNvGrpSpPr/>
            <p:nvPr/>
          </p:nvGrpSpPr>
          <p:grpSpPr>
            <a:xfrm>
              <a:off x="4743450" y="3958124"/>
              <a:ext cx="457200" cy="457200"/>
              <a:chOff x="5869517" y="2794647"/>
              <a:chExt cx="457200" cy="457200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DC12BBC-ECF3-4EA9-87D9-B84F0EC94034}"/>
                  </a:ext>
                </a:extLst>
              </p:cNvPr>
              <p:cNvSpPr/>
              <p:nvPr/>
            </p:nvSpPr>
            <p:spPr>
              <a:xfrm>
                <a:off x="5869517" y="2794647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5F79EEB3-C6AD-47BF-92DA-88E1A00A1634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454" y="2875223"/>
                    <a:ext cx="29969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1" name="TextBox 2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3454" y="2875223"/>
                    <a:ext cx="299697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8367" r="-408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8E21185B-A9CA-44EB-AE8D-5017428219C2}"/>
                </a:ext>
              </a:extLst>
            </p:cNvPr>
            <p:cNvGrpSpPr/>
            <p:nvPr/>
          </p:nvGrpSpPr>
          <p:grpSpPr>
            <a:xfrm>
              <a:off x="4743450" y="4567207"/>
              <a:ext cx="457200" cy="457200"/>
              <a:chOff x="5869517" y="3566009"/>
              <a:chExt cx="457200" cy="457200"/>
            </a:xfrm>
          </p:grpSpPr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75141A49-D6F5-448D-95D6-9BBC1DEF2E00}"/>
                  </a:ext>
                </a:extLst>
              </p:cNvPr>
              <p:cNvSpPr/>
              <p:nvPr/>
            </p:nvSpPr>
            <p:spPr>
              <a:xfrm>
                <a:off x="5869517" y="3566009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BE2C26C4-2B2C-41AE-86E9-A6B9A3E3A91F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453" y="3635264"/>
                    <a:ext cx="29969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2" name="TextBox 2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3453" y="3635264"/>
                    <a:ext cx="299697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8367" r="-4082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9138344E-5E96-412F-B208-FEAF0E4DC473}"/>
                </a:ext>
              </a:extLst>
            </p:cNvPr>
            <p:cNvGrpSpPr/>
            <p:nvPr/>
          </p:nvGrpSpPr>
          <p:grpSpPr>
            <a:xfrm>
              <a:off x="4743450" y="5176290"/>
              <a:ext cx="457200" cy="457200"/>
              <a:chOff x="5869517" y="4337371"/>
              <a:chExt cx="457200" cy="457200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4F2EE799-DE2A-4F86-8225-3F5A1983A0A9}"/>
                  </a:ext>
                </a:extLst>
              </p:cNvPr>
              <p:cNvSpPr/>
              <p:nvPr/>
            </p:nvSpPr>
            <p:spPr>
              <a:xfrm>
                <a:off x="5869517" y="4337371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195EC31C-9A0E-40B1-AB33-9665CF8AA227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452" y="4408012"/>
                    <a:ext cx="29969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3" name="TextBox 2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3452" y="4408012"/>
                    <a:ext cx="299697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8367" r="-6122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53FD1FD-3FAC-4F1D-AA01-C7E324F4D6F2}"/>
                </a:ext>
              </a:extLst>
            </p:cNvPr>
            <p:cNvGrpSpPr/>
            <p:nvPr/>
          </p:nvGrpSpPr>
          <p:grpSpPr>
            <a:xfrm>
              <a:off x="4743450" y="5785373"/>
              <a:ext cx="457200" cy="457200"/>
              <a:chOff x="5869517" y="5108733"/>
              <a:chExt cx="457200" cy="457200"/>
            </a:xfrm>
          </p:grpSpPr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B2B131D4-E862-4DA6-A13C-EF8A4C81A520}"/>
                  </a:ext>
                </a:extLst>
              </p:cNvPr>
              <p:cNvSpPr/>
              <p:nvPr/>
            </p:nvSpPr>
            <p:spPr>
              <a:xfrm>
                <a:off x="5869517" y="5108733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  <a:latin typeface="Gill Sans MT" panose="020B0502020104020203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D64B60FE-35DA-4101-82BE-0EA86FCF2F7B}"/>
                      </a:ext>
                    </a:extLst>
                  </p:cNvPr>
                  <p:cNvSpPr txBox="1"/>
                  <p:nvPr/>
                </p:nvSpPr>
                <p:spPr>
                  <a:xfrm>
                    <a:off x="5968718" y="5179319"/>
                    <a:ext cx="29969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Gill Sans MT" panose="020B0502020104020203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4" name="TextBox 20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8718" y="5179319"/>
                    <a:ext cx="299697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18367" r="-612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80075C1-6589-4B73-978E-0CBDEF2C0FB1}"/>
                  </a:ext>
                </a:extLst>
              </p:cNvPr>
              <p:cNvSpPr txBox="1"/>
              <p:nvPr/>
            </p:nvSpPr>
            <p:spPr>
              <a:xfrm>
                <a:off x="6236512" y="1433611"/>
                <a:ext cx="3870162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rgbClr val="A31F34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80075C1-6589-4B73-978E-0CBDEF2C0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512" y="1433611"/>
                <a:ext cx="3870162" cy="81836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6042371-67DC-4924-BB46-D687BBA89A66}"/>
                  </a:ext>
                </a:extLst>
              </p:cNvPr>
              <p:cNvSpPr txBox="1"/>
              <p:nvPr/>
            </p:nvSpPr>
            <p:spPr>
              <a:xfrm>
                <a:off x="6237101" y="2546859"/>
                <a:ext cx="317304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6042371-67DC-4924-BB46-D687BBA89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101" y="2546859"/>
                <a:ext cx="3173048" cy="307777"/>
              </a:xfrm>
              <a:prstGeom prst="rect">
                <a:avLst/>
              </a:prstGeom>
              <a:blipFill>
                <a:blip r:embed="rId16"/>
                <a:stretch>
                  <a:fillRect l="-384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025450CB-1D35-41EC-96B6-C83E47299ECD}"/>
                  </a:ext>
                </a:extLst>
              </p:cNvPr>
              <p:cNvSpPr txBox="1"/>
              <p:nvPr/>
            </p:nvSpPr>
            <p:spPr>
              <a:xfrm>
                <a:off x="6234155" y="4191337"/>
                <a:ext cx="3329694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rgbClr val="A31F34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rgbClr val="A31F34"/>
                                      </a:solidFill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latin typeface="Cambria Math" panose="02040503050406030204" pitchFamily="18" charset="0"/>
                                            </a:rPr>
                                            <m:t>model</m:t>
                                          </m:r>
                                        </m:sup>
                                      </m:sSub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latin typeface="Cambria Math" panose="02040503050406030204" pitchFamily="18" charset="0"/>
                                            </a:rPr>
                                            <m:t>true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025450CB-1D35-41EC-96B6-C83E47299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155" y="4191337"/>
                <a:ext cx="3329694" cy="84029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6800D06-C1FD-4E1E-8B20-15A587B4758C}"/>
                  </a:ext>
                </a:extLst>
              </p:cNvPr>
              <p:cNvSpPr txBox="1"/>
              <p:nvPr/>
            </p:nvSpPr>
            <p:spPr>
              <a:xfrm>
                <a:off x="2237423" y="5544616"/>
                <a:ext cx="74917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raining neural nets is just learning parameter matri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A31F34"/>
                            </a:solidFill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A31F34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6800D06-C1FD-4E1E-8B20-15A587B47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423" y="5544616"/>
                <a:ext cx="7491731" cy="400110"/>
              </a:xfrm>
              <a:prstGeom prst="rect">
                <a:avLst/>
              </a:prstGeom>
              <a:blipFill>
                <a:blip r:embed="rId18"/>
                <a:stretch>
                  <a:fillRect l="-814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016B633-9B10-45B2-8C13-EF213FF37F70}"/>
                  </a:ext>
                </a:extLst>
              </p:cNvPr>
              <p:cNvSpPr txBox="1"/>
              <p:nvPr/>
            </p:nvSpPr>
            <p:spPr>
              <a:xfrm>
                <a:off x="6236512" y="3215850"/>
                <a:ext cx="2460481" cy="746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b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smtClean="0">
                              <a:solidFill>
                                <a:srgbClr val="A31F34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𝐡</m:t>
                      </m:r>
                    </m:oMath>
                  </m:oMathPara>
                </a14:m>
                <a:endParaRPr lang="en-US" sz="2000" b="1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016B633-9B10-45B2-8C13-EF213FF37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512" y="3215850"/>
                <a:ext cx="2460481" cy="74693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974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mechanisms can be generated computationa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209550" y="2894640"/>
            <a:ext cx="3312281" cy="2075351"/>
            <a:chOff x="1352550" y="1931283"/>
            <a:chExt cx="3576129" cy="2240668"/>
          </a:xfrm>
        </p:grpSpPr>
        <p:pic>
          <p:nvPicPr>
            <p:cNvPr id="7" name="Picture 6" descr="File:Devicetemplates computer-01.png - Wikimedia Common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2550" y="1931283"/>
              <a:ext cx="3576129" cy="2240668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1614" y="2400300"/>
              <a:ext cx="1937999" cy="1085850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51"/>
          <a:stretch/>
        </p:blipFill>
        <p:spPr>
          <a:xfrm>
            <a:off x="7541669" y="1650369"/>
            <a:ext cx="4311300" cy="4147988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3810000" y="3408550"/>
            <a:ext cx="3428999" cy="631626"/>
          </a:xfrm>
          <a:prstGeom prst="rightArrow">
            <a:avLst>
              <a:gd name="adj1" fmla="val 41752"/>
              <a:gd name="adj2" fmla="val 7061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1192" y="4373538"/>
            <a:ext cx="3773717" cy="12298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2473" y="5753692"/>
            <a:ext cx="3871154" cy="30547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82662" y="2502384"/>
            <a:ext cx="3098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action templates &amp; kinetics estimation</a:t>
            </a:r>
          </a:p>
        </p:txBody>
      </p:sp>
      <p:sp>
        <p:nvSpPr>
          <p:cNvPr id="19" name="Down Arrow 18"/>
          <p:cNvSpPr/>
          <p:nvPr/>
        </p:nvSpPr>
        <p:spPr>
          <a:xfrm>
            <a:off x="1750865" y="2259438"/>
            <a:ext cx="229648" cy="475942"/>
          </a:xfrm>
          <a:prstGeom prst="downArrow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7170" y="1375923"/>
            <a:ext cx="1317038" cy="838933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3521829" y="4319617"/>
            <a:ext cx="4060069" cy="1879565"/>
          </a:xfrm>
          <a:prstGeom prst="roundRect">
            <a:avLst/>
          </a:prstGeom>
          <a:noFill/>
          <a:ln w="28575">
            <a:solidFill>
              <a:srgbClr val="A41F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70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E1E894-31DA-48FE-A0D7-AD9E8BDE9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4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DB8C40A-E565-4B48-83BF-4DAA68118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sage passing neural network for chemical re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6BF0025-449A-4DC9-90F8-25C0D82517A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75622" y="1200150"/>
                <a:ext cx="4165599" cy="5124455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Roboto" panose="02000000000000000000" pitchFamily="2" charset="0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Roboto" panose="02000000000000000000" pitchFamily="2" charset="0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Roboto" panose="02000000000000000000" pitchFamily="2" charset="0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Roboto" panose="02000000000000000000" pitchFamily="2" charset="0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Roboto" panose="02000000000000000000" pitchFamily="2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𝑤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cat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𝑤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𝑤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  <m:r>
                                <m:rPr>
                                  <m:sty m:val="p"/>
                                </m:rP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𝑘𝑣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𝑤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𝑣𝑤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𝑣𝑤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𝑣𝑤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cat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6BF0025-449A-4DC9-90F8-25C0D8251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622" y="1200150"/>
                <a:ext cx="4165599" cy="5124455"/>
              </a:xfrm>
              <a:prstGeom prst="rect">
                <a:avLst/>
              </a:prstGeom>
              <a:blipFill>
                <a:blip r:embed="rId2"/>
                <a:stretch>
                  <a:fillRect t="-5826" b="-7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B10A61-23BB-42D4-BC3A-23F0F420340C}"/>
                  </a:ext>
                </a:extLst>
              </p:cNvPr>
              <p:cNvSpPr txBox="1"/>
              <p:nvPr/>
            </p:nvSpPr>
            <p:spPr>
              <a:xfrm>
                <a:off x="5755471" y="4629150"/>
                <a:ext cx="4626779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: reactant and product graph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𝑤</m:t>
                        </m:r>
                      </m:sub>
                    </m:sSub>
                  </m:oMath>
                </a14:m>
                <a:r>
                  <a:rPr lang="en-US" sz="1600" dirty="0"/>
                  <a:t>: atom and bond featur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𝑤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𝑤</m:t>
                        </m:r>
                      </m:sub>
                    </m:sSub>
                  </m:oMath>
                </a14:m>
                <a:r>
                  <a:rPr lang="en-US" sz="1600" dirty="0"/>
                  <a:t>: hidden state and message of bo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𝑣𝑤</m:t>
                    </m:r>
                  </m:oMath>
                </a14:m>
                <a:endParaRPr lang="en-US" sz="16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1600" dirty="0"/>
                  <a:t>: hidden state and message of atom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sz="1600" dirty="0"/>
              </a:p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600" dirty="0"/>
                  <a:t>: </a:t>
                </a:r>
                <a:r>
                  <a:rPr lang="en-US" sz="1600" dirty="0" err="1"/>
                  <a:t>ReLU</a:t>
                </a:r>
                <a:r>
                  <a:rPr lang="en-US" sz="1600" dirty="0"/>
                  <a:t> activation func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1600" dirty="0"/>
                  <a:t>: Learnable parameter matrice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3B10A61-23BB-42D4-BC3A-23F0F4203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471" y="4629150"/>
                <a:ext cx="4626779" cy="1569660"/>
              </a:xfrm>
              <a:prstGeom prst="rect">
                <a:avLst/>
              </a:prstGeom>
              <a:blipFill>
                <a:blip r:embed="rId3"/>
                <a:stretch>
                  <a:fillRect t="-1163" b="-3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BC8B411-A1FE-457E-A96A-4C406BB537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2720" y="1028700"/>
            <a:ext cx="2476500" cy="17405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02E2FF-7300-4E7B-9C3B-E47FBEA250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9154" y="2790353"/>
            <a:ext cx="2343633" cy="1706966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DAD9F7-04C6-43F4-84B8-53F3D675B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ang et al., arXiv:1904.01561, </a:t>
            </a:r>
            <a:r>
              <a:rPr lang="en-US" b="1" dirty="0"/>
              <a:t>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1572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0E7CA4-292A-44C1-B121-054582090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4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91B4735-3DA3-4104-83DF-EF6045959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067" y="59263"/>
            <a:ext cx="10960101" cy="1007537"/>
          </a:xfrm>
        </p:spPr>
        <p:txBody>
          <a:bodyPr/>
          <a:lstStyle/>
          <a:p>
            <a:r>
              <a:rPr lang="en-US" dirty="0"/>
              <a:t>3-heavy-atom reactions are difficult to mod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5E6ACB-FD93-45F6-908D-5AB3B0FD2125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085461"/>
            <a:ext cx="4057650" cy="50492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2B72A9-7E46-4AEC-AFFD-897B7CFC8A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1750" y="3065967"/>
            <a:ext cx="675384" cy="7725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28FCD4-D9A7-4AEF-9944-701CFFA037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5678" y="1516131"/>
            <a:ext cx="1295635" cy="744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893458-A7A5-4A18-8703-8912041C5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9446" y="3291850"/>
            <a:ext cx="1543734" cy="4690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111A7D4-B7BC-4042-A0C3-98B1D8F1E4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3793" y="4872824"/>
            <a:ext cx="909702" cy="93808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3DE4A05-F199-4EEA-A451-AA4DA2FD89E8}"/>
              </a:ext>
            </a:extLst>
          </p:cNvPr>
          <p:cNvSpPr/>
          <p:nvPr/>
        </p:nvSpPr>
        <p:spPr>
          <a:xfrm>
            <a:off x="9564265" y="5157202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251AEEB-AEFF-4A76-8347-3693CE27FB56}"/>
              </a:ext>
            </a:extLst>
          </p:cNvPr>
          <p:cNvCxnSpPr/>
          <p:nvPr/>
        </p:nvCxnSpPr>
        <p:spPr>
          <a:xfrm flipV="1">
            <a:off x="7101915" y="2366804"/>
            <a:ext cx="1200150" cy="8001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97AF61-167E-4336-A37F-EF8B29E2E326}"/>
              </a:ext>
            </a:extLst>
          </p:cNvPr>
          <p:cNvCxnSpPr>
            <a:cxnSpLocks/>
          </p:cNvCxnSpPr>
          <p:nvPr/>
        </p:nvCxnSpPr>
        <p:spPr>
          <a:xfrm>
            <a:off x="7193902" y="3498980"/>
            <a:ext cx="1670180" cy="7464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6094F05-45F4-4738-A2F8-47051D37F846}"/>
              </a:ext>
            </a:extLst>
          </p:cNvPr>
          <p:cNvCxnSpPr>
            <a:cxnSpLocks/>
          </p:cNvCxnSpPr>
          <p:nvPr/>
        </p:nvCxnSpPr>
        <p:spPr>
          <a:xfrm>
            <a:off x="6969967" y="3760237"/>
            <a:ext cx="1268964" cy="95172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8357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1710A-5FB9-48E3-A88B-8A5C1F63F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4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A4D819-AEA4-4661-9A33-6C6123703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ubricant degradation is extremely complex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D9CB0C-CC45-41D4-BC11-E5218EFEE638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32" y="1728866"/>
            <a:ext cx="4457700" cy="45992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73E262F3-9936-4B4B-A007-B90BC89AC0CF}"/>
                  </a:ext>
                </a:extLst>
              </p:cNvPr>
              <p:cNvSpPr/>
              <p:nvPr/>
            </p:nvSpPr>
            <p:spPr>
              <a:xfrm>
                <a:off x="1304225" y="1143000"/>
                <a:ext cx="2343150" cy="914400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Small molecule, high-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odeling is well-established</a:t>
                </a: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73E262F3-9936-4B4B-A007-B90BC89AC0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225" y="1143000"/>
                <a:ext cx="2343150" cy="914400"/>
              </a:xfrm>
              <a:prstGeom prst="roundRect">
                <a:avLst/>
              </a:prstGeom>
              <a:blipFill>
                <a:blip r:embed="rId3"/>
                <a:stretch>
                  <a:fillRect t="-1935" b="-8387"/>
                </a:stretch>
              </a:blipFill>
              <a:ln w="28575">
                <a:solidFill>
                  <a:srgbClr val="A41F3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D43388CA-7D20-411E-AB82-122436ED52DC}"/>
                  </a:ext>
                </a:extLst>
              </p:cNvPr>
              <p:cNvSpPr/>
              <p:nvPr/>
            </p:nvSpPr>
            <p:spPr>
              <a:xfrm>
                <a:off x="6014655" y="1145069"/>
                <a:ext cx="4803466" cy="1488655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A41F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Liquid-phase oxida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Many species/reactions require many rate and equilibrium constant estimat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Low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sensitiv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error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Solvation effects</a:t>
                </a:r>
              </a:p>
            </p:txBody>
          </p:sp>
        </mc:Choice>
        <mc:Fallback xmlns=""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D43388CA-7D20-411E-AB82-122436ED5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655" y="1145069"/>
                <a:ext cx="4803466" cy="1488655"/>
              </a:xfrm>
              <a:prstGeom prst="roundRect">
                <a:avLst/>
              </a:prstGeom>
              <a:blipFill>
                <a:blip r:embed="rId4"/>
                <a:stretch>
                  <a:fillRect t="-402" b="-4819"/>
                </a:stretch>
              </a:blipFill>
              <a:ln w="28575">
                <a:solidFill>
                  <a:srgbClr val="A41F3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19CDA034-5F75-4E17-B4F9-1ADD1BC4094C}"/>
              </a:ext>
            </a:extLst>
          </p:cNvPr>
          <p:cNvGrpSpPr/>
          <p:nvPr/>
        </p:nvGrpSpPr>
        <p:grpSpPr>
          <a:xfrm>
            <a:off x="5416856" y="3086100"/>
            <a:ext cx="6177574" cy="2910930"/>
            <a:chOff x="5714636" y="2840615"/>
            <a:chExt cx="4985149" cy="2349048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293C4D7-6ABE-4CB2-8F77-C66B0803CB8F}"/>
                </a:ext>
              </a:extLst>
            </p:cNvPr>
            <p:cNvSpPr txBox="1"/>
            <p:nvPr/>
          </p:nvSpPr>
          <p:spPr>
            <a:xfrm>
              <a:off x="5790526" y="3337596"/>
              <a:ext cx="857043" cy="42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rPr>
                <a:t>Fresh lubricant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394C66E-5DB1-4941-8A42-37B93445F7B4}"/>
                </a:ext>
              </a:extLst>
            </p:cNvPr>
            <p:cNvSpPr txBox="1"/>
            <p:nvPr/>
          </p:nvSpPr>
          <p:spPr>
            <a:xfrm>
              <a:off x="6446583" y="3310351"/>
              <a:ext cx="918558" cy="21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Degradation</a:t>
              </a:r>
              <a:endParaRPr kumimoji="0" lang="en-US" sz="1100" b="0" i="1" u="none" strike="noStrike" kern="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0EC2F2B-F6FC-45CC-8069-61E8185AC68D}"/>
                </a:ext>
              </a:extLst>
            </p:cNvPr>
            <p:cNvCxnSpPr>
              <a:cxnSpLocks/>
            </p:cNvCxnSpPr>
            <p:nvPr/>
          </p:nvCxnSpPr>
          <p:spPr>
            <a:xfrm>
              <a:off x="6578002" y="3566924"/>
              <a:ext cx="668799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36AA23B-47C5-49DF-B146-C5255FD5EB76}"/>
                </a:ext>
              </a:extLst>
            </p:cNvPr>
            <p:cNvSpPr txBox="1"/>
            <p:nvPr/>
          </p:nvSpPr>
          <p:spPr>
            <a:xfrm>
              <a:off x="6931810" y="3434661"/>
              <a:ext cx="1833751" cy="247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cs typeface="Arial" panose="020B0604020202020204" pitchFamily="34" charset="0"/>
                </a:rPr>
                <a:t>Polar precursors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4C3B29E-A727-4C4A-8F14-D9C4DD1737A5}"/>
                </a:ext>
              </a:extLst>
            </p:cNvPr>
            <p:cNvCxnSpPr>
              <a:cxnSpLocks/>
            </p:cNvCxnSpPr>
            <p:nvPr/>
          </p:nvCxnSpPr>
          <p:spPr>
            <a:xfrm>
              <a:off x="8496609" y="3523732"/>
              <a:ext cx="74138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5CA3CC2-BD4B-4746-98C4-39AFB6C186DD}"/>
                </a:ext>
              </a:extLst>
            </p:cNvPr>
            <p:cNvSpPr txBox="1"/>
            <p:nvPr/>
          </p:nvSpPr>
          <p:spPr>
            <a:xfrm>
              <a:off x="9220633" y="3337596"/>
              <a:ext cx="903222" cy="42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  <a:cs typeface="Arial" panose="020B0604020202020204" pitchFamily="34" charset="0"/>
                </a:rPr>
                <a:t>Micelles/ complex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CD41AAF-7E03-481F-9D25-C238A814E5DF}"/>
                </a:ext>
              </a:extLst>
            </p:cNvPr>
            <p:cNvSpPr txBox="1"/>
            <p:nvPr/>
          </p:nvSpPr>
          <p:spPr>
            <a:xfrm>
              <a:off x="8448759" y="3289946"/>
              <a:ext cx="802029" cy="21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Dispers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963D8C7-D801-47EE-9458-101936CD2370}"/>
                </a:ext>
              </a:extLst>
            </p:cNvPr>
            <p:cNvSpPr txBox="1"/>
            <p:nvPr/>
          </p:nvSpPr>
          <p:spPr>
            <a:xfrm>
              <a:off x="8749097" y="4752553"/>
              <a:ext cx="680146" cy="42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cs typeface="Arial" panose="020B0604020202020204" pitchFamily="34" charset="0"/>
                </a:rPr>
                <a:t>“Hard” deposit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2C7A4B8-5041-4E31-B313-ABC6C17613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81988" y="3748088"/>
              <a:ext cx="1200150" cy="7239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D36A60-92B4-4251-98AE-7D480E17D0F1}"/>
                </a:ext>
              </a:extLst>
            </p:cNvPr>
            <p:cNvSpPr txBox="1"/>
            <p:nvPr/>
          </p:nvSpPr>
          <p:spPr>
            <a:xfrm>
              <a:off x="7240422" y="4459695"/>
              <a:ext cx="1142447" cy="247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cs typeface="Arial" panose="020B0604020202020204" pitchFamily="34" charset="0"/>
                </a:rPr>
                <a:t>“Soft” deposit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CEBD307-B99C-40EB-9033-23DE8BB4D854}"/>
                </a:ext>
              </a:extLst>
            </p:cNvPr>
            <p:cNvSpPr txBox="1"/>
            <p:nvPr/>
          </p:nvSpPr>
          <p:spPr>
            <a:xfrm>
              <a:off x="7709924" y="4841948"/>
              <a:ext cx="1061721" cy="347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Degradation on metal surfac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0C0D86B-661C-436E-B355-992BA553DAD9}"/>
                </a:ext>
              </a:extLst>
            </p:cNvPr>
            <p:cNvSpPr txBox="1"/>
            <p:nvPr/>
          </p:nvSpPr>
          <p:spPr>
            <a:xfrm rot="19712339">
              <a:off x="8313081" y="3931663"/>
              <a:ext cx="955228" cy="21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100" i="1" kern="0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Arial" panose="020B0604020202020204" pitchFamily="34" charset="0"/>
                </a:rPr>
                <a:t>Re-dispersion</a:t>
              </a:r>
              <a:endParaRPr kumimoji="0" lang="en-US" sz="1100" b="0" i="1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3CD1CFB-5FD9-4158-9363-0CD389381FB2}"/>
                </a:ext>
              </a:extLst>
            </p:cNvPr>
            <p:cNvSpPr txBox="1"/>
            <p:nvPr/>
          </p:nvSpPr>
          <p:spPr>
            <a:xfrm rot="19734669">
              <a:off x="8560755" y="4162644"/>
              <a:ext cx="829937" cy="21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Adsorption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75F3D7A-447D-457E-BDBE-7624B10F04BE}"/>
                </a:ext>
              </a:extLst>
            </p:cNvPr>
            <p:cNvCxnSpPr>
              <a:cxnSpLocks/>
            </p:cNvCxnSpPr>
            <p:nvPr/>
          </p:nvCxnSpPr>
          <p:spPr>
            <a:xfrm>
              <a:off x="7811646" y="3714750"/>
              <a:ext cx="0" cy="70753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E48D6FA-1124-46D0-A1F1-A51AAB79E2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2069" y="2840615"/>
              <a:ext cx="0" cy="5310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8FAB6C0-A5FA-4D3A-8F24-602BDC928AEF}"/>
                </a:ext>
              </a:extLst>
            </p:cNvPr>
            <p:cNvSpPr txBox="1"/>
            <p:nvPr/>
          </p:nvSpPr>
          <p:spPr>
            <a:xfrm>
              <a:off x="5714636" y="2993443"/>
              <a:ext cx="1006087" cy="21111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Vaporization</a:t>
              </a:r>
              <a:endParaRPr kumimoji="0" lang="en-US" sz="1100" b="0" i="1" u="none" strike="noStrike" kern="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667A4B8-D5BD-4B3C-83DC-7882CDDA244D}"/>
                </a:ext>
              </a:extLst>
            </p:cNvPr>
            <p:cNvCxnSpPr>
              <a:cxnSpLocks/>
            </p:cNvCxnSpPr>
            <p:nvPr/>
          </p:nvCxnSpPr>
          <p:spPr>
            <a:xfrm>
              <a:off x="8135184" y="4693935"/>
              <a:ext cx="714589" cy="2552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45D9235-06E1-40AD-BDF0-B1B889B8838B}"/>
                </a:ext>
              </a:extLst>
            </p:cNvPr>
            <p:cNvSpPr txBox="1"/>
            <p:nvPr/>
          </p:nvSpPr>
          <p:spPr>
            <a:xfrm>
              <a:off x="6773825" y="3783883"/>
              <a:ext cx="1233644" cy="484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err="1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Insolubles</a:t>
              </a: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 drop out/adsorption to metal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8F163C1-4588-43A5-91C7-49D0DD396265}"/>
                </a:ext>
              </a:extLst>
            </p:cNvPr>
            <p:cNvSpPr txBox="1"/>
            <p:nvPr/>
          </p:nvSpPr>
          <p:spPr>
            <a:xfrm>
              <a:off x="6166030" y="4718288"/>
              <a:ext cx="1061721" cy="347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Formed via polymerization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31F587F-1878-4B6C-8CAC-E17A30C76351}"/>
                </a:ext>
              </a:extLst>
            </p:cNvPr>
            <p:cNvSpPr txBox="1"/>
            <p:nvPr/>
          </p:nvSpPr>
          <p:spPr>
            <a:xfrm>
              <a:off x="9499635" y="4102968"/>
              <a:ext cx="1200150" cy="5363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ormed via cyclization/</a:t>
              </a:r>
            </a:p>
            <a:p>
              <a:r>
                <a:rPr lang="en-US" sz="1200" dirty="0"/>
                <a:t>dehydrogenation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EC30BEE-B53B-4F32-8B6E-372AB1E02C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4633" y="4721305"/>
              <a:ext cx="435817" cy="161394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504CDF0-0F96-4E15-9BB1-28AFD84EFF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69872" y="4652963"/>
              <a:ext cx="402778" cy="314043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43A44C8-B140-4DFD-B2FA-5753F49ECA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89900" y="3616821"/>
              <a:ext cx="74138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3ACDA7FD-3D42-48A4-BE9A-F3ABA47368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4836" y="2845413"/>
              <a:ext cx="0" cy="5310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47CFFC6-88A7-466B-8130-45C2C0397C12}"/>
                </a:ext>
              </a:extLst>
            </p:cNvPr>
            <p:cNvSpPr txBox="1"/>
            <p:nvPr/>
          </p:nvSpPr>
          <p:spPr>
            <a:xfrm>
              <a:off x="7297403" y="2998241"/>
              <a:ext cx="1006087" cy="21111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uLnTx/>
                  <a:uFillTx/>
                  <a:cs typeface="Arial" panose="020B0604020202020204" pitchFamily="34" charset="0"/>
                </a:rPr>
                <a:t>Vaporization</a:t>
              </a:r>
              <a:endParaRPr kumimoji="0" lang="en-US" sz="1100" b="0" i="1" u="none" strike="noStrike" kern="0" cap="none" spc="0" normalizeH="0" baseline="-2500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BB8DFDA2-4F54-49D6-A385-EA2EA806C40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310479" y="3825682"/>
              <a:ext cx="1200150" cy="7239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9473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CE9F27D-4502-4613-8D95-6CCF0872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t>4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4C5490A-631E-4727-A144-4C243D7F6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work shows reasonable agreement between RMG predictions and experiments at ExxonMobi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F7CA65-C9E9-46E3-9300-ABC2784A47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897"/>
          <a:stretch/>
        </p:blipFill>
        <p:spPr>
          <a:xfrm>
            <a:off x="551566" y="2514600"/>
            <a:ext cx="5590227" cy="38060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40CA098-06D7-4F4F-B76C-5AB6CECAF7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092" r="2233"/>
          <a:stretch/>
        </p:blipFill>
        <p:spPr>
          <a:xfrm>
            <a:off x="5981700" y="2514600"/>
            <a:ext cx="5669290" cy="38060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6FD35F-8839-4BFF-B6A6-446F13DCB5A3}"/>
              </a:ext>
            </a:extLst>
          </p:cNvPr>
          <p:cNvSpPr txBox="1"/>
          <p:nvPr/>
        </p:nvSpPr>
        <p:spPr>
          <a:xfrm>
            <a:off x="472503" y="2114490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edic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F9DC8D-6F9E-4145-A525-25686F180C74}"/>
              </a:ext>
            </a:extLst>
          </p:cNvPr>
          <p:cNvSpPr txBox="1"/>
          <p:nvPr/>
        </p:nvSpPr>
        <p:spPr>
          <a:xfrm>
            <a:off x="5879617" y="2114490"/>
            <a:ext cx="1766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easuremen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0048DD-1BB3-4532-886F-DF61AF1829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5850" y="1251064"/>
            <a:ext cx="4029075" cy="83893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34522A1-9943-48B6-BC23-C4C92701F200}"/>
              </a:ext>
            </a:extLst>
          </p:cNvPr>
          <p:cNvSpPr txBox="1"/>
          <p:nvPr/>
        </p:nvSpPr>
        <p:spPr>
          <a:xfrm>
            <a:off x="2495550" y="1264379"/>
            <a:ext cx="2228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Decylcyclohexane</a:t>
            </a:r>
            <a:r>
              <a:rPr lang="en-US" sz="2000" dirty="0"/>
              <a:t> degrada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9C4BF9-52A3-4431-876E-B6E14F54A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pectra by Debra </a:t>
            </a:r>
            <a:r>
              <a:rPr lang="en-US" dirty="0" err="1"/>
              <a:t>Sysy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8645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FCF94D-59E8-4654-9F1E-ACA32DF2B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B50C3F-5619-426A-9E94-D3428E917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 search can uncover missing reaction familie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E76F69E-D196-447A-9D59-4B69504222CB}"/>
              </a:ext>
            </a:extLst>
          </p:cNvPr>
          <p:cNvGrpSpPr/>
          <p:nvPr/>
        </p:nvGrpSpPr>
        <p:grpSpPr>
          <a:xfrm>
            <a:off x="2790419" y="1543050"/>
            <a:ext cx="6611162" cy="4471303"/>
            <a:chOff x="57024" y="1374593"/>
            <a:chExt cx="6993090" cy="4729610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E7B0716-22EE-43C1-83B8-7428DFFF4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024" y="1374593"/>
              <a:ext cx="6451651" cy="807300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9D5F4C9D-9BD6-4688-95B6-C2BE1204B8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95401" y="2670818"/>
              <a:ext cx="5754713" cy="2063100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581F8DD9-FBFE-464D-B357-70E95908FB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95401" y="4509536"/>
              <a:ext cx="3853069" cy="15946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54597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5050F2-D1E0-46D7-BE70-28787B356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42D968-46F0-4D56-8E01-9C50B4A9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 yields useful new chemist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AA3053-1BA8-4C3E-97A5-1D11F926809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" r="537"/>
          <a:stretch/>
        </p:blipFill>
        <p:spPr>
          <a:xfrm>
            <a:off x="5916706" y="1066461"/>
            <a:ext cx="6006974" cy="5844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DCC66E-9560-4939-81B5-BD62E294DB7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" r="470"/>
          <a:stretch/>
        </p:blipFill>
        <p:spPr>
          <a:xfrm>
            <a:off x="5916706" y="1754528"/>
            <a:ext cx="5902313" cy="4866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14FA194-F2E3-4A41-A5A1-1ACFE16FE9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97" y="1066800"/>
            <a:ext cx="5558615" cy="5837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820A4B6-F4B1-4758-A9F1-D4AD8E1FF0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97" y="1739121"/>
            <a:ext cx="5526991" cy="13836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48BE297-28BF-4903-8B43-F4A52179871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" t="-1221" r="-1"/>
          <a:stretch/>
        </p:blipFill>
        <p:spPr>
          <a:xfrm>
            <a:off x="178797" y="3391654"/>
            <a:ext cx="5414682" cy="22850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05F2D1-8368-4986-A718-4F494E0A975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705" y="2658067"/>
            <a:ext cx="5399841" cy="11991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5F922A9-B1AB-4AD8-A553-E4B8E5EF90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706" y="4012886"/>
            <a:ext cx="5399840" cy="2286418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5C9A69-54B8-4256-9623-796D33333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ction families and some training reactions from:</a:t>
            </a:r>
          </a:p>
          <a:p>
            <a:r>
              <a:rPr lang="en-US" dirty="0"/>
              <a:t>Denisov, </a:t>
            </a:r>
            <a:r>
              <a:rPr lang="en-US" dirty="0" err="1"/>
              <a:t>Afanas’ev</a:t>
            </a:r>
            <a:r>
              <a:rPr lang="en-US" dirty="0"/>
              <a:t>. “Oxidation and Antioxidants in Organic Chemistry and Biology” 2005</a:t>
            </a:r>
          </a:p>
        </p:txBody>
      </p:sp>
    </p:spTree>
    <p:extLst>
      <p:ext uri="{BB962C8B-B14F-4D97-AF65-F5344CB8AC3E}">
        <p14:creationId xmlns:p14="http://schemas.microsoft.com/office/powerpoint/2010/main" val="42415649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350A29-677A-400F-83EE-E98458C9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2D7BE89-7EC3-44DC-A927-D0E759430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</a:t>
            </a:r>
            <a:r>
              <a:rPr lang="en-US" dirty="0" err="1"/>
              <a:t>decylcylohexane</a:t>
            </a:r>
            <a:r>
              <a:rPr lang="en-US" dirty="0"/>
              <a:t> model shows very diverse chemistr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512ED8-EE9B-4A62-9576-926D48E04B22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50" y="1120590"/>
            <a:ext cx="6979273" cy="52578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6667AD-B058-4FCB-B432-641294575248}"/>
              </a:ext>
            </a:extLst>
          </p:cNvPr>
          <p:cNvSpPr txBox="1"/>
          <p:nvPr/>
        </p:nvSpPr>
        <p:spPr>
          <a:xfrm>
            <a:off x="5777883" y="1324246"/>
            <a:ext cx="2020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9 species</a:t>
            </a:r>
          </a:p>
          <a:p>
            <a:r>
              <a:rPr lang="en-US" dirty="0"/>
              <a:t>239,683 reactions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CAAEA5B8-E460-41D4-ABFC-D6F515301D36}"/>
              </a:ext>
            </a:extLst>
          </p:cNvPr>
          <p:cNvSpPr/>
          <p:nvPr/>
        </p:nvSpPr>
        <p:spPr>
          <a:xfrm>
            <a:off x="4438650" y="3579604"/>
            <a:ext cx="1339233" cy="543461"/>
          </a:xfrm>
          <a:prstGeom prst="roundRect">
            <a:avLst>
              <a:gd name="adj" fmla="val 6863"/>
            </a:avLst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rIns="0" rtlCol="0" anchor="ctr">
            <a:sp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ono- </a:t>
            </a:r>
            <a:r>
              <a:rPr lang="en-US" sz="1400" dirty="0" err="1">
                <a:solidFill>
                  <a:schemeClr val="tx1"/>
                </a:solidFill>
              </a:rPr>
              <a:t>hydroperoxide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06EB18D3-7FEF-4054-9D1A-032EE84B67BC}"/>
              </a:ext>
            </a:extLst>
          </p:cNvPr>
          <p:cNvSpPr/>
          <p:nvPr/>
        </p:nvSpPr>
        <p:spPr>
          <a:xfrm>
            <a:off x="6417566" y="3269982"/>
            <a:ext cx="1507234" cy="319683"/>
          </a:xfrm>
          <a:prstGeom prst="roundRect">
            <a:avLst>
              <a:gd name="adj" fmla="val 6863"/>
            </a:avLst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rIns="0" rtlCol="0" anchor="ctr">
            <a:spAutoFit/>
          </a:bodyPr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Dihydroperoxide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6D5DD55-7167-443A-BB94-EADC7130F6FD}"/>
              </a:ext>
            </a:extLst>
          </p:cNvPr>
          <p:cNvSpPr/>
          <p:nvPr/>
        </p:nvSpPr>
        <p:spPr>
          <a:xfrm>
            <a:off x="7568168" y="3960127"/>
            <a:ext cx="1613932" cy="319683"/>
          </a:xfrm>
          <a:prstGeom prst="roundRect">
            <a:avLst>
              <a:gd name="adj" fmla="val 6863"/>
            </a:avLst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rIns="0" rtlCol="0" anchor="ctr">
            <a:spAutoFit/>
          </a:bodyPr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Trihydroperoxide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B8FAE47A-CC38-4E3B-A6DC-B6285449F67C}"/>
              </a:ext>
            </a:extLst>
          </p:cNvPr>
          <p:cNvSpPr/>
          <p:nvPr/>
        </p:nvSpPr>
        <p:spPr>
          <a:xfrm>
            <a:off x="9752559" y="3739445"/>
            <a:ext cx="2040907" cy="767239"/>
          </a:xfrm>
          <a:prstGeom prst="roundRect">
            <a:avLst>
              <a:gd name="adj" fmla="val 6863"/>
            </a:avLst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rIns="0" rtlCol="0" anchor="ctr">
            <a:sp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Cyclic ethers, other oxidation products, and smaller carbon chain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3C2BD09-E640-493F-B738-EC4851B69C96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5108267" y="4123065"/>
            <a:ext cx="742379" cy="56547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46690F4-5D61-460E-B0D8-C778F01F8AF9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6463905" y="3589665"/>
            <a:ext cx="707278" cy="153814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11CD44-E718-435B-BB3B-65FE09BE6D5B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8375134" y="4279810"/>
            <a:ext cx="1375153" cy="95558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3879A0-2565-4F03-AF5E-BE7CC9DED8A4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10476429" y="4506684"/>
            <a:ext cx="296584" cy="101557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0AAFAB96-70DC-4528-A0BE-DC90A9A11D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2741" y="3236132"/>
            <a:ext cx="4029075" cy="838933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8198A81-87E6-444F-98A5-7A2C65F78870}"/>
              </a:ext>
            </a:extLst>
          </p:cNvPr>
          <p:cNvCxnSpPr>
            <a:cxnSpLocks/>
          </p:cNvCxnSpPr>
          <p:nvPr/>
        </p:nvCxnSpPr>
        <p:spPr>
          <a:xfrm flipV="1">
            <a:off x="2493818" y="1459346"/>
            <a:ext cx="2632364" cy="72967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60288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401DB5-46A8-408B-952D-05E419D8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6701-C6AF-4B47-88B8-14ED8FE2B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resolution into product distribution is needed to determine model agreement with experime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C781DE-AFFF-4E96-B0BD-F0220A8B99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01" t="1" r="40586" b="51886"/>
          <a:stretch/>
        </p:blipFill>
        <p:spPr>
          <a:xfrm>
            <a:off x="560547" y="2431344"/>
            <a:ext cx="5293410" cy="29220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2B4C32-9067-4EC9-AA30-AC3E0897E3A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4" b="2153"/>
          <a:stretch/>
        </p:blipFill>
        <p:spPr>
          <a:xfrm>
            <a:off x="6203206" y="2057423"/>
            <a:ext cx="5168769" cy="40481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009255D-CB6A-4DC6-A37C-8272ED6350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091" y="3384742"/>
            <a:ext cx="1595040" cy="41186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A52FE6D-BA3E-478F-9F56-579DC75786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091" y="2629048"/>
            <a:ext cx="1984440" cy="3669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BAAC1F6-BF88-460F-9750-9C82D4616C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091" y="3036849"/>
            <a:ext cx="1759786" cy="30702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D3E4371-7137-47AF-87D9-8C347D2914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091" y="2230837"/>
            <a:ext cx="1722344" cy="35944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15E15A1-716E-4AD3-A889-36E1DDB958EB}"/>
              </a:ext>
            </a:extLst>
          </p:cNvPr>
          <p:cNvSpPr txBox="1"/>
          <p:nvPr/>
        </p:nvSpPr>
        <p:spPr>
          <a:xfrm>
            <a:off x="2549133" y="1657350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xperimen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4A8B3B-A499-4D0F-911C-9C11541AFF77}"/>
              </a:ext>
            </a:extLst>
          </p:cNvPr>
          <p:cNvSpPr txBox="1"/>
          <p:nvPr/>
        </p:nvSpPr>
        <p:spPr>
          <a:xfrm>
            <a:off x="8098732" y="1657350"/>
            <a:ext cx="1527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RMG model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5A099D-4AE3-43A6-B02D-AF8873514CBE}"/>
              </a:ext>
            </a:extLst>
          </p:cNvPr>
          <p:cNvCxnSpPr/>
          <p:nvPr/>
        </p:nvCxnSpPr>
        <p:spPr>
          <a:xfrm flipV="1">
            <a:off x="10801875" y="1826225"/>
            <a:ext cx="0" cy="475128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9AC13D75-514F-4663-9346-4DBEC3FDCAB3}"/>
              </a:ext>
            </a:extLst>
          </p:cNvPr>
          <p:cNvSpPr/>
          <p:nvPr/>
        </p:nvSpPr>
        <p:spPr>
          <a:xfrm>
            <a:off x="8713690" y="3392531"/>
            <a:ext cx="770965" cy="564776"/>
          </a:xfrm>
          <a:prstGeom prst="ellipse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C212DC8-1209-4187-859B-C1671B7F8E11}"/>
              </a:ext>
            </a:extLst>
          </p:cNvPr>
          <p:cNvSpPr/>
          <p:nvPr/>
        </p:nvSpPr>
        <p:spPr>
          <a:xfrm>
            <a:off x="10009236" y="2069857"/>
            <a:ext cx="715260" cy="471026"/>
          </a:xfrm>
          <a:prstGeom prst="ellipse">
            <a:avLst/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3D3D379-E225-4815-B2B3-3D37AF7D1DC4}"/>
              </a:ext>
            </a:extLst>
          </p:cNvPr>
          <p:cNvCxnSpPr>
            <a:endCxn id="18" idx="1"/>
          </p:cNvCxnSpPr>
          <p:nvPr/>
        </p:nvCxnSpPr>
        <p:spPr>
          <a:xfrm>
            <a:off x="8462679" y="3123590"/>
            <a:ext cx="363916" cy="3516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792E8C1-B0F9-470A-BDF7-799FA2A19B89}"/>
              </a:ext>
            </a:extLst>
          </p:cNvPr>
          <p:cNvCxnSpPr>
            <a:cxnSpLocks/>
            <a:stCxn id="19" idx="4"/>
          </p:cNvCxnSpPr>
          <p:nvPr/>
        </p:nvCxnSpPr>
        <p:spPr>
          <a:xfrm flipH="1">
            <a:off x="10046678" y="2540883"/>
            <a:ext cx="320188" cy="32388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59B1C8D-850B-4A6A-8C88-A522EE4C87F7}"/>
              </a:ext>
            </a:extLst>
          </p:cNvPr>
          <p:cNvSpPr txBox="1"/>
          <p:nvPr/>
        </p:nvSpPr>
        <p:spPr>
          <a:xfrm>
            <a:off x="8951657" y="2772696"/>
            <a:ext cx="18293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Trihydroperoxides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64635F8-07F1-4470-B0F6-E0A0EA4DA6C3}"/>
              </a:ext>
            </a:extLst>
          </p:cNvPr>
          <p:cNvSpPr txBox="1"/>
          <p:nvPr/>
        </p:nvSpPr>
        <p:spPr>
          <a:xfrm>
            <a:off x="10061333" y="208778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ea typeface="DejaVu Sans" panose="020B0603030804020204" pitchFamily="34" charset="0"/>
                <a:cs typeface="Calibri" panose="020F0502020204030204" pitchFamily="34" charset="0"/>
              </a:rPr>
              <a:t>1+</a:t>
            </a:r>
          </a:p>
          <a:p>
            <a:pPr algn="ctr"/>
            <a:r>
              <a:rPr lang="en-US" sz="1000" dirty="0">
                <a:latin typeface="Calibri" panose="020F0502020204030204" pitchFamily="34" charset="0"/>
                <a:ea typeface="DejaVu Sans" panose="020B0603030804020204" pitchFamily="34" charset="0"/>
                <a:cs typeface="Calibri" panose="020F0502020204030204" pitchFamily="34" charset="0"/>
              </a:rPr>
              <a:t>321.22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51F19E-8DA8-4AE1-891F-F934CDF7B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dirty="0"/>
              <a:t>Experimental spectrum by Kathleen Edwards and Amy </a:t>
            </a:r>
            <a:r>
              <a:rPr lang="en-US" dirty="0" err="1"/>
              <a:t>Clingenpe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80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054" y="2901860"/>
            <a:ext cx="3302777" cy="2068131"/>
          </a:xfrm>
          <a:prstGeom prst="rect">
            <a:avLst/>
          </a:prstGeom>
          <a:blipFill dpi="0" rotWithShape="1">
            <a:blip r:embed="rId3">
              <a:alphaModFix amt="30000"/>
            </a:blip>
            <a:srcRect/>
            <a:stretch>
              <a:fillRect/>
            </a:stretch>
          </a:blip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s are often missing important re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51"/>
          <a:stretch/>
        </p:blipFill>
        <p:spPr>
          <a:xfrm>
            <a:off x="5124450" y="1066800"/>
            <a:ext cx="5451299" cy="5244804"/>
          </a:xfrm>
          <a:prstGeom prst="rect">
            <a:avLst/>
          </a:prstGeom>
        </p:spPr>
      </p:pic>
      <p:sp>
        <p:nvSpPr>
          <p:cNvPr id="12" name="Freeform 11"/>
          <p:cNvSpPr/>
          <p:nvPr/>
        </p:nvSpPr>
        <p:spPr>
          <a:xfrm>
            <a:off x="8406270" y="1253951"/>
            <a:ext cx="2261751" cy="4099102"/>
          </a:xfrm>
          <a:custGeom>
            <a:avLst/>
            <a:gdLst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501650 w 2247900"/>
              <a:gd name="connsiteY3" fmla="*/ 209550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78214 w 2310164"/>
              <a:gd name="connsiteY0" fmla="*/ 96563 h 4090713"/>
              <a:gd name="connsiteX1" fmla="*/ 74964 w 2310164"/>
              <a:gd name="connsiteY1" fmla="*/ 1313 h 4090713"/>
              <a:gd name="connsiteX2" fmla="*/ 62264 w 2310164"/>
              <a:gd name="connsiteY2" fmla="*/ 52113 h 4090713"/>
              <a:gd name="connsiteX3" fmla="*/ 556770 w 2310164"/>
              <a:gd name="connsiteY3" fmla="*/ 201338 h 4090713"/>
              <a:gd name="connsiteX4" fmla="*/ 894114 w 2310164"/>
              <a:gd name="connsiteY4" fmla="*/ 318813 h 4090713"/>
              <a:gd name="connsiteX5" fmla="*/ 1129064 w 2310164"/>
              <a:gd name="connsiteY5" fmla="*/ 496613 h 4090713"/>
              <a:gd name="connsiteX6" fmla="*/ 1160814 w 2310164"/>
              <a:gd name="connsiteY6" fmla="*/ 763313 h 4090713"/>
              <a:gd name="connsiteX7" fmla="*/ 1433864 w 2310164"/>
              <a:gd name="connsiteY7" fmla="*/ 839513 h 4090713"/>
              <a:gd name="connsiteX8" fmla="*/ 1440214 w 2310164"/>
              <a:gd name="connsiteY8" fmla="*/ 1315763 h 4090713"/>
              <a:gd name="connsiteX9" fmla="*/ 1808514 w 2310164"/>
              <a:gd name="connsiteY9" fmla="*/ 1461813 h 4090713"/>
              <a:gd name="connsiteX10" fmla="*/ 1846614 w 2310164"/>
              <a:gd name="connsiteY10" fmla="*/ 3144563 h 4090713"/>
              <a:gd name="connsiteX11" fmla="*/ 1719614 w 2310164"/>
              <a:gd name="connsiteY11" fmla="*/ 3258863 h 4090713"/>
              <a:gd name="connsiteX12" fmla="*/ 1624364 w 2310164"/>
              <a:gd name="connsiteY12" fmla="*/ 3487463 h 4090713"/>
              <a:gd name="connsiteX13" fmla="*/ 1516414 w 2310164"/>
              <a:gd name="connsiteY13" fmla="*/ 3931963 h 4090713"/>
              <a:gd name="connsiteX14" fmla="*/ 1637064 w 2310164"/>
              <a:gd name="connsiteY14" fmla="*/ 4090713 h 4090713"/>
              <a:gd name="connsiteX15" fmla="*/ 2157764 w 2310164"/>
              <a:gd name="connsiteY15" fmla="*/ 4090713 h 4090713"/>
              <a:gd name="connsiteX16" fmla="*/ 2272064 w 2310164"/>
              <a:gd name="connsiteY16" fmla="*/ 3912913 h 4090713"/>
              <a:gd name="connsiteX17" fmla="*/ 2145064 w 2310164"/>
              <a:gd name="connsiteY17" fmla="*/ 3481113 h 4090713"/>
              <a:gd name="connsiteX18" fmla="*/ 2310164 w 2310164"/>
              <a:gd name="connsiteY18" fmla="*/ 3182663 h 4090713"/>
              <a:gd name="connsiteX19" fmla="*/ 2265714 w 2310164"/>
              <a:gd name="connsiteY19" fmla="*/ 1449113 h 4090713"/>
              <a:gd name="connsiteX20" fmla="*/ 1668814 w 2310164"/>
              <a:gd name="connsiteY20" fmla="*/ 668063 h 4090713"/>
              <a:gd name="connsiteX21" fmla="*/ 1395764 w 2310164"/>
              <a:gd name="connsiteY21" fmla="*/ 255313 h 4090713"/>
              <a:gd name="connsiteX22" fmla="*/ 678214 w 2310164"/>
              <a:gd name="connsiteY22" fmla="*/ 96563 h 4090713"/>
              <a:gd name="connsiteX0" fmla="*/ 658053 w 2290003"/>
              <a:gd name="connsiteY0" fmla="*/ 96126 h 4090276"/>
              <a:gd name="connsiteX1" fmla="*/ 54803 w 2290003"/>
              <a:gd name="connsiteY1" fmla="*/ 876 h 4090276"/>
              <a:gd name="connsiteX2" fmla="*/ 42103 w 2290003"/>
              <a:gd name="connsiteY2" fmla="*/ 51676 h 4090276"/>
              <a:gd name="connsiteX3" fmla="*/ 536609 w 2290003"/>
              <a:gd name="connsiteY3" fmla="*/ 200901 h 4090276"/>
              <a:gd name="connsiteX4" fmla="*/ 873953 w 2290003"/>
              <a:gd name="connsiteY4" fmla="*/ 318376 h 4090276"/>
              <a:gd name="connsiteX5" fmla="*/ 1108903 w 2290003"/>
              <a:gd name="connsiteY5" fmla="*/ 496176 h 4090276"/>
              <a:gd name="connsiteX6" fmla="*/ 1140653 w 2290003"/>
              <a:gd name="connsiteY6" fmla="*/ 762876 h 4090276"/>
              <a:gd name="connsiteX7" fmla="*/ 1413703 w 2290003"/>
              <a:gd name="connsiteY7" fmla="*/ 839076 h 4090276"/>
              <a:gd name="connsiteX8" fmla="*/ 1420053 w 2290003"/>
              <a:gd name="connsiteY8" fmla="*/ 1315326 h 4090276"/>
              <a:gd name="connsiteX9" fmla="*/ 1788353 w 2290003"/>
              <a:gd name="connsiteY9" fmla="*/ 1461376 h 4090276"/>
              <a:gd name="connsiteX10" fmla="*/ 1826453 w 2290003"/>
              <a:gd name="connsiteY10" fmla="*/ 3144126 h 4090276"/>
              <a:gd name="connsiteX11" fmla="*/ 1699453 w 2290003"/>
              <a:gd name="connsiteY11" fmla="*/ 3258426 h 4090276"/>
              <a:gd name="connsiteX12" fmla="*/ 1604203 w 2290003"/>
              <a:gd name="connsiteY12" fmla="*/ 3487026 h 4090276"/>
              <a:gd name="connsiteX13" fmla="*/ 1496253 w 2290003"/>
              <a:gd name="connsiteY13" fmla="*/ 3931526 h 4090276"/>
              <a:gd name="connsiteX14" fmla="*/ 1616903 w 2290003"/>
              <a:gd name="connsiteY14" fmla="*/ 4090276 h 4090276"/>
              <a:gd name="connsiteX15" fmla="*/ 2137603 w 2290003"/>
              <a:gd name="connsiteY15" fmla="*/ 4090276 h 4090276"/>
              <a:gd name="connsiteX16" fmla="*/ 2251903 w 2290003"/>
              <a:gd name="connsiteY16" fmla="*/ 3912476 h 4090276"/>
              <a:gd name="connsiteX17" fmla="*/ 2124903 w 2290003"/>
              <a:gd name="connsiteY17" fmla="*/ 3480676 h 4090276"/>
              <a:gd name="connsiteX18" fmla="*/ 2290003 w 2290003"/>
              <a:gd name="connsiteY18" fmla="*/ 3182226 h 4090276"/>
              <a:gd name="connsiteX19" fmla="*/ 2245553 w 2290003"/>
              <a:gd name="connsiteY19" fmla="*/ 1448676 h 4090276"/>
              <a:gd name="connsiteX20" fmla="*/ 1648653 w 2290003"/>
              <a:gd name="connsiteY20" fmla="*/ 667626 h 4090276"/>
              <a:gd name="connsiteX21" fmla="*/ 1375603 w 2290003"/>
              <a:gd name="connsiteY21" fmla="*/ 254876 h 4090276"/>
              <a:gd name="connsiteX22" fmla="*/ 658053 w 2290003"/>
              <a:gd name="connsiteY22" fmla="*/ 96126 h 4090276"/>
              <a:gd name="connsiteX0" fmla="*/ 651660 w 2283610"/>
              <a:gd name="connsiteY0" fmla="*/ 96402 h 4090552"/>
              <a:gd name="connsiteX1" fmla="*/ 48410 w 2283610"/>
              <a:gd name="connsiteY1" fmla="*/ 1152 h 4090552"/>
              <a:gd name="connsiteX2" fmla="*/ 35710 w 2283610"/>
              <a:gd name="connsiteY2" fmla="*/ 51952 h 4090552"/>
              <a:gd name="connsiteX3" fmla="*/ 530216 w 2283610"/>
              <a:gd name="connsiteY3" fmla="*/ 201177 h 4090552"/>
              <a:gd name="connsiteX4" fmla="*/ 867560 w 2283610"/>
              <a:gd name="connsiteY4" fmla="*/ 318652 h 4090552"/>
              <a:gd name="connsiteX5" fmla="*/ 1102510 w 2283610"/>
              <a:gd name="connsiteY5" fmla="*/ 496452 h 4090552"/>
              <a:gd name="connsiteX6" fmla="*/ 1134260 w 2283610"/>
              <a:gd name="connsiteY6" fmla="*/ 763152 h 4090552"/>
              <a:gd name="connsiteX7" fmla="*/ 1407310 w 2283610"/>
              <a:gd name="connsiteY7" fmla="*/ 839352 h 4090552"/>
              <a:gd name="connsiteX8" fmla="*/ 1413660 w 2283610"/>
              <a:gd name="connsiteY8" fmla="*/ 1315602 h 4090552"/>
              <a:gd name="connsiteX9" fmla="*/ 1781960 w 2283610"/>
              <a:gd name="connsiteY9" fmla="*/ 1461652 h 4090552"/>
              <a:gd name="connsiteX10" fmla="*/ 1820060 w 2283610"/>
              <a:gd name="connsiteY10" fmla="*/ 3144402 h 4090552"/>
              <a:gd name="connsiteX11" fmla="*/ 1693060 w 2283610"/>
              <a:gd name="connsiteY11" fmla="*/ 3258702 h 4090552"/>
              <a:gd name="connsiteX12" fmla="*/ 1597810 w 2283610"/>
              <a:gd name="connsiteY12" fmla="*/ 3487302 h 4090552"/>
              <a:gd name="connsiteX13" fmla="*/ 1489860 w 2283610"/>
              <a:gd name="connsiteY13" fmla="*/ 3931802 h 4090552"/>
              <a:gd name="connsiteX14" fmla="*/ 1610510 w 2283610"/>
              <a:gd name="connsiteY14" fmla="*/ 4090552 h 4090552"/>
              <a:gd name="connsiteX15" fmla="*/ 2131210 w 2283610"/>
              <a:gd name="connsiteY15" fmla="*/ 4090552 h 4090552"/>
              <a:gd name="connsiteX16" fmla="*/ 2245510 w 2283610"/>
              <a:gd name="connsiteY16" fmla="*/ 3912752 h 4090552"/>
              <a:gd name="connsiteX17" fmla="*/ 2118510 w 2283610"/>
              <a:gd name="connsiteY17" fmla="*/ 3480952 h 4090552"/>
              <a:gd name="connsiteX18" fmla="*/ 2283610 w 2283610"/>
              <a:gd name="connsiteY18" fmla="*/ 3182502 h 4090552"/>
              <a:gd name="connsiteX19" fmla="*/ 2239160 w 2283610"/>
              <a:gd name="connsiteY19" fmla="*/ 1448952 h 4090552"/>
              <a:gd name="connsiteX20" fmla="*/ 1642260 w 2283610"/>
              <a:gd name="connsiteY20" fmla="*/ 667902 h 4090552"/>
              <a:gd name="connsiteX21" fmla="*/ 1369210 w 2283610"/>
              <a:gd name="connsiteY21" fmla="*/ 255152 h 4090552"/>
              <a:gd name="connsiteX22" fmla="*/ 651660 w 2283610"/>
              <a:gd name="connsiteY22" fmla="*/ 96402 h 4090552"/>
              <a:gd name="connsiteX0" fmla="*/ 678214 w 2310164"/>
              <a:gd name="connsiteY0" fmla="*/ 96563 h 4090713"/>
              <a:gd name="connsiteX1" fmla="*/ 74964 w 2310164"/>
              <a:gd name="connsiteY1" fmla="*/ 1313 h 4090713"/>
              <a:gd name="connsiteX2" fmla="*/ 62264 w 2310164"/>
              <a:gd name="connsiteY2" fmla="*/ 52113 h 4090713"/>
              <a:gd name="connsiteX3" fmla="*/ 556770 w 2310164"/>
              <a:gd name="connsiteY3" fmla="*/ 201338 h 4090713"/>
              <a:gd name="connsiteX4" fmla="*/ 894114 w 2310164"/>
              <a:gd name="connsiteY4" fmla="*/ 318813 h 4090713"/>
              <a:gd name="connsiteX5" fmla="*/ 1129064 w 2310164"/>
              <a:gd name="connsiteY5" fmla="*/ 496613 h 4090713"/>
              <a:gd name="connsiteX6" fmla="*/ 1160814 w 2310164"/>
              <a:gd name="connsiteY6" fmla="*/ 763313 h 4090713"/>
              <a:gd name="connsiteX7" fmla="*/ 1433864 w 2310164"/>
              <a:gd name="connsiteY7" fmla="*/ 839513 h 4090713"/>
              <a:gd name="connsiteX8" fmla="*/ 1440214 w 2310164"/>
              <a:gd name="connsiteY8" fmla="*/ 1315763 h 4090713"/>
              <a:gd name="connsiteX9" fmla="*/ 1808514 w 2310164"/>
              <a:gd name="connsiteY9" fmla="*/ 1461813 h 4090713"/>
              <a:gd name="connsiteX10" fmla="*/ 1846614 w 2310164"/>
              <a:gd name="connsiteY10" fmla="*/ 3144563 h 4090713"/>
              <a:gd name="connsiteX11" fmla="*/ 1719614 w 2310164"/>
              <a:gd name="connsiteY11" fmla="*/ 3258863 h 4090713"/>
              <a:gd name="connsiteX12" fmla="*/ 1624364 w 2310164"/>
              <a:gd name="connsiteY12" fmla="*/ 3487463 h 4090713"/>
              <a:gd name="connsiteX13" fmla="*/ 1516414 w 2310164"/>
              <a:gd name="connsiteY13" fmla="*/ 3931963 h 4090713"/>
              <a:gd name="connsiteX14" fmla="*/ 1637064 w 2310164"/>
              <a:gd name="connsiteY14" fmla="*/ 4090713 h 4090713"/>
              <a:gd name="connsiteX15" fmla="*/ 2157764 w 2310164"/>
              <a:gd name="connsiteY15" fmla="*/ 4090713 h 4090713"/>
              <a:gd name="connsiteX16" fmla="*/ 2272064 w 2310164"/>
              <a:gd name="connsiteY16" fmla="*/ 3912913 h 4090713"/>
              <a:gd name="connsiteX17" fmla="*/ 2145064 w 2310164"/>
              <a:gd name="connsiteY17" fmla="*/ 3481113 h 4090713"/>
              <a:gd name="connsiteX18" fmla="*/ 2310164 w 2310164"/>
              <a:gd name="connsiteY18" fmla="*/ 3182663 h 4090713"/>
              <a:gd name="connsiteX19" fmla="*/ 2265714 w 2310164"/>
              <a:gd name="connsiteY19" fmla="*/ 1449113 h 4090713"/>
              <a:gd name="connsiteX20" fmla="*/ 1668814 w 2310164"/>
              <a:gd name="connsiteY20" fmla="*/ 668063 h 4090713"/>
              <a:gd name="connsiteX21" fmla="*/ 1395764 w 2310164"/>
              <a:gd name="connsiteY21" fmla="*/ 255313 h 4090713"/>
              <a:gd name="connsiteX22" fmla="*/ 678214 w 2310164"/>
              <a:gd name="connsiteY22" fmla="*/ 96563 h 4090713"/>
              <a:gd name="connsiteX0" fmla="*/ 649601 w 2281551"/>
              <a:gd name="connsiteY0" fmla="*/ 95795 h 4089945"/>
              <a:gd name="connsiteX1" fmla="*/ 46351 w 2281551"/>
              <a:gd name="connsiteY1" fmla="*/ 545 h 4089945"/>
              <a:gd name="connsiteX2" fmla="*/ 33651 w 2281551"/>
              <a:gd name="connsiteY2" fmla="*/ 51345 h 4089945"/>
              <a:gd name="connsiteX3" fmla="*/ 528157 w 2281551"/>
              <a:gd name="connsiteY3" fmla="*/ 200570 h 4089945"/>
              <a:gd name="connsiteX4" fmla="*/ 865501 w 2281551"/>
              <a:gd name="connsiteY4" fmla="*/ 318045 h 4089945"/>
              <a:gd name="connsiteX5" fmla="*/ 1100451 w 2281551"/>
              <a:gd name="connsiteY5" fmla="*/ 495845 h 4089945"/>
              <a:gd name="connsiteX6" fmla="*/ 1132201 w 2281551"/>
              <a:gd name="connsiteY6" fmla="*/ 762545 h 4089945"/>
              <a:gd name="connsiteX7" fmla="*/ 1405251 w 2281551"/>
              <a:gd name="connsiteY7" fmla="*/ 838745 h 4089945"/>
              <a:gd name="connsiteX8" fmla="*/ 1411601 w 2281551"/>
              <a:gd name="connsiteY8" fmla="*/ 1314995 h 4089945"/>
              <a:gd name="connsiteX9" fmla="*/ 1779901 w 2281551"/>
              <a:gd name="connsiteY9" fmla="*/ 1461045 h 4089945"/>
              <a:gd name="connsiteX10" fmla="*/ 1818001 w 2281551"/>
              <a:gd name="connsiteY10" fmla="*/ 3143795 h 4089945"/>
              <a:gd name="connsiteX11" fmla="*/ 1691001 w 2281551"/>
              <a:gd name="connsiteY11" fmla="*/ 3258095 h 4089945"/>
              <a:gd name="connsiteX12" fmla="*/ 1595751 w 2281551"/>
              <a:gd name="connsiteY12" fmla="*/ 3486695 h 4089945"/>
              <a:gd name="connsiteX13" fmla="*/ 1487801 w 2281551"/>
              <a:gd name="connsiteY13" fmla="*/ 3931195 h 4089945"/>
              <a:gd name="connsiteX14" fmla="*/ 1608451 w 2281551"/>
              <a:gd name="connsiteY14" fmla="*/ 4089945 h 4089945"/>
              <a:gd name="connsiteX15" fmla="*/ 2129151 w 2281551"/>
              <a:gd name="connsiteY15" fmla="*/ 4089945 h 4089945"/>
              <a:gd name="connsiteX16" fmla="*/ 2243451 w 2281551"/>
              <a:gd name="connsiteY16" fmla="*/ 3912145 h 4089945"/>
              <a:gd name="connsiteX17" fmla="*/ 2116451 w 2281551"/>
              <a:gd name="connsiteY17" fmla="*/ 3480345 h 4089945"/>
              <a:gd name="connsiteX18" fmla="*/ 2281551 w 2281551"/>
              <a:gd name="connsiteY18" fmla="*/ 3181895 h 4089945"/>
              <a:gd name="connsiteX19" fmla="*/ 2237101 w 2281551"/>
              <a:gd name="connsiteY19" fmla="*/ 1448345 h 4089945"/>
              <a:gd name="connsiteX20" fmla="*/ 1640201 w 2281551"/>
              <a:gd name="connsiteY20" fmla="*/ 667295 h 4089945"/>
              <a:gd name="connsiteX21" fmla="*/ 1367151 w 2281551"/>
              <a:gd name="connsiteY21" fmla="*/ 254545 h 4089945"/>
              <a:gd name="connsiteX22" fmla="*/ 649601 w 2281551"/>
              <a:gd name="connsiteY22" fmla="*/ 95795 h 4089945"/>
              <a:gd name="connsiteX0" fmla="*/ 669702 w 2301652"/>
              <a:gd name="connsiteY0" fmla="*/ 108558 h 4102708"/>
              <a:gd name="connsiteX1" fmla="*/ 66452 w 2301652"/>
              <a:gd name="connsiteY1" fmla="*/ 13308 h 4102708"/>
              <a:gd name="connsiteX2" fmla="*/ 53752 w 2301652"/>
              <a:gd name="connsiteY2" fmla="*/ 64108 h 4102708"/>
              <a:gd name="connsiteX3" fmla="*/ 548258 w 2301652"/>
              <a:gd name="connsiteY3" fmla="*/ 213333 h 4102708"/>
              <a:gd name="connsiteX4" fmla="*/ 885602 w 2301652"/>
              <a:gd name="connsiteY4" fmla="*/ 330808 h 4102708"/>
              <a:gd name="connsiteX5" fmla="*/ 1120552 w 2301652"/>
              <a:gd name="connsiteY5" fmla="*/ 508608 h 4102708"/>
              <a:gd name="connsiteX6" fmla="*/ 1152302 w 2301652"/>
              <a:gd name="connsiteY6" fmla="*/ 775308 h 4102708"/>
              <a:gd name="connsiteX7" fmla="*/ 1425352 w 2301652"/>
              <a:gd name="connsiteY7" fmla="*/ 851508 h 4102708"/>
              <a:gd name="connsiteX8" fmla="*/ 1431702 w 2301652"/>
              <a:gd name="connsiteY8" fmla="*/ 1327758 h 4102708"/>
              <a:gd name="connsiteX9" fmla="*/ 1800002 w 2301652"/>
              <a:gd name="connsiteY9" fmla="*/ 1473808 h 4102708"/>
              <a:gd name="connsiteX10" fmla="*/ 1838102 w 2301652"/>
              <a:gd name="connsiteY10" fmla="*/ 3156558 h 4102708"/>
              <a:gd name="connsiteX11" fmla="*/ 1711102 w 2301652"/>
              <a:gd name="connsiteY11" fmla="*/ 3270858 h 4102708"/>
              <a:gd name="connsiteX12" fmla="*/ 1615852 w 2301652"/>
              <a:gd name="connsiteY12" fmla="*/ 3499458 h 4102708"/>
              <a:gd name="connsiteX13" fmla="*/ 1507902 w 2301652"/>
              <a:gd name="connsiteY13" fmla="*/ 3943958 h 4102708"/>
              <a:gd name="connsiteX14" fmla="*/ 1628552 w 2301652"/>
              <a:gd name="connsiteY14" fmla="*/ 4102708 h 4102708"/>
              <a:gd name="connsiteX15" fmla="*/ 2149252 w 2301652"/>
              <a:gd name="connsiteY15" fmla="*/ 4102708 h 4102708"/>
              <a:gd name="connsiteX16" fmla="*/ 2263552 w 2301652"/>
              <a:gd name="connsiteY16" fmla="*/ 3924908 h 4102708"/>
              <a:gd name="connsiteX17" fmla="*/ 2136552 w 2301652"/>
              <a:gd name="connsiteY17" fmla="*/ 3493108 h 4102708"/>
              <a:gd name="connsiteX18" fmla="*/ 2301652 w 2301652"/>
              <a:gd name="connsiteY18" fmla="*/ 3194658 h 4102708"/>
              <a:gd name="connsiteX19" fmla="*/ 2257202 w 2301652"/>
              <a:gd name="connsiteY19" fmla="*/ 1461108 h 4102708"/>
              <a:gd name="connsiteX20" fmla="*/ 1660302 w 2301652"/>
              <a:gd name="connsiteY20" fmla="*/ 680058 h 4102708"/>
              <a:gd name="connsiteX21" fmla="*/ 1387252 w 2301652"/>
              <a:gd name="connsiteY21" fmla="*/ 267308 h 4102708"/>
              <a:gd name="connsiteX22" fmla="*/ 669702 w 2301652"/>
              <a:gd name="connsiteY22" fmla="*/ 108558 h 4102708"/>
              <a:gd name="connsiteX0" fmla="*/ 654318 w 2286268"/>
              <a:gd name="connsiteY0" fmla="*/ 95795 h 4089945"/>
              <a:gd name="connsiteX1" fmla="*/ 51068 w 2286268"/>
              <a:gd name="connsiteY1" fmla="*/ 545 h 4089945"/>
              <a:gd name="connsiteX2" fmla="*/ 38368 w 2286268"/>
              <a:gd name="connsiteY2" fmla="*/ 51345 h 4089945"/>
              <a:gd name="connsiteX3" fmla="*/ 532874 w 2286268"/>
              <a:gd name="connsiteY3" fmla="*/ 200570 h 4089945"/>
              <a:gd name="connsiteX4" fmla="*/ 870218 w 2286268"/>
              <a:gd name="connsiteY4" fmla="*/ 318045 h 4089945"/>
              <a:gd name="connsiteX5" fmla="*/ 1105168 w 2286268"/>
              <a:gd name="connsiteY5" fmla="*/ 495845 h 4089945"/>
              <a:gd name="connsiteX6" fmla="*/ 1136918 w 2286268"/>
              <a:gd name="connsiteY6" fmla="*/ 762545 h 4089945"/>
              <a:gd name="connsiteX7" fmla="*/ 1409968 w 2286268"/>
              <a:gd name="connsiteY7" fmla="*/ 838745 h 4089945"/>
              <a:gd name="connsiteX8" fmla="*/ 1416318 w 2286268"/>
              <a:gd name="connsiteY8" fmla="*/ 1314995 h 4089945"/>
              <a:gd name="connsiteX9" fmla="*/ 1784618 w 2286268"/>
              <a:gd name="connsiteY9" fmla="*/ 1461045 h 4089945"/>
              <a:gd name="connsiteX10" fmla="*/ 1822718 w 2286268"/>
              <a:gd name="connsiteY10" fmla="*/ 3143795 h 4089945"/>
              <a:gd name="connsiteX11" fmla="*/ 1695718 w 2286268"/>
              <a:gd name="connsiteY11" fmla="*/ 3258095 h 4089945"/>
              <a:gd name="connsiteX12" fmla="*/ 1600468 w 2286268"/>
              <a:gd name="connsiteY12" fmla="*/ 3486695 h 4089945"/>
              <a:gd name="connsiteX13" fmla="*/ 1492518 w 2286268"/>
              <a:gd name="connsiteY13" fmla="*/ 3931195 h 4089945"/>
              <a:gd name="connsiteX14" fmla="*/ 1613168 w 2286268"/>
              <a:gd name="connsiteY14" fmla="*/ 4089945 h 4089945"/>
              <a:gd name="connsiteX15" fmla="*/ 2133868 w 2286268"/>
              <a:gd name="connsiteY15" fmla="*/ 4089945 h 4089945"/>
              <a:gd name="connsiteX16" fmla="*/ 2248168 w 2286268"/>
              <a:gd name="connsiteY16" fmla="*/ 3912145 h 4089945"/>
              <a:gd name="connsiteX17" fmla="*/ 2121168 w 2286268"/>
              <a:gd name="connsiteY17" fmla="*/ 3480345 h 4089945"/>
              <a:gd name="connsiteX18" fmla="*/ 2286268 w 2286268"/>
              <a:gd name="connsiteY18" fmla="*/ 3181895 h 4089945"/>
              <a:gd name="connsiteX19" fmla="*/ 2241818 w 2286268"/>
              <a:gd name="connsiteY19" fmla="*/ 1448345 h 4089945"/>
              <a:gd name="connsiteX20" fmla="*/ 1644918 w 2286268"/>
              <a:gd name="connsiteY20" fmla="*/ 667295 h 4089945"/>
              <a:gd name="connsiteX21" fmla="*/ 1371868 w 2286268"/>
              <a:gd name="connsiteY21" fmla="*/ 254545 h 4089945"/>
              <a:gd name="connsiteX22" fmla="*/ 654318 w 2286268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44595 w 2259891"/>
              <a:gd name="connsiteY21" fmla="*/ 254545 h 4089945"/>
              <a:gd name="connsiteX22" fmla="*/ 627045 w 2259891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44595 w 2259891"/>
              <a:gd name="connsiteY21" fmla="*/ 254545 h 4089945"/>
              <a:gd name="connsiteX22" fmla="*/ 627045 w 2259891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16020 w 2259891"/>
              <a:gd name="connsiteY21" fmla="*/ 309313 h 4089945"/>
              <a:gd name="connsiteX22" fmla="*/ 627045 w 2259891"/>
              <a:gd name="connsiteY22" fmla="*/ 95795 h 4089945"/>
              <a:gd name="connsiteX0" fmla="*/ 627045 w 2260341"/>
              <a:gd name="connsiteY0" fmla="*/ 95795 h 4089945"/>
              <a:gd name="connsiteX1" fmla="*/ 23795 w 2260341"/>
              <a:gd name="connsiteY1" fmla="*/ 545 h 4089945"/>
              <a:gd name="connsiteX2" fmla="*/ 11095 w 2260341"/>
              <a:gd name="connsiteY2" fmla="*/ 51345 h 4089945"/>
              <a:gd name="connsiteX3" fmla="*/ 505601 w 2260341"/>
              <a:gd name="connsiteY3" fmla="*/ 200570 h 4089945"/>
              <a:gd name="connsiteX4" fmla="*/ 842945 w 2260341"/>
              <a:gd name="connsiteY4" fmla="*/ 318045 h 4089945"/>
              <a:gd name="connsiteX5" fmla="*/ 1077895 w 2260341"/>
              <a:gd name="connsiteY5" fmla="*/ 495845 h 4089945"/>
              <a:gd name="connsiteX6" fmla="*/ 1109645 w 2260341"/>
              <a:gd name="connsiteY6" fmla="*/ 762545 h 4089945"/>
              <a:gd name="connsiteX7" fmla="*/ 1382695 w 2260341"/>
              <a:gd name="connsiteY7" fmla="*/ 838745 h 4089945"/>
              <a:gd name="connsiteX8" fmla="*/ 1389045 w 2260341"/>
              <a:gd name="connsiteY8" fmla="*/ 1314995 h 4089945"/>
              <a:gd name="connsiteX9" fmla="*/ 1757345 w 2260341"/>
              <a:gd name="connsiteY9" fmla="*/ 1461045 h 4089945"/>
              <a:gd name="connsiteX10" fmla="*/ 1795445 w 2260341"/>
              <a:gd name="connsiteY10" fmla="*/ 3143795 h 4089945"/>
              <a:gd name="connsiteX11" fmla="*/ 1668445 w 2260341"/>
              <a:gd name="connsiteY11" fmla="*/ 3258095 h 4089945"/>
              <a:gd name="connsiteX12" fmla="*/ 1573195 w 2260341"/>
              <a:gd name="connsiteY12" fmla="*/ 3486695 h 4089945"/>
              <a:gd name="connsiteX13" fmla="*/ 1465245 w 2260341"/>
              <a:gd name="connsiteY13" fmla="*/ 3931195 h 4089945"/>
              <a:gd name="connsiteX14" fmla="*/ 1585895 w 2260341"/>
              <a:gd name="connsiteY14" fmla="*/ 4089945 h 4089945"/>
              <a:gd name="connsiteX15" fmla="*/ 2106595 w 2260341"/>
              <a:gd name="connsiteY15" fmla="*/ 4089945 h 4089945"/>
              <a:gd name="connsiteX16" fmla="*/ 2220895 w 2260341"/>
              <a:gd name="connsiteY16" fmla="*/ 3912145 h 4089945"/>
              <a:gd name="connsiteX17" fmla="*/ 2093895 w 2260341"/>
              <a:gd name="connsiteY17" fmla="*/ 3480345 h 4089945"/>
              <a:gd name="connsiteX18" fmla="*/ 2258995 w 2260341"/>
              <a:gd name="connsiteY18" fmla="*/ 3181895 h 4089945"/>
              <a:gd name="connsiteX19" fmla="*/ 2166920 w 2260341"/>
              <a:gd name="connsiteY19" fmla="*/ 1448345 h 4089945"/>
              <a:gd name="connsiteX20" fmla="*/ 1617645 w 2260341"/>
              <a:gd name="connsiteY20" fmla="*/ 667295 h 4089945"/>
              <a:gd name="connsiteX21" fmla="*/ 1316020 w 2260341"/>
              <a:gd name="connsiteY21" fmla="*/ 309313 h 4089945"/>
              <a:gd name="connsiteX22" fmla="*/ 627045 w 2260341"/>
              <a:gd name="connsiteY22" fmla="*/ 95795 h 4089945"/>
              <a:gd name="connsiteX0" fmla="*/ 627045 w 2262229"/>
              <a:gd name="connsiteY0" fmla="*/ 95795 h 4089945"/>
              <a:gd name="connsiteX1" fmla="*/ 23795 w 2262229"/>
              <a:gd name="connsiteY1" fmla="*/ 545 h 4089945"/>
              <a:gd name="connsiteX2" fmla="*/ 11095 w 2262229"/>
              <a:gd name="connsiteY2" fmla="*/ 51345 h 4089945"/>
              <a:gd name="connsiteX3" fmla="*/ 505601 w 2262229"/>
              <a:gd name="connsiteY3" fmla="*/ 200570 h 4089945"/>
              <a:gd name="connsiteX4" fmla="*/ 842945 w 2262229"/>
              <a:gd name="connsiteY4" fmla="*/ 318045 h 4089945"/>
              <a:gd name="connsiteX5" fmla="*/ 1077895 w 2262229"/>
              <a:gd name="connsiteY5" fmla="*/ 495845 h 4089945"/>
              <a:gd name="connsiteX6" fmla="*/ 1109645 w 2262229"/>
              <a:gd name="connsiteY6" fmla="*/ 762545 h 4089945"/>
              <a:gd name="connsiteX7" fmla="*/ 1382695 w 2262229"/>
              <a:gd name="connsiteY7" fmla="*/ 838745 h 4089945"/>
              <a:gd name="connsiteX8" fmla="*/ 1389045 w 2262229"/>
              <a:gd name="connsiteY8" fmla="*/ 1314995 h 4089945"/>
              <a:gd name="connsiteX9" fmla="*/ 1757345 w 2262229"/>
              <a:gd name="connsiteY9" fmla="*/ 1461045 h 4089945"/>
              <a:gd name="connsiteX10" fmla="*/ 1795445 w 2262229"/>
              <a:gd name="connsiteY10" fmla="*/ 3143795 h 4089945"/>
              <a:gd name="connsiteX11" fmla="*/ 1668445 w 2262229"/>
              <a:gd name="connsiteY11" fmla="*/ 3258095 h 4089945"/>
              <a:gd name="connsiteX12" fmla="*/ 1573195 w 2262229"/>
              <a:gd name="connsiteY12" fmla="*/ 3486695 h 4089945"/>
              <a:gd name="connsiteX13" fmla="*/ 1465245 w 2262229"/>
              <a:gd name="connsiteY13" fmla="*/ 3931195 h 4089945"/>
              <a:gd name="connsiteX14" fmla="*/ 1585895 w 2262229"/>
              <a:gd name="connsiteY14" fmla="*/ 4089945 h 4089945"/>
              <a:gd name="connsiteX15" fmla="*/ 2106595 w 2262229"/>
              <a:gd name="connsiteY15" fmla="*/ 4089945 h 4089945"/>
              <a:gd name="connsiteX16" fmla="*/ 2220895 w 2262229"/>
              <a:gd name="connsiteY16" fmla="*/ 3912145 h 4089945"/>
              <a:gd name="connsiteX17" fmla="*/ 2093895 w 2262229"/>
              <a:gd name="connsiteY17" fmla="*/ 3480345 h 4089945"/>
              <a:gd name="connsiteX18" fmla="*/ 2258995 w 2262229"/>
              <a:gd name="connsiteY18" fmla="*/ 3181895 h 4089945"/>
              <a:gd name="connsiteX19" fmla="*/ 2166920 w 2262229"/>
              <a:gd name="connsiteY19" fmla="*/ 1448345 h 4089945"/>
              <a:gd name="connsiteX20" fmla="*/ 1617645 w 2262229"/>
              <a:gd name="connsiteY20" fmla="*/ 667295 h 4089945"/>
              <a:gd name="connsiteX21" fmla="*/ 1316020 w 2262229"/>
              <a:gd name="connsiteY21" fmla="*/ 309313 h 4089945"/>
              <a:gd name="connsiteX22" fmla="*/ 627045 w 2262229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167714 w 2258995"/>
              <a:gd name="connsiteY17" fmla="*/ 3523207 h 4089945"/>
              <a:gd name="connsiteX18" fmla="*/ 2258995 w 2258995"/>
              <a:gd name="connsiteY18" fmla="*/ 3181895 h 4089945"/>
              <a:gd name="connsiteX19" fmla="*/ 2166920 w 2258995"/>
              <a:gd name="connsiteY19" fmla="*/ 1448345 h 4089945"/>
              <a:gd name="connsiteX20" fmla="*/ 1617645 w 2258995"/>
              <a:gd name="connsiteY20" fmla="*/ 667295 h 4089945"/>
              <a:gd name="connsiteX21" fmla="*/ 1316020 w 2258995"/>
              <a:gd name="connsiteY21" fmla="*/ 309313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167714 w 2258995"/>
              <a:gd name="connsiteY17" fmla="*/ 3523207 h 4089945"/>
              <a:gd name="connsiteX18" fmla="*/ 2258995 w 2258995"/>
              <a:gd name="connsiteY18" fmla="*/ 3181895 h 4089945"/>
              <a:gd name="connsiteX19" fmla="*/ 2166920 w 2258995"/>
              <a:gd name="connsiteY19" fmla="*/ 1448345 h 4089945"/>
              <a:gd name="connsiteX20" fmla="*/ 1617645 w 2258995"/>
              <a:gd name="connsiteY20" fmla="*/ 667295 h 4089945"/>
              <a:gd name="connsiteX21" fmla="*/ 1316020 w 2258995"/>
              <a:gd name="connsiteY21" fmla="*/ 309313 h 4089945"/>
              <a:gd name="connsiteX22" fmla="*/ 627045 w 2258995"/>
              <a:gd name="connsiteY22" fmla="*/ 95795 h 4089945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9015"/>
              <a:gd name="connsiteY0" fmla="*/ 95795 h 4103291"/>
              <a:gd name="connsiteX1" fmla="*/ 23795 w 2259015"/>
              <a:gd name="connsiteY1" fmla="*/ 545 h 4103291"/>
              <a:gd name="connsiteX2" fmla="*/ 11095 w 2259015"/>
              <a:gd name="connsiteY2" fmla="*/ 51345 h 4103291"/>
              <a:gd name="connsiteX3" fmla="*/ 505601 w 2259015"/>
              <a:gd name="connsiteY3" fmla="*/ 200570 h 4103291"/>
              <a:gd name="connsiteX4" fmla="*/ 842945 w 2259015"/>
              <a:gd name="connsiteY4" fmla="*/ 318045 h 4103291"/>
              <a:gd name="connsiteX5" fmla="*/ 1077895 w 2259015"/>
              <a:gd name="connsiteY5" fmla="*/ 495845 h 4103291"/>
              <a:gd name="connsiteX6" fmla="*/ 1109645 w 2259015"/>
              <a:gd name="connsiteY6" fmla="*/ 762545 h 4103291"/>
              <a:gd name="connsiteX7" fmla="*/ 1382695 w 2259015"/>
              <a:gd name="connsiteY7" fmla="*/ 838745 h 4103291"/>
              <a:gd name="connsiteX8" fmla="*/ 1389045 w 2259015"/>
              <a:gd name="connsiteY8" fmla="*/ 1314995 h 4103291"/>
              <a:gd name="connsiteX9" fmla="*/ 1757345 w 2259015"/>
              <a:gd name="connsiteY9" fmla="*/ 1461045 h 4103291"/>
              <a:gd name="connsiteX10" fmla="*/ 1795445 w 2259015"/>
              <a:gd name="connsiteY10" fmla="*/ 3143795 h 4103291"/>
              <a:gd name="connsiteX11" fmla="*/ 1668445 w 2259015"/>
              <a:gd name="connsiteY11" fmla="*/ 3258095 h 4103291"/>
              <a:gd name="connsiteX12" fmla="*/ 1573195 w 2259015"/>
              <a:gd name="connsiteY12" fmla="*/ 3486695 h 4103291"/>
              <a:gd name="connsiteX13" fmla="*/ 1465245 w 2259015"/>
              <a:gd name="connsiteY13" fmla="*/ 3931195 h 4103291"/>
              <a:gd name="connsiteX14" fmla="*/ 1585895 w 2259015"/>
              <a:gd name="connsiteY14" fmla="*/ 4089945 h 4103291"/>
              <a:gd name="connsiteX15" fmla="*/ 2106595 w 2259015"/>
              <a:gd name="connsiteY15" fmla="*/ 4089945 h 4103291"/>
              <a:gd name="connsiteX16" fmla="*/ 2192320 w 2259015"/>
              <a:gd name="connsiteY16" fmla="*/ 3909763 h 4103291"/>
              <a:gd name="connsiteX17" fmla="*/ 2174858 w 2259015"/>
              <a:gd name="connsiteY17" fmla="*/ 3561307 h 4103291"/>
              <a:gd name="connsiteX18" fmla="*/ 2258995 w 2259015"/>
              <a:gd name="connsiteY18" fmla="*/ 3181895 h 4103291"/>
              <a:gd name="connsiteX19" fmla="*/ 2166920 w 2259015"/>
              <a:gd name="connsiteY19" fmla="*/ 1448345 h 4103291"/>
              <a:gd name="connsiteX20" fmla="*/ 1617645 w 2259015"/>
              <a:gd name="connsiteY20" fmla="*/ 667295 h 4103291"/>
              <a:gd name="connsiteX21" fmla="*/ 1316020 w 2259015"/>
              <a:gd name="connsiteY21" fmla="*/ 309313 h 4103291"/>
              <a:gd name="connsiteX22" fmla="*/ 627045 w 2259015"/>
              <a:gd name="connsiteY22" fmla="*/ 95795 h 4103291"/>
              <a:gd name="connsiteX0" fmla="*/ 627045 w 2259015"/>
              <a:gd name="connsiteY0" fmla="*/ 95795 h 4106466"/>
              <a:gd name="connsiteX1" fmla="*/ 23795 w 2259015"/>
              <a:gd name="connsiteY1" fmla="*/ 545 h 4106466"/>
              <a:gd name="connsiteX2" fmla="*/ 11095 w 2259015"/>
              <a:gd name="connsiteY2" fmla="*/ 51345 h 4106466"/>
              <a:gd name="connsiteX3" fmla="*/ 505601 w 2259015"/>
              <a:gd name="connsiteY3" fmla="*/ 200570 h 4106466"/>
              <a:gd name="connsiteX4" fmla="*/ 842945 w 2259015"/>
              <a:gd name="connsiteY4" fmla="*/ 318045 h 4106466"/>
              <a:gd name="connsiteX5" fmla="*/ 1077895 w 2259015"/>
              <a:gd name="connsiteY5" fmla="*/ 495845 h 4106466"/>
              <a:gd name="connsiteX6" fmla="*/ 1109645 w 2259015"/>
              <a:gd name="connsiteY6" fmla="*/ 762545 h 4106466"/>
              <a:gd name="connsiteX7" fmla="*/ 1382695 w 2259015"/>
              <a:gd name="connsiteY7" fmla="*/ 838745 h 4106466"/>
              <a:gd name="connsiteX8" fmla="*/ 1389045 w 2259015"/>
              <a:gd name="connsiteY8" fmla="*/ 1314995 h 4106466"/>
              <a:gd name="connsiteX9" fmla="*/ 1757345 w 2259015"/>
              <a:gd name="connsiteY9" fmla="*/ 1461045 h 4106466"/>
              <a:gd name="connsiteX10" fmla="*/ 1795445 w 2259015"/>
              <a:gd name="connsiteY10" fmla="*/ 3143795 h 4106466"/>
              <a:gd name="connsiteX11" fmla="*/ 1668445 w 2259015"/>
              <a:gd name="connsiteY11" fmla="*/ 3258095 h 4106466"/>
              <a:gd name="connsiteX12" fmla="*/ 1573195 w 2259015"/>
              <a:gd name="connsiteY12" fmla="*/ 3486695 h 4106466"/>
              <a:gd name="connsiteX13" fmla="*/ 1465245 w 2259015"/>
              <a:gd name="connsiteY13" fmla="*/ 3931195 h 4106466"/>
              <a:gd name="connsiteX14" fmla="*/ 1585895 w 2259015"/>
              <a:gd name="connsiteY14" fmla="*/ 4089945 h 4106466"/>
              <a:gd name="connsiteX15" fmla="*/ 2106595 w 2259015"/>
              <a:gd name="connsiteY15" fmla="*/ 4089945 h 4106466"/>
              <a:gd name="connsiteX16" fmla="*/ 2192320 w 2259015"/>
              <a:gd name="connsiteY16" fmla="*/ 3909763 h 4106466"/>
              <a:gd name="connsiteX17" fmla="*/ 2174858 w 2259015"/>
              <a:gd name="connsiteY17" fmla="*/ 3561307 h 4106466"/>
              <a:gd name="connsiteX18" fmla="*/ 2258995 w 2259015"/>
              <a:gd name="connsiteY18" fmla="*/ 3181895 h 4106466"/>
              <a:gd name="connsiteX19" fmla="*/ 2166920 w 2259015"/>
              <a:gd name="connsiteY19" fmla="*/ 1448345 h 4106466"/>
              <a:gd name="connsiteX20" fmla="*/ 1617645 w 2259015"/>
              <a:gd name="connsiteY20" fmla="*/ 667295 h 4106466"/>
              <a:gd name="connsiteX21" fmla="*/ 1316020 w 2259015"/>
              <a:gd name="connsiteY21" fmla="*/ 309313 h 4106466"/>
              <a:gd name="connsiteX22" fmla="*/ 627045 w 2259015"/>
              <a:gd name="connsiteY22" fmla="*/ 95795 h 4106466"/>
              <a:gd name="connsiteX0" fmla="*/ 627045 w 2259015"/>
              <a:gd name="connsiteY0" fmla="*/ 95795 h 4104349"/>
              <a:gd name="connsiteX1" fmla="*/ 23795 w 2259015"/>
              <a:gd name="connsiteY1" fmla="*/ 545 h 4104349"/>
              <a:gd name="connsiteX2" fmla="*/ 11095 w 2259015"/>
              <a:gd name="connsiteY2" fmla="*/ 51345 h 4104349"/>
              <a:gd name="connsiteX3" fmla="*/ 505601 w 2259015"/>
              <a:gd name="connsiteY3" fmla="*/ 200570 h 4104349"/>
              <a:gd name="connsiteX4" fmla="*/ 842945 w 2259015"/>
              <a:gd name="connsiteY4" fmla="*/ 318045 h 4104349"/>
              <a:gd name="connsiteX5" fmla="*/ 1077895 w 2259015"/>
              <a:gd name="connsiteY5" fmla="*/ 495845 h 4104349"/>
              <a:gd name="connsiteX6" fmla="*/ 1109645 w 2259015"/>
              <a:gd name="connsiteY6" fmla="*/ 762545 h 4104349"/>
              <a:gd name="connsiteX7" fmla="*/ 1382695 w 2259015"/>
              <a:gd name="connsiteY7" fmla="*/ 838745 h 4104349"/>
              <a:gd name="connsiteX8" fmla="*/ 1389045 w 2259015"/>
              <a:gd name="connsiteY8" fmla="*/ 1314995 h 4104349"/>
              <a:gd name="connsiteX9" fmla="*/ 1757345 w 2259015"/>
              <a:gd name="connsiteY9" fmla="*/ 1461045 h 4104349"/>
              <a:gd name="connsiteX10" fmla="*/ 1795445 w 2259015"/>
              <a:gd name="connsiteY10" fmla="*/ 3143795 h 4104349"/>
              <a:gd name="connsiteX11" fmla="*/ 1668445 w 2259015"/>
              <a:gd name="connsiteY11" fmla="*/ 3258095 h 4104349"/>
              <a:gd name="connsiteX12" fmla="*/ 1573195 w 2259015"/>
              <a:gd name="connsiteY12" fmla="*/ 3486695 h 4104349"/>
              <a:gd name="connsiteX13" fmla="*/ 1465245 w 2259015"/>
              <a:gd name="connsiteY13" fmla="*/ 3931195 h 4104349"/>
              <a:gd name="connsiteX14" fmla="*/ 1585895 w 2259015"/>
              <a:gd name="connsiteY14" fmla="*/ 4089945 h 4104349"/>
              <a:gd name="connsiteX15" fmla="*/ 2106595 w 2259015"/>
              <a:gd name="connsiteY15" fmla="*/ 4089945 h 4104349"/>
              <a:gd name="connsiteX16" fmla="*/ 2192320 w 2259015"/>
              <a:gd name="connsiteY16" fmla="*/ 3909763 h 4104349"/>
              <a:gd name="connsiteX17" fmla="*/ 2174858 w 2259015"/>
              <a:gd name="connsiteY17" fmla="*/ 3561307 h 4104349"/>
              <a:gd name="connsiteX18" fmla="*/ 2258995 w 2259015"/>
              <a:gd name="connsiteY18" fmla="*/ 3181895 h 4104349"/>
              <a:gd name="connsiteX19" fmla="*/ 2166920 w 2259015"/>
              <a:gd name="connsiteY19" fmla="*/ 1448345 h 4104349"/>
              <a:gd name="connsiteX20" fmla="*/ 1617645 w 2259015"/>
              <a:gd name="connsiteY20" fmla="*/ 667295 h 4104349"/>
              <a:gd name="connsiteX21" fmla="*/ 1316020 w 2259015"/>
              <a:gd name="connsiteY21" fmla="*/ 309313 h 4104349"/>
              <a:gd name="connsiteX22" fmla="*/ 627045 w 2259015"/>
              <a:gd name="connsiteY22" fmla="*/ 95795 h 4104349"/>
              <a:gd name="connsiteX0" fmla="*/ 627045 w 2259015"/>
              <a:gd name="connsiteY0" fmla="*/ 95795 h 4105738"/>
              <a:gd name="connsiteX1" fmla="*/ 23795 w 2259015"/>
              <a:gd name="connsiteY1" fmla="*/ 545 h 4105738"/>
              <a:gd name="connsiteX2" fmla="*/ 11095 w 2259015"/>
              <a:gd name="connsiteY2" fmla="*/ 51345 h 4105738"/>
              <a:gd name="connsiteX3" fmla="*/ 505601 w 2259015"/>
              <a:gd name="connsiteY3" fmla="*/ 200570 h 4105738"/>
              <a:gd name="connsiteX4" fmla="*/ 842945 w 2259015"/>
              <a:gd name="connsiteY4" fmla="*/ 318045 h 4105738"/>
              <a:gd name="connsiteX5" fmla="*/ 1077895 w 2259015"/>
              <a:gd name="connsiteY5" fmla="*/ 495845 h 4105738"/>
              <a:gd name="connsiteX6" fmla="*/ 1109645 w 2259015"/>
              <a:gd name="connsiteY6" fmla="*/ 762545 h 4105738"/>
              <a:gd name="connsiteX7" fmla="*/ 1382695 w 2259015"/>
              <a:gd name="connsiteY7" fmla="*/ 838745 h 4105738"/>
              <a:gd name="connsiteX8" fmla="*/ 1389045 w 2259015"/>
              <a:gd name="connsiteY8" fmla="*/ 1314995 h 4105738"/>
              <a:gd name="connsiteX9" fmla="*/ 1757345 w 2259015"/>
              <a:gd name="connsiteY9" fmla="*/ 1461045 h 4105738"/>
              <a:gd name="connsiteX10" fmla="*/ 1795445 w 2259015"/>
              <a:gd name="connsiteY10" fmla="*/ 3143795 h 4105738"/>
              <a:gd name="connsiteX11" fmla="*/ 1668445 w 2259015"/>
              <a:gd name="connsiteY11" fmla="*/ 3258095 h 4105738"/>
              <a:gd name="connsiteX12" fmla="*/ 1573195 w 2259015"/>
              <a:gd name="connsiteY12" fmla="*/ 3486695 h 4105738"/>
              <a:gd name="connsiteX13" fmla="*/ 1465245 w 2259015"/>
              <a:gd name="connsiteY13" fmla="*/ 3931195 h 4105738"/>
              <a:gd name="connsiteX14" fmla="*/ 1585895 w 2259015"/>
              <a:gd name="connsiteY14" fmla="*/ 4089945 h 4105738"/>
              <a:gd name="connsiteX15" fmla="*/ 2068495 w 2259015"/>
              <a:gd name="connsiteY15" fmla="*/ 4078039 h 4105738"/>
              <a:gd name="connsiteX16" fmla="*/ 2192320 w 2259015"/>
              <a:gd name="connsiteY16" fmla="*/ 3909763 h 4105738"/>
              <a:gd name="connsiteX17" fmla="*/ 2174858 w 2259015"/>
              <a:gd name="connsiteY17" fmla="*/ 3561307 h 4105738"/>
              <a:gd name="connsiteX18" fmla="*/ 2258995 w 2259015"/>
              <a:gd name="connsiteY18" fmla="*/ 3181895 h 4105738"/>
              <a:gd name="connsiteX19" fmla="*/ 2166920 w 2259015"/>
              <a:gd name="connsiteY19" fmla="*/ 1448345 h 4105738"/>
              <a:gd name="connsiteX20" fmla="*/ 1617645 w 2259015"/>
              <a:gd name="connsiteY20" fmla="*/ 667295 h 4105738"/>
              <a:gd name="connsiteX21" fmla="*/ 1316020 w 2259015"/>
              <a:gd name="connsiteY21" fmla="*/ 309313 h 4105738"/>
              <a:gd name="connsiteX22" fmla="*/ 627045 w 2259015"/>
              <a:gd name="connsiteY22" fmla="*/ 95795 h 4105738"/>
              <a:gd name="connsiteX0" fmla="*/ 627045 w 2259015"/>
              <a:gd name="connsiteY0" fmla="*/ 95795 h 4105738"/>
              <a:gd name="connsiteX1" fmla="*/ 23795 w 2259015"/>
              <a:gd name="connsiteY1" fmla="*/ 545 h 4105738"/>
              <a:gd name="connsiteX2" fmla="*/ 11095 w 2259015"/>
              <a:gd name="connsiteY2" fmla="*/ 51345 h 4105738"/>
              <a:gd name="connsiteX3" fmla="*/ 505601 w 2259015"/>
              <a:gd name="connsiteY3" fmla="*/ 200570 h 4105738"/>
              <a:gd name="connsiteX4" fmla="*/ 842945 w 2259015"/>
              <a:gd name="connsiteY4" fmla="*/ 318045 h 4105738"/>
              <a:gd name="connsiteX5" fmla="*/ 1077895 w 2259015"/>
              <a:gd name="connsiteY5" fmla="*/ 495845 h 4105738"/>
              <a:gd name="connsiteX6" fmla="*/ 1109645 w 2259015"/>
              <a:gd name="connsiteY6" fmla="*/ 762545 h 4105738"/>
              <a:gd name="connsiteX7" fmla="*/ 1382695 w 2259015"/>
              <a:gd name="connsiteY7" fmla="*/ 838745 h 4105738"/>
              <a:gd name="connsiteX8" fmla="*/ 1389045 w 2259015"/>
              <a:gd name="connsiteY8" fmla="*/ 1314995 h 4105738"/>
              <a:gd name="connsiteX9" fmla="*/ 1757345 w 2259015"/>
              <a:gd name="connsiteY9" fmla="*/ 1461045 h 4105738"/>
              <a:gd name="connsiteX10" fmla="*/ 1795445 w 2259015"/>
              <a:gd name="connsiteY10" fmla="*/ 3143795 h 4105738"/>
              <a:gd name="connsiteX11" fmla="*/ 1668445 w 2259015"/>
              <a:gd name="connsiteY11" fmla="*/ 3258095 h 4105738"/>
              <a:gd name="connsiteX12" fmla="*/ 1573195 w 2259015"/>
              <a:gd name="connsiteY12" fmla="*/ 3486695 h 4105738"/>
              <a:gd name="connsiteX13" fmla="*/ 1465245 w 2259015"/>
              <a:gd name="connsiteY13" fmla="*/ 3931195 h 4105738"/>
              <a:gd name="connsiteX14" fmla="*/ 1585895 w 2259015"/>
              <a:gd name="connsiteY14" fmla="*/ 4089945 h 4105738"/>
              <a:gd name="connsiteX15" fmla="*/ 2068495 w 2259015"/>
              <a:gd name="connsiteY15" fmla="*/ 4078039 h 4105738"/>
              <a:gd name="connsiteX16" fmla="*/ 2192320 w 2259015"/>
              <a:gd name="connsiteY16" fmla="*/ 3909763 h 4105738"/>
              <a:gd name="connsiteX17" fmla="*/ 2174858 w 2259015"/>
              <a:gd name="connsiteY17" fmla="*/ 3561307 h 4105738"/>
              <a:gd name="connsiteX18" fmla="*/ 2258995 w 2259015"/>
              <a:gd name="connsiteY18" fmla="*/ 3181895 h 4105738"/>
              <a:gd name="connsiteX19" fmla="*/ 2166920 w 2259015"/>
              <a:gd name="connsiteY19" fmla="*/ 1448345 h 4105738"/>
              <a:gd name="connsiteX20" fmla="*/ 1617645 w 2259015"/>
              <a:gd name="connsiteY20" fmla="*/ 667295 h 4105738"/>
              <a:gd name="connsiteX21" fmla="*/ 1316020 w 2259015"/>
              <a:gd name="connsiteY21" fmla="*/ 309313 h 4105738"/>
              <a:gd name="connsiteX22" fmla="*/ 627045 w 2259015"/>
              <a:gd name="connsiteY22" fmla="*/ 95795 h 4105738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68445 w 2259015"/>
              <a:gd name="connsiteY11" fmla="*/ 3258095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68445 w 2259015"/>
              <a:gd name="connsiteY11" fmla="*/ 3258095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44632 w 2259015"/>
              <a:gd name="connsiteY11" fmla="*/ 3293813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76395 w 2259015"/>
              <a:gd name="connsiteY10" fmla="*/ 2727076 h 4107244"/>
              <a:gd name="connsiteX11" fmla="*/ 1644632 w 2259015"/>
              <a:gd name="connsiteY11" fmla="*/ 3293813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443814 w 2259015"/>
              <a:gd name="connsiteY8" fmla="*/ 1298326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25545 w 2259015"/>
              <a:gd name="connsiteY7" fmla="*/ 879227 h 4107244"/>
              <a:gd name="connsiteX8" fmla="*/ 1443814 w 2259015"/>
              <a:gd name="connsiteY8" fmla="*/ 1298326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15428 w 2247398"/>
              <a:gd name="connsiteY0" fmla="*/ 95587 h 4107036"/>
              <a:gd name="connsiteX1" fmla="*/ 12178 w 2247398"/>
              <a:gd name="connsiteY1" fmla="*/ 337 h 4107036"/>
              <a:gd name="connsiteX2" fmla="*/ 204266 w 2247398"/>
              <a:gd name="connsiteY2" fmla="*/ 127337 h 4107036"/>
              <a:gd name="connsiteX3" fmla="*/ 493984 w 2247398"/>
              <a:gd name="connsiteY3" fmla="*/ 200362 h 4107036"/>
              <a:gd name="connsiteX4" fmla="*/ 831328 w 2247398"/>
              <a:gd name="connsiteY4" fmla="*/ 317837 h 4107036"/>
              <a:gd name="connsiteX5" fmla="*/ 1066278 w 2247398"/>
              <a:gd name="connsiteY5" fmla="*/ 495637 h 4107036"/>
              <a:gd name="connsiteX6" fmla="*/ 1098028 w 2247398"/>
              <a:gd name="connsiteY6" fmla="*/ 762337 h 4107036"/>
              <a:gd name="connsiteX7" fmla="*/ 1313928 w 2247398"/>
              <a:gd name="connsiteY7" fmla="*/ 879019 h 4107036"/>
              <a:gd name="connsiteX8" fmla="*/ 1432197 w 2247398"/>
              <a:gd name="connsiteY8" fmla="*/ 1298118 h 4107036"/>
              <a:gd name="connsiteX9" fmla="*/ 1729059 w 2247398"/>
              <a:gd name="connsiteY9" fmla="*/ 1508462 h 4107036"/>
              <a:gd name="connsiteX10" fmla="*/ 1764778 w 2247398"/>
              <a:gd name="connsiteY10" fmla="*/ 2726868 h 4107036"/>
              <a:gd name="connsiteX11" fmla="*/ 1694928 w 2247398"/>
              <a:gd name="connsiteY11" fmla="*/ 3126918 h 4107036"/>
              <a:gd name="connsiteX12" fmla="*/ 1561578 w 2247398"/>
              <a:gd name="connsiteY12" fmla="*/ 3486487 h 4107036"/>
              <a:gd name="connsiteX13" fmla="*/ 1475059 w 2247398"/>
              <a:gd name="connsiteY13" fmla="*/ 3909556 h 4107036"/>
              <a:gd name="connsiteX14" fmla="*/ 1574278 w 2247398"/>
              <a:gd name="connsiteY14" fmla="*/ 4089737 h 4107036"/>
              <a:gd name="connsiteX15" fmla="*/ 2056878 w 2247398"/>
              <a:gd name="connsiteY15" fmla="*/ 4077831 h 4107036"/>
              <a:gd name="connsiteX16" fmla="*/ 2180703 w 2247398"/>
              <a:gd name="connsiteY16" fmla="*/ 3909555 h 4107036"/>
              <a:gd name="connsiteX17" fmla="*/ 2163241 w 2247398"/>
              <a:gd name="connsiteY17" fmla="*/ 3561099 h 4107036"/>
              <a:gd name="connsiteX18" fmla="*/ 2247378 w 2247398"/>
              <a:gd name="connsiteY18" fmla="*/ 3181687 h 4107036"/>
              <a:gd name="connsiteX19" fmla="*/ 2155303 w 2247398"/>
              <a:gd name="connsiteY19" fmla="*/ 1448137 h 4107036"/>
              <a:gd name="connsiteX20" fmla="*/ 1606028 w 2247398"/>
              <a:gd name="connsiteY20" fmla="*/ 667087 h 4107036"/>
              <a:gd name="connsiteX21" fmla="*/ 1304403 w 2247398"/>
              <a:gd name="connsiteY21" fmla="*/ 309105 h 4107036"/>
              <a:gd name="connsiteX22" fmla="*/ 615428 w 2247398"/>
              <a:gd name="connsiteY22" fmla="*/ 95587 h 4107036"/>
              <a:gd name="connsiteX0" fmla="*/ 604058 w 2236028"/>
              <a:gd name="connsiteY0" fmla="*/ 97980 h 4109429"/>
              <a:gd name="connsiteX1" fmla="*/ 808 w 2236028"/>
              <a:gd name="connsiteY1" fmla="*/ 2730 h 4109429"/>
              <a:gd name="connsiteX2" fmla="*/ 482614 w 2236028"/>
              <a:gd name="connsiteY2" fmla="*/ 202755 h 4109429"/>
              <a:gd name="connsiteX3" fmla="*/ 819958 w 2236028"/>
              <a:gd name="connsiteY3" fmla="*/ 320230 h 4109429"/>
              <a:gd name="connsiteX4" fmla="*/ 1054908 w 2236028"/>
              <a:gd name="connsiteY4" fmla="*/ 498030 h 4109429"/>
              <a:gd name="connsiteX5" fmla="*/ 1086658 w 2236028"/>
              <a:gd name="connsiteY5" fmla="*/ 764730 h 4109429"/>
              <a:gd name="connsiteX6" fmla="*/ 1302558 w 2236028"/>
              <a:gd name="connsiteY6" fmla="*/ 881412 h 4109429"/>
              <a:gd name="connsiteX7" fmla="*/ 1420827 w 2236028"/>
              <a:gd name="connsiteY7" fmla="*/ 1300511 h 4109429"/>
              <a:gd name="connsiteX8" fmla="*/ 1717689 w 2236028"/>
              <a:gd name="connsiteY8" fmla="*/ 1510855 h 4109429"/>
              <a:gd name="connsiteX9" fmla="*/ 1753408 w 2236028"/>
              <a:gd name="connsiteY9" fmla="*/ 2729261 h 4109429"/>
              <a:gd name="connsiteX10" fmla="*/ 1683558 w 2236028"/>
              <a:gd name="connsiteY10" fmla="*/ 3129311 h 4109429"/>
              <a:gd name="connsiteX11" fmla="*/ 1550208 w 2236028"/>
              <a:gd name="connsiteY11" fmla="*/ 3488880 h 4109429"/>
              <a:gd name="connsiteX12" fmla="*/ 1463689 w 2236028"/>
              <a:gd name="connsiteY12" fmla="*/ 3911949 h 4109429"/>
              <a:gd name="connsiteX13" fmla="*/ 1562908 w 2236028"/>
              <a:gd name="connsiteY13" fmla="*/ 4092130 h 4109429"/>
              <a:gd name="connsiteX14" fmla="*/ 2045508 w 2236028"/>
              <a:gd name="connsiteY14" fmla="*/ 4080224 h 4109429"/>
              <a:gd name="connsiteX15" fmla="*/ 2169333 w 2236028"/>
              <a:gd name="connsiteY15" fmla="*/ 3911948 h 4109429"/>
              <a:gd name="connsiteX16" fmla="*/ 2151871 w 2236028"/>
              <a:gd name="connsiteY16" fmla="*/ 3563492 h 4109429"/>
              <a:gd name="connsiteX17" fmla="*/ 2236008 w 2236028"/>
              <a:gd name="connsiteY17" fmla="*/ 3184080 h 4109429"/>
              <a:gd name="connsiteX18" fmla="*/ 2143933 w 2236028"/>
              <a:gd name="connsiteY18" fmla="*/ 1450530 h 4109429"/>
              <a:gd name="connsiteX19" fmla="*/ 1594658 w 2236028"/>
              <a:gd name="connsiteY19" fmla="*/ 669480 h 4109429"/>
              <a:gd name="connsiteX20" fmla="*/ 1293033 w 2236028"/>
              <a:gd name="connsiteY20" fmla="*/ 311498 h 4109429"/>
              <a:gd name="connsiteX21" fmla="*/ 604058 w 2236028"/>
              <a:gd name="connsiteY21" fmla="*/ 97980 h 4109429"/>
              <a:gd name="connsiteX0" fmla="*/ 618320 w 2250290"/>
              <a:gd name="connsiteY0" fmla="*/ 68535 h 4079984"/>
              <a:gd name="connsiteX1" fmla="*/ 783 w 2250290"/>
              <a:gd name="connsiteY1" fmla="*/ 4241 h 4079984"/>
              <a:gd name="connsiteX2" fmla="*/ 496876 w 2250290"/>
              <a:gd name="connsiteY2" fmla="*/ 173310 h 4079984"/>
              <a:gd name="connsiteX3" fmla="*/ 834220 w 2250290"/>
              <a:gd name="connsiteY3" fmla="*/ 290785 h 4079984"/>
              <a:gd name="connsiteX4" fmla="*/ 1069170 w 2250290"/>
              <a:gd name="connsiteY4" fmla="*/ 468585 h 4079984"/>
              <a:gd name="connsiteX5" fmla="*/ 1100920 w 2250290"/>
              <a:gd name="connsiteY5" fmla="*/ 735285 h 4079984"/>
              <a:gd name="connsiteX6" fmla="*/ 1316820 w 2250290"/>
              <a:gd name="connsiteY6" fmla="*/ 851967 h 4079984"/>
              <a:gd name="connsiteX7" fmla="*/ 1435089 w 2250290"/>
              <a:gd name="connsiteY7" fmla="*/ 1271066 h 4079984"/>
              <a:gd name="connsiteX8" fmla="*/ 1731951 w 2250290"/>
              <a:gd name="connsiteY8" fmla="*/ 1481410 h 4079984"/>
              <a:gd name="connsiteX9" fmla="*/ 1767670 w 2250290"/>
              <a:gd name="connsiteY9" fmla="*/ 2699816 h 4079984"/>
              <a:gd name="connsiteX10" fmla="*/ 1697820 w 2250290"/>
              <a:gd name="connsiteY10" fmla="*/ 3099866 h 4079984"/>
              <a:gd name="connsiteX11" fmla="*/ 1564470 w 2250290"/>
              <a:gd name="connsiteY11" fmla="*/ 3459435 h 4079984"/>
              <a:gd name="connsiteX12" fmla="*/ 1477951 w 2250290"/>
              <a:gd name="connsiteY12" fmla="*/ 3882504 h 4079984"/>
              <a:gd name="connsiteX13" fmla="*/ 1577170 w 2250290"/>
              <a:gd name="connsiteY13" fmla="*/ 4062685 h 4079984"/>
              <a:gd name="connsiteX14" fmla="*/ 2059770 w 2250290"/>
              <a:gd name="connsiteY14" fmla="*/ 4050779 h 4079984"/>
              <a:gd name="connsiteX15" fmla="*/ 2183595 w 2250290"/>
              <a:gd name="connsiteY15" fmla="*/ 3882503 h 4079984"/>
              <a:gd name="connsiteX16" fmla="*/ 2166133 w 2250290"/>
              <a:gd name="connsiteY16" fmla="*/ 3534047 h 4079984"/>
              <a:gd name="connsiteX17" fmla="*/ 2250270 w 2250290"/>
              <a:gd name="connsiteY17" fmla="*/ 3154635 h 4079984"/>
              <a:gd name="connsiteX18" fmla="*/ 2158195 w 2250290"/>
              <a:gd name="connsiteY18" fmla="*/ 1421085 h 4079984"/>
              <a:gd name="connsiteX19" fmla="*/ 1608920 w 2250290"/>
              <a:gd name="connsiteY19" fmla="*/ 640035 h 4079984"/>
              <a:gd name="connsiteX20" fmla="*/ 1307295 w 2250290"/>
              <a:gd name="connsiteY20" fmla="*/ 282053 h 4079984"/>
              <a:gd name="connsiteX21" fmla="*/ 618320 w 2250290"/>
              <a:gd name="connsiteY21" fmla="*/ 68535 h 4079984"/>
              <a:gd name="connsiteX0" fmla="*/ 606435 w 2238405"/>
              <a:gd name="connsiteY0" fmla="*/ 77449 h 4088898"/>
              <a:gd name="connsiteX1" fmla="*/ 804 w 2238405"/>
              <a:gd name="connsiteY1" fmla="*/ 3630 h 4088898"/>
              <a:gd name="connsiteX2" fmla="*/ 484991 w 2238405"/>
              <a:gd name="connsiteY2" fmla="*/ 182224 h 4088898"/>
              <a:gd name="connsiteX3" fmla="*/ 822335 w 2238405"/>
              <a:gd name="connsiteY3" fmla="*/ 299699 h 4088898"/>
              <a:gd name="connsiteX4" fmla="*/ 1057285 w 2238405"/>
              <a:gd name="connsiteY4" fmla="*/ 477499 h 4088898"/>
              <a:gd name="connsiteX5" fmla="*/ 1089035 w 2238405"/>
              <a:gd name="connsiteY5" fmla="*/ 744199 h 4088898"/>
              <a:gd name="connsiteX6" fmla="*/ 1304935 w 2238405"/>
              <a:gd name="connsiteY6" fmla="*/ 860881 h 4088898"/>
              <a:gd name="connsiteX7" fmla="*/ 1423204 w 2238405"/>
              <a:gd name="connsiteY7" fmla="*/ 1279980 h 4088898"/>
              <a:gd name="connsiteX8" fmla="*/ 1720066 w 2238405"/>
              <a:gd name="connsiteY8" fmla="*/ 1490324 h 4088898"/>
              <a:gd name="connsiteX9" fmla="*/ 1755785 w 2238405"/>
              <a:gd name="connsiteY9" fmla="*/ 2708730 h 4088898"/>
              <a:gd name="connsiteX10" fmla="*/ 1685935 w 2238405"/>
              <a:gd name="connsiteY10" fmla="*/ 3108780 h 4088898"/>
              <a:gd name="connsiteX11" fmla="*/ 1552585 w 2238405"/>
              <a:gd name="connsiteY11" fmla="*/ 3468349 h 4088898"/>
              <a:gd name="connsiteX12" fmla="*/ 1466066 w 2238405"/>
              <a:gd name="connsiteY12" fmla="*/ 3891418 h 4088898"/>
              <a:gd name="connsiteX13" fmla="*/ 1565285 w 2238405"/>
              <a:gd name="connsiteY13" fmla="*/ 4071599 h 4088898"/>
              <a:gd name="connsiteX14" fmla="*/ 2047885 w 2238405"/>
              <a:gd name="connsiteY14" fmla="*/ 4059693 h 4088898"/>
              <a:gd name="connsiteX15" fmla="*/ 2171710 w 2238405"/>
              <a:gd name="connsiteY15" fmla="*/ 3891417 h 4088898"/>
              <a:gd name="connsiteX16" fmla="*/ 2154248 w 2238405"/>
              <a:gd name="connsiteY16" fmla="*/ 3542961 h 4088898"/>
              <a:gd name="connsiteX17" fmla="*/ 2238385 w 2238405"/>
              <a:gd name="connsiteY17" fmla="*/ 3163549 h 4088898"/>
              <a:gd name="connsiteX18" fmla="*/ 2146310 w 2238405"/>
              <a:gd name="connsiteY18" fmla="*/ 1429999 h 4088898"/>
              <a:gd name="connsiteX19" fmla="*/ 1597035 w 2238405"/>
              <a:gd name="connsiteY19" fmla="*/ 648949 h 4088898"/>
              <a:gd name="connsiteX20" fmla="*/ 1295410 w 2238405"/>
              <a:gd name="connsiteY20" fmla="*/ 290967 h 4088898"/>
              <a:gd name="connsiteX21" fmla="*/ 606435 w 2238405"/>
              <a:gd name="connsiteY21" fmla="*/ 77449 h 4088898"/>
              <a:gd name="connsiteX0" fmla="*/ 608116 w 2240086"/>
              <a:gd name="connsiteY0" fmla="*/ 87011 h 4098460"/>
              <a:gd name="connsiteX1" fmla="*/ 2485 w 2240086"/>
              <a:gd name="connsiteY1" fmla="*/ 13192 h 4098460"/>
              <a:gd name="connsiteX2" fmla="*/ 486672 w 2240086"/>
              <a:gd name="connsiteY2" fmla="*/ 191786 h 4098460"/>
              <a:gd name="connsiteX3" fmla="*/ 824016 w 2240086"/>
              <a:gd name="connsiteY3" fmla="*/ 309261 h 4098460"/>
              <a:gd name="connsiteX4" fmla="*/ 1058966 w 2240086"/>
              <a:gd name="connsiteY4" fmla="*/ 487061 h 4098460"/>
              <a:gd name="connsiteX5" fmla="*/ 1090716 w 2240086"/>
              <a:gd name="connsiteY5" fmla="*/ 753761 h 4098460"/>
              <a:gd name="connsiteX6" fmla="*/ 1306616 w 2240086"/>
              <a:gd name="connsiteY6" fmla="*/ 870443 h 4098460"/>
              <a:gd name="connsiteX7" fmla="*/ 1424885 w 2240086"/>
              <a:gd name="connsiteY7" fmla="*/ 1289542 h 4098460"/>
              <a:gd name="connsiteX8" fmla="*/ 1721747 w 2240086"/>
              <a:gd name="connsiteY8" fmla="*/ 1499886 h 4098460"/>
              <a:gd name="connsiteX9" fmla="*/ 1757466 w 2240086"/>
              <a:gd name="connsiteY9" fmla="*/ 2718292 h 4098460"/>
              <a:gd name="connsiteX10" fmla="*/ 1687616 w 2240086"/>
              <a:gd name="connsiteY10" fmla="*/ 3118342 h 4098460"/>
              <a:gd name="connsiteX11" fmla="*/ 1554266 w 2240086"/>
              <a:gd name="connsiteY11" fmla="*/ 3477911 h 4098460"/>
              <a:gd name="connsiteX12" fmla="*/ 1467747 w 2240086"/>
              <a:gd name="connsiteY12" fmla="*/ 3900980 h 4098460"/>
              <a:gd name="connsiteX13" fmla="*/ 1566966 w 2240086"/>
              <a:gd name="connsiteY13" fmla="*/ 4081161 h 4098460"/>
              <a:gd name="connsiteX14" fmla="*/ 2049566 w 2240086"/>
              <a:gd name="connsiteY14" fmla="*/ 4069255 h 4098460"/>
              <a:gd name="connsiteX15" fmla="*/ 2173391 w 2240086"/>
              <a:gd name="connsiteY15" fmla="*/ 3900979 h 4098460"/>
              <a:gd name="connsiteX16" fmla="*/ 2155929 w 2240086"/>
              <a:gd name="connsiteY16" fmla="*/ 3552523 h 4098460"/>
              <a:gd name="connsiteX17" fmla="*/ 2240066 w 2240086"/>
              <a:gd name="connsiteY17" fmla="*/ 3173111 h 4098460"/>
              <a:gd name="connsiteX18" fmla="*/ 2147991 w 2240086"/>
              <a:gd name="connsiteY18" fmla="*/ 1439561 h 4098460"/>
              <a:gd name="connsiteX19" fmla="*/ 1598716 w 2240086"/>
              <a:gd name="connsiteY19" fmla="*/ 658511 h 4098460"/>
              <a:gd name="connsiteX20" fmla="*/ 1297091 w 2240086"/>
              <a:gd name="connsiteY20" fmla="*/ 300529 h 4098460"/>
              <a:gd name="connsiteX21" fmla="*/ 608116 w 2240086"/>
              <a:gd name="connsiteY21" fmla="*/ 87011 h 4098460"/>
              <a:gd name="connsiteX0" fmla="*/ 629445 w 2261415"/>
              <a:gd name="connsiteY0" fmla="*/ 91241 h 4102690"/>
              <a:gd name="connsiteX1" fmla="*/ 2382 w 2261415"/>
              <a:gd name="connsiteY1" fmla="*/ 12659 h 4102690"/>
              <a:gd name="connsiteX2" fmla="*/ 508001 w 2261415"/>
              <a:gd name="connsiteY2" fmla="*/ 196016 h 4102690"/>
              <a:gd name="connsiteX3" fmla="*/ 845345 w 2261415"/>
              <a:gd name="connsiteY3" fmla="*/ 313491 h 4102690"/>
              <a:gd name="connsiteX4" fmla="*/ 1080295 w 2261415"/>
              <a:gd name="connsiteY4" fmla="*/ 491291 h 4102690"/>
              <a:gd name="connsiteX5" fmla="*/ 1112045 w 2261415"/>
              <a:gd name="connsiteY5" fmla="*/ 757991 h 4102690"/>
              <a:gd name="connsiteX6" fmla="*/ 1327945 w 2261415"/>
              <a:gd name="connsiteY6" fmla="*/ 874673 h 4102690"/>
              <a:gd name="connsiteX7" fmla="*/ 1446214 w 2261415"/>
              <a:gd name="connsiteY7" fmla="*/ 1293772 h 4102690"/>
              <a:gd name="connsiteX8" fmla="*/ 1743076 w 2261415"/>
              <a:gd name="connsiteY8" fmla="*/ 1504116 h 4102690"/>
              <a:gd name="connsiteX9" fmla="*/ 1778795 w 2261415"/>
              <a:gd name="connsiteY9" fmla="*/ 2722522 h 4102690"/>
              <a:gd name="connsiteX10" fmla="*/ 1708945 w 2261415"/>
              <a:gd name="connsiteY10" fmla="*/ 3122572 h 4102690"/>
              <a:gd name="connsiteX11" fmla="*/ 1575595 w 2261415"/>
              <a:gd name="connsiteY11" fmla="*/ 3482141 h 4102690"/>
              <a:gd name="connsiteX12" fmla="*/ 1489076 w 2261415"/>
              <a:gd name="connsiteY12" fmla="*/ 3905210 h 4102690"/>
              <a:gd name="connsiteX13" fmla="*/ 1588295 w 2261415"/>
              <a:gd name="connsiteY13" fmla="*/ 4085391 h 4102690"/>
              <a:gd name="connsiteX14" fmla="*/ 2070895 w 2261415"/>
              <a:gd name="connsiteY14" fmla="*/ 4073485 h 4102690"/>
              <a:gd name="connsiteX15" fmla="*/ 2194720 w 2261415"/>
              <a:gd name="connsiteY15" fmla="*/ 3905209 h 4102690"/>
              <a:gd name="connsiteX16" fmla="*/ 2177258 w 2261415"/>
              <a:gd name="connsiteY16" fmla="*/ 3556753 h 4102690"/>
              <a:gd name="connsiteX17" fmla="*/ 2261395 w 2261415"/>
              <a:gd name="connsiteY17" fmla="*/ 3177341 h 4102690"/>
              <a:gd name="connsiteX18" fmla="*/ 2169320 w 2261415"/>
              <a:gd name="connsiteY18" fmla="*/ 1443791 h 4102690"/>
              <a:gd name="connsiteX19" fmla="*/ 1620045 w 2261415"/>
              <a:gd name="connsiteY19" fmla="*/ 662741 h 4102690"/>
              <a:gd name="connsiteX20" fmla="*/ 1318420 w 2261415"/>
              <a:gd name="connsiteY20" fmla="*/ 304759 h 4102690"/>
              <a:gd name="connsiteX21" fmla="*/ 629445 w 2261415"/>
              <a:gd name="connsiteY21" fmla="*/ 91241 h 4102690"/>
              <a:gd name="connsiteX0" fmla="*/ 627187 w 2259157"/>
              <a:gd name="connsiteY0" fmla="*/ 89415 h 4100864"/>
              <a:gd name="connsiteX1" fmla="*/ 124 w 2259157"/>
              <a:gd name="connsiteY1" fmla="*/ 10833 h 4100864"/>
              <a:gd name="connsiteX2" fmla="*/ 505743 w 2259157"/>
              <a:gd name="connsiteY2" fmla="*/ 194190 h 4100864"/>
              <a:gd name="connsiteX3" fmla="*/ 843087 w 2259157"/>
              <a:gd name="connsiteY3" fmla="*/ 311665 h 4100864"/>
              <a:gd name="connsiteX4" fmla="*/ 1078037 w 2259157"/>
              <a:gd name="connsiteY4" fmla="*/ 489465 h 4100864"/>
              <a:gd name="connsiteX5" fmla="*/ 1109787 w 2259157"/>
              <a:gd name="connsiteY5" fmla="*/ 756165 h 4100864"/>
              <a:gd name="connsiteX6" fmla="*/ 1325687 w 2259157"/>
              <a:gd name="connsiteY6" fmla="*/ 872847 h 4100864"/>
              <a:gd name="connsiteX7" fmla="*/ 1443956 w 2259157"/>
              <a:gd name="connsiteY7" fmla="*/ 1291946 h 4100864"/>
              <a:gd name="connsiteX8" fmla="*/ 1740818 w 2259157"/>
              <a:gd name="connsiteY8" fmla="*/ 1502290 h 4100864"/>
              <a:gd name="connsiteX9" fmla="*/ 1776537 w 2259157"/>
              <a:gd name="connsiteY9" fmla="*/ 2720696 h 4100864"/>
              <a:gd name="connsiteX10" fmla="*/ 1706687 w 2259157"/>
              <a:gd name="connsiteY10" fmla="*/ 3120746 h 4100864"/>
              <a:gd name="connsiteX11" fmla="*/ 1573337 w 2259157"/>
              <a:gd name="connsiteY11" fmla="*/ 3480315 h 4100864"/>
              <a:gd name="connsiteX12" fmla="*/ 1486818 w 2259157"/>
              <a:gd name="connsiteY12" fmla="*/ 3903384 h 4100864"/>
              <a:gd name="connsiteX13" fmla="*/ 1586037 w 2259157"/>
              <a:gd name="connsiteY13" fmla="*/ 4083565 h 4100864"/>
              <a:gd name="connsiteX14" fmla="*/ 2068637 w 2259157"/>
              <a:gd name="connsiteY14" fmla="*/ 4071659 h 4100864"/>
              <a:gd name="connsiteX15" fmla="*/ 2192462 w 2259157"/>
              <a:gd name="connsiteY15" fmla="*/ 3903383 h 4100864"/>
              <a:gd name="connsiteX16" fmla="*/ 2175000 w 2259157"/>
              <a:gd name="connsiteY16" fmla="*/ 3554927 h 4100864"/>
              <a:gd name="connsiteX17" fmla="*/ 2259137 w 2259157"/>
              <a:gd name="connsiteY17" fmla="*/ 3175515 h 4100864"/>
              <a:gd name="connsiteX18" fmla="*/ 2167062 w 2259157"/>
              <a:gd name="connsiteY18" fmla="*/ 1441965 h 4100864"/>
              <a:gd name="connsiteX19" fmla="*/ 1617787 w 2259157"/>
              <a:gd name="connsiteY19" fmla="*/ 660915 h 4100864"/>
              <a:gd name="connsiteX20" fmla="*/ 1316162 w 2259157"/>
              <a:gd name="connsiteY20" fmla="*/ 302933 h 4100864"/>
              <a:gd name="connsiteX21" fmla="*/ 627187 w 2259157"/>
              <a:gd name="connsiteY21" fmla="*/ 89415 h 4100864"/>
              <a:gd name="connsiteX0" fmla="*/ 627934 w 2259904"/>
              <a:gd name="connsiteY0" fmla="*/ 80524 h 4091973"/>
              <a:gd name="connsiteX1" fmla="*/ 871 w 2259904"/>
              <a:gd name="connsiteY1" fmla="*/ 1942 h 4091973"/>
              <a:gd name="connsiteX2" fmla="*/ 499347 w 2259904"/>
              <a:gd name="connsiteY2" fmla="*/ 154343 h 4091973"/>
              <a:gd name="connsiteX3" fmla="*/ 843834 w 2259904"/>
              <a:gd name="connsiteY3" fmla="*/ 302774 h 4091973"/>
              <a:gd name="connsiteX4" fmla="*/ 1078784 w 2259904"/>
              <a:gd name="connsiteY4" fmla="*/ 480574 h 4091973"/>
              <a:gd name="connsiteX5" fmla="*/ 1110534 w 2259904"/>
              <a:gd name="connsiteY5" fmla="*/ 747274 h 4091973"/>
              <a:gd name="connsiteX6" fmla="*/ 1326434 w 2259904"/>
              <a:gd name="connsiteY6" fmla="*/ 863956 h 4091973"/>
              <a:gd name="connsiteX7" fmla="*/ 1444703 w 2259904"/>
              <a:gd name="connsiteY7" fmla="*/ 1283055 h 4091973"/>
              <a:gd name="connsiteX8" fmla="*/ 1741565 w 2259904"/>
              <a:gd name="connsiteY8" fmla="*/ 1493399 h 4091973"/>
              <a:gd name="connsiteX9" fmla="*/ 1777284 w 2259904"/>
              <a:gd name="connsiteY9" fmla="*/ 2711805 h 4091973"/>
              <a:gd name="connsiteX10" fmla="*/ 1707434 w 2259904"/>
              <a:gd name="connsiteY10" fmla="*/ 3111855 h 4091973"/>
              <a:gd name="connsiteX11" fmla="*/ 1574084 w 2259904"/>
              <a:gd name="connsiteY11" fmla="*/ 3471424 h 4091973"/>
              <a:gd name="connsiteX12" fmla="*/ 1487565 w 2259904"/>
              <a:gd name="connsiteY12" fmla="*/ 3894493 h 4091973"/>
              <a:gd name="connsiteX13" fmla="*/ 1586784 w 2259904"/>
              <a:gd name="connsiteY13" fmla="*/ 4074674 h 4091973"/>
              <a:gd name="connsiteX14" fmla="*/ 2069384 w 2259904"/>
              <a:gd name="connsiteY14" fmla="*/ 4062768 h 4091973"/>
              <a:gd name="connsiteX15" fmla="*/ 2193209 w 2259904"/>
              <a:gd name="connsiteY15" fmla="*/ 3894492 h 4091973"/>
              <a:gd name="connsiteX16" fmla="*/ 2175747 w 2259904"/>
              <a:gd name="connsiteY16" fmla="*/ 3546036 h 4091973"/>
              <a:gd name="connsiteX17" fmla="*/ 2259884 w 2259904"/>
              <a:gd name="connsiteY17" fmla="*/ 3166624 h 4091973"/>
              <a:gd name="connsiteX18" fmla="*/ 2167809 w 2259904"/>
              <a:gd name="connsiteY18" fmla="*/ 1433074 h 4091973"/>
              <a:gd name="connsiteX19" fmla="*/ 1618534 w 2259904"/>
              <a:gd name="connsiteY19" fmla="*/ 652024 h 4091973"/>
              <a:gd name="connsiteX20" fmla="*/ 1316909 w 2259904"/>
              <a:gd name="connsiteY20" fmla="*/ 294042 h 4091973"/>
              <a:gd name="connsiteX21" fmla="*/ 627934 w 2259904"/>
              <a:gd name="connsiteY21" fmla="*/ 80524 h 4091973"/>
              <a:gd name="connsiteX0" fmla="*/ 627464 w 2259434"/>
              <a:gd name="connsiteY0" fmla="*/ 89264 h 4100713"/>
              <a:gd name="connsiteX1" fmla="*/ 401 w 2259434"/>
              <a:gd name="connsiteY1" fmla="*/ 10682 h 4100713"/>
              <a:gd name="connsiteX2" fmla="*/ 498877 w 2259434"/>
              <a:gd name="connsiteY2" fmla="*/ 163083 h 4100713"/>
              <a:gd name="connsiteX3" fmla="*/ 843364 w 2259434"/>
              <a:gd name="connsiteY3" fmla="*/ 311514 h 4100713"/>
              <a:gd name="connsiteX4" fmla="*/ 1078314 w 2259434"/>
              <a:gd name="connsiteY4" fmla="*/ 489314 h 4100713"/>
              <a:gd name="connsiteX5" fmla="*/ 1110064 w 2259434"/>
              <a:gd name="connsiteY5" fmla="*/ 756014 h 4100713"/>
              <a:gd name="connsiteX6" fmla="*/ 1325964 w 2259434"/>
              <a:gd name="connsiteY6" fmla="*/ 872696 h 4100713"/>
              <a:gd name="connsiteX7" fmla="*/ 1444233 w 2259434"/>
              <a:gd name="connsiteY7" fmla="*/ 1291795 h 4100713"/>
              <a:gd name="connsiteX8" fmla="*/ 1741095 w 2259434"/>
              <a:gd name="connsiteY8" fmla="*/ 1502139 h 4100713"/>
              <a:gd name="connsiteX9" fmla="*/ 1776814 w 2259434"/>
              <a:gd name="connsiteY9" fmla="*/ 2720545 h 4100713"/>
              <a:gd name="connsiteX10" fmla="*/ 1706964 w 2259434"/>
              <a:gd name="connsiteY10" fmla="*/ 3120595 h 4100713"/>
              <a:gd name="connsiteX11" fmla="*/ 1573614 w 2259434"/>
              <a:gd name="connsiteY11" fmla="*/ 3480164 h 4100713"/>
              <a:gd name="connsiteX12" fmla="*/ 1487095 w 2259434"/>
              <a:gd name="connsiteY12" fmla="*/ 3903233 h 4100713"/>
              <a:gd name="connsiteX13" fmla="*/ 1586314 w 2259434"/>
              <a:gd name="connsiteY13" fmla="*/ 4083414 h 4100713"/>
              <a:gd name="connsiteX14" fmla="*/ 2068914 w 2259434"/>
              <a:gd name="connsiteY14" fmla="*/ 4071508 h 4100713"/>
              <a:gd name="connsiteX15" fmla="*/ 2192739 w 2259434"/>
              <a:gd name="connsiteY15" fmla="*/ 3903232 h 4100713"/>
              <a:gd name="connsiteX16" fmla="*/ 2175277 w 2259434"/>
              <a:gd name="connsiteY16" fmla="*/ 3554776 h 4100713"/>
              <a:gd name="connsiteX17" fmla="*/ 2259414 w 2259434"/>
              <a:gd name="connsiteY17" fmla="*/ 3175364 h 4100713"/>
              <a:gd name="connsiteX18" fmla="*/ 2167339 w 2259434"/>
              <a:gd name="connsiteY18" fmla="*/ 1441814 h 4100713"/>
              <a:gd name="connsiteX19" fmla="*/ 1618064 w 2259434"/>
              <a:gd name="connsiteY19" fmla="*/ 660764 h 4100713"/>
              <a:gd name="connsiteX20" fmla="*/ 1316439 w 2259434"/>
              <a:gd name="connsiteY20" fmla="*/ 302782 h 4100713"/>
              <a:gd name="connsiteX21" fmla="*/ 627464 w 2259434"/>
              <a:gd name="connsiteY21" fmla="*/ 89264 h 4100713"/>
              <a:gd name="connsiteX0" fmla="*/ 623111 w 2259844"/>
              <a:gd name="connsiteY0" fmla="*/ 91688 h 4091231"/>
              <a:gd name="connsiteX1" fmla="*/ 811 w 2259844"/>
              <a:gd name="connsiteY1" fmla="*/ 1200 h 4091231"/>
              <a:gd name="connsiteX2" fmla="*/ 499287 w 2259844"/>
              <a:gd name="connsiteY2" fmla="*/ 153601 h 4091231"/>
              <a:gd name="connsiteX3" fmla="*/ 843774 w 2259844"/>
              <a:gd name="connsiteY3" fmla="*/ 302032 h 4091231"/>
              <a:gd name="connsiteX4" fmla="*/ 1078724 w 2259844"/>
              <a:gd name="connsiteY4" fmla="*/ 479832 h 4091231"/>
              <a:gd name="connsiteX5" fmla="*/ 1110474 w 2259844"/>
              <a:gd name="connsiteY5" fmla="*/ 746532 h 4091231"/>
              <a:gd name="connsiteX6" fmla="*/ 1326374 w 2259844"/>
              <a:gd name="connsiteY6" fmla="*/ 863214 h 4091231"/>
              <a:gd name="connsiteX7" fmla="*/ 1444643 w 2259844"/>
              <a:gd name="connsiteY7" fmla="*/ 1282313 h 4091231"/>
              <a:gd name="connsiteX8" fmla="*/ 1741505 w 2259844"/>
              <a:gd name="connsiteY8" fmla="*/ 1492657 h 4091231"/>
              <a:gd name="connsiteX9" fmla="*/ 1777224 w 2259844"/>
              <a:gd name="connsiteY9" fmla="*/ 2711063 h 4091231"/>
              <a:gd name="connsiteX10" fmla="*/ 1707374 w 2259844"/>
              <a:gd name="connsiteY10" fmla="*/ 3111113 h 4091231"/>
              <a:gd name="connsiteX11" fmla="*/ 1574024 w 2259844"/>
              <a:gd name="connsiteY11" fmla="*/ 3470682 h 4091231"/>
              <a:gd name="connsiteX12" fmla="*/ 1487505 w 2259844"/>
              <a:gd name="connsiteY12" fmla="*/ 3893751 h 4091231"/>
              <a:gd name="connsiteX13" fmla="*/ 1586724 w 2259844"/>
              <a:gd name="connsiteY13" fmla="*/ 4073932 h 4091231"/>
              <a:gd name="connsiteX14" fmla="*/ 2069324 w 2259844"/>
              <a:gd name="connsiteY14" fmla="*/ 4062026 h 4091231"/>
              <a:gd name="connsiteX15" fmla="*/ 2193149 w 2259844"/>
              <a:gd name="connsiteY15" fmla="*/ 3893750 h 4091231"/>
              <a:gd name="connsiteX16" fmla="*/ 2175687 w 2259844"/>
              <a:gd name="connsiteY16" fmla="*/ 3545294 h 4091231"/>
              <a:gd name="connsiteX17" fmla="*/ 2259824 w 2259844"/>
              <a:gd name="connsiteY17" fmla="*/ 3165882 h 4091231"/>
              <a:gd name="connsiteX18" fmla="*/ 2167749 w 2259844"/>
              <a:gd name="connsiteY18" fmla="*/ 1432332 h 4091231"/>
              <a:gd name="connsiteX19" fmla="*/ 1618474 w 2259844"/>
              <a:gd name="connsiteY19" fmla="*/ 651282 h 4091231"/>
              <a:gd name="connsiteX20" fmla="*/ 1316849 w 2259844"/>
              <a:gd name="connsiteY20" fmla="*/ 293300 h 4091231"/>
              <a:gd name="connsiteX21" fmla="*/ 623111 w 2259844"/>
              <a:gd name="connsiteY21" fmla="*/ 91688 h 4091231"/>
              <a:gd name="connsiteX0" fmla="*/ 620700 w 2259815"/>
              <a:gd name="connsiteY0" fmla="*/ 84954 h 4091641"/>
              <a:gd name="connsiteX1" fmla="*/ 782 w 2259815"/>
              <a:gd name="connsiteY1" fmla="*/ 1610 h 4091641"/>
              <a:gd name="connsiteX2" fmla="*/ 499258 w 2259815"/>
              <a:gd name="connsiteY2" fmla="*/ 154011 h 4091641"/>
              <a:gd name="connsiteX3" fmla="*/ 843745 w 2259815"/>
              <a:gd name="connsiteY3" fmla="*/ 302442 h 4091641"/>
              <a:gd name="connsiteX4" fmla="*/ 1078695 w 2259815"/>
              <a:gd name="connsiteY4" fmla="*/ 480242 h 4091641"/>
              <a:gd name="connsiteX5" fmla="*/ 1110445 w 2259815"/>
              <a:gd name="connsiteY5" fmla="*/ 746942 h 4091641"/>
              <a:gd name="connsiteX6" fmla="*/ 1326345 w 2259815"/>
              <a:gd name="connsiteY6" fmla="*/ 863624 h 4091641"/>
              <a:gd name="connsiteX7" fmla="*/ 1444614 w 2259815"/>
              <a:gd name="connsiteY7" fmla="*/ 1282723 h 4091641"/>
              <a:gd name="connsiteX8" fmla="*/ 1741476 w 2259815"/>
              <a:gd name="connsiteY8" fmla="*/ 1493067 h 4091641"/>
              <a:gd name="connsiteX9" fmla="*/ 1777195 w 2259815"/>
              <a:gd name="connsiteY9" fmla="*/ 2711473 h 4091641"/>
              <a:gd name="connsiteX10" fmla="*/ 1707345 w 2259815"/>
              <a:gd name="connsiteY10" fmla="*/ 3111523 h 4091641"/>
              <a:gd name="connsiteX11" fmla="*/ 1573995 w 2259815"/>
              <a:gd name="connsiteY11" fmla="*/ 3471092 h 4091641"/>
              <a:gd name="connsiteX12" fmla="*/ 1487476 w 2259815"/>
              <a:gd name="connsiteY12" fmla="*/ 3894161 h 4091641"/>
              <a:gd name="connsiteX13" fmla="*/ 1586695 w 2259815"/>
              <a:gd name="connsiteY13" fmla="*/ 4074342 h 4091641"/>
              <a:gd name="connsiteX14" fmla="*/ 2069295 w 2259815"/>
              <a:gd name="connsiteY14" fmla="*/ 4062436 h 4091641"/>
              <a:gd name="connsiteX15" fmla="*/ 2193120 w 2259815"/>
              <a:gd name="connsiteY15" fmla="*/ 3894160 h 4091641"/>
              <a:gd name="connsiteX16" fmla="*/ 2175658 w 2259815"/>
              <a:gd name="connsiteY16" fmla="*/ 3545704 h 4091641"/>
              <a:gd name="connsiteX17" fmla="*/ 2259795 w 2259815"/>
              <a:gd name="connsiteY17" fmla="*/ 3166292 h 4091641"/>
              <a:gd name="connsiteX18" fmla="*/ 2167720 w 2259815"/>
              <a:gd name="connsiteY18" fmla="*/ 1432742 h 4091641"/>
              <a:gd name="connsiteX19" fmla="*/ 1618445 w 2259815"/>
              <a:gd name="connsiteY19" fmla="*/ 651692 h 4091641"/>
              <a:gd name="connsiteX20" fmla="*/ 1316820 w 2259815"/>
              <a:gd name="connsiteY20" fmla="*/ 293710 h 4091641"/>
              <a:gd name="connsiteX21" fmla="*/ 620700 w 2259815"/>
              <a:gd name="connsiteY21" fmla="*/ 84954 h 4091641"/>
              <a:gd name="connsiteX0" fmla="*/ 620256 w 2259371"/>
              <a:gd name="connsiteY0" fmla="*/ 98728 h 4105415"/>
              <a:gd name="connsiteX1" fmla="*/ 338 w 2259371"/>
              <a:gd name="connsiteY1" fmla="*/ 15384 h 4105415"/>
              <a:gd name="connsiteX2" fmla="*/ 498814 w 2259371"/>
              <a:gd name="connsiteY2" fmla="*/ 167785 h 4105415"/>
              <a:gd name="connsiteX3" fmla="*/ 843301 w 2259371"/>
              <a:gd name="connsiteY3" fmla="*/ 316216 h 4105415"/>
              <a:gd name="connsiteX4" fmla="*/ 1078251 w 2259371"/>
              <a:gd name="connsiteY4" fmla="*/ 494016 h 4105415"/>
              <a:gd name="connsiteX5" fmla="*/ 1110001 w 2259371"/>
              <a:gd name="connsiteY5" fmla="*/ 760716 h 4105415"/>
              <a:gd name="connsiteX6" fmla="*/ 1325901 w 2259371"/>
              <a:gd name="connsiteY6" fmla="*/ 877398 h 4105415"/>
              <a:gd name="connsiteX7" fmla="*/ 1444170 w 2259371"/>
              <a:gd name="connsiteY7" fmla="*/ 1296497 h 4105415"/>
              <a:gd name="connsiteX8" fmla="*/ 1741032 w 2259371"/>
              <a:gd name="connsiteY8" fmla="*/ 1506841 h 4105415"/>
              <a:gd name="connsiteX9" fmla="*/ 1776751 w 2259371"/>
              <a:gd name="connsiteY9" fmla="*/ 2725247 h 4105415"/>
              <a:gd name="connsiteX10" fmla="*/ 1706901 w 2259371"/>
              <a:gd name="connsiteY10" fmla="*/ 3125297 h 4105415"/>
              <a:gd name="connsiteX11" fmla="*/ 1573551 w 2259371"/>
              <a:gd name="connsiteY11" fmla="*/ 3484866 h 4105415"/>
              <a:gd name="connsiteX12" fmla="*/ 1487032 w 2259371"/>
              <a:gd name="connsiteY12" fmla="*/ 3907935 h 4105415"/>
              <a:gd name="connsiteX13" fmla="*/ 1586251 w 2259371"/>
              <a:gd name="connsiteY13" fmla="*/ 4088116 h 4105415"/>
              <a:gd name="connsiteX14" fmla="*/ 2068851 w 2259371"/>
              <a:gd name="connsiteY14" fmla="*/ 4076210 h 4105415"/>
              <a:gd name="connsiteX15" fmla="*/ 2192676 w 2259371"/>
              <a:gd name="connsiteY15" fmla="*/ 3907934 h 4105415"/>
              <a:gd name="connsiteX16" fmla="*/ 2175214 w 2259371"/>
              <a:gd name="connsiteY16" fmla="*/ 3559478 h 4105415"/>
              <a:gd name="connsiteX17" fmla="*/ 2259351 w 2259371"/>
              <a:gd name="connsiteY17" fmla="*/ 3180066 h 4105415"/>
              <a:gd name="connsiteX18" fmla="*/ 2167276 w 2259371"/>
              <a:gd name="connsiteY18" fmla="*/ 1446516 h 4105415"/>
              <a:gd name="connsiteX19" fmla="*/ 1618001 w 2259371"/>
              <a:gd name="connsiteY19" fmla="*/ 665466 h 4105415"/>
              <a:gd name="connsiteX20" fmla="*/ 1316376 w 2259371"/>
              <a:gd name="connsiteY20" fmla="*/ 307484 h 4105415"/>
              <a:gd name="connsiteX21" fmla="*/ 620256 w 2259371"/>
              <a:gd name="connsiteY21" fmla="*/ 98728 h 4105415"/>
              <a:gd name="connsiteX0" fmla="*/ 622636 w 2261751"/>
              <a:gd name="connsiteY0" fmla="*/ 92415 h 4099102"/>
              <a:gd name="connsiteX1" fmla="*/ 2718 w 2261751"/>
              <a:gd name="connsiteY1" fmla="*/ 9071 h 4099102"/>
              <a:gd name="connsiteX2" fmla="*/ 501194 w 2261751"/>
              <a:gd name="connsiteY2" fmla="*/ 161472 h 4099102"/>
              <a:gd name="connsiteX3" fmla="*/ 845681 w 2261751"/>
              <a:gd name="connsiteY3" fmla="*/ 309903 h 4099102"/>
              <a:gd name="connsiteX4" fmla="*/ 1080631 w 2261751"/>
              <a:gd name="connsiteY4" fmla="*/ 487703 h 4099102"/>
              <a:gd name="connsiteX5" fmla="*/ 1112381 w 2261751"/>
              <a:gd name="connsiteY5" fmla="*/ 754403 h 4099102"/>
              <a:gd name="connsiteX6" fmla="*/ 1328281 w 2261751"/>
              <a:gd name="connsiteY6" fmla="*/ 871085 h 4099102"/>
              <a:gd name="connsiteX7" fmla="*/ 1446550 w 2261751"/>
              <a:gd name="connsiteY7" fmla="*/ 1290184 h 4099102"/>
              <a:gd name="connsiteX8" fmla="*/ 1743412 w 2261751"/>
              <a:gd name="connsiteY8" fmla="*/ 1500528 h 4099102"/>
              <a:gd name="connsiteX9" fmla="*/ 1779131 w 2261751"/>
              <a:gd name="connsiteY9" fmla="*/ 2718934 h 4099102"/>
              <a:gd name="connsiteX10" fmla="*/ 1709281 w 2261751"/>
              <a:gd name="connsiteY10" fmla="*/ 3118984 h 4099102"/>
              <a:gd name="connsiteX11" fmla="*/ 1575931 w 2261751"/>
              <a:gd name="connsiteY11" fmla="*/ 3478553 h 4099102"/>
              <a:gd name="connsiteX12" fmla="*/ 1489412 w 2261751"/>
              <a:gd name="connsiteY12" fmla="*/ 3901622 h 4099102"/>
              <a:gd name="connsiteX13" fmla="*/ 1588631 w 2261751"/>
              <a:gd name="connsiteY13" fmla="*/ 4081803 h 4099102"/>
              <a:gd name="connsiteX14" fmla="*/ 2071231 w 2261751"/>
              <a:gd name="connsiteY14" fmla="*/ 4069897 h 4099102"/>
              <a:gd name="connsiteX15" fmla="*/ 2195056 w 2261751"/>
              <a:gd name="connsiteY15" fmla="*/ 3901621 h 4099102"/>
              <a:gd name="connsiteX16" fmla="*/ 2177594 w 2261751"/>
              <a:gd name="connsiteY16" fmla="*/ 3553165 h 4099102"/>
              <a:gd name="connsiteX17" fmla="*/ 2261731 w 2261751"/>
              <a:gd name="connsiteY17" fmla="*/ 3173753 h 4099102"/>
              <a:gd name="connsiteX18" fmla="*/ 2169656 w 2261751"/>
              <a:gd name="connsiteY18" fmla="*/ 1440203 h 4099102"/>
              <a:gd name="connsiteX19" fmla="*/ 1620381 w 2261751"/>
              <a:gd name="connsiteY19" fmla="*/ 659153 h 4099102"/>
              <a:gd name="connsiteX20" fmla="*/ 1318756 w 2261751"/>
              <a:gd name="connsiteY20" fmla="*/ 301171 h 4099102"/>
              <a:gd name="connsiteX21" fmla="*/ 622636 w 2261751"/>
              <a:gd name="connsiteY21" fmla="*/ 92415 h 4099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261751" h="4099102">
                <a:moveTo>
                  <a:pt x="622636" y="92415"/>
                </a:moveTo>
                <a:cubicBezTo>
                  <a:pt x="402503" y="50082"/>
                  <a:pt x="42008" y="-26251"/>
                  <a:pt x="2718" y="9071"/>
                </a:cubicBezTo>
                <a:cubicBezTo>
                  <a:pt x="-36572" y="44393"/>
                  <a:pt x="360700" y="111333"/>
                  <a:pt x="501194" y="161472"/>
                </a:cubicBezTo>
                <a:cubicBezTo>
                  <a:pt x="641688" y="211611"/>
                  <a:pt x="749108" y="255531"/>
                  <a:pt x="845681" y="309903"/>
                </a:cubicBezTo>
                <a:cubicBezTo>
                  <a:pt x="942254" y="364275"/>
                  <a:pt x="1070048" y="398803"/>
                  <a:pt x="1080631" y="487703"/>
                </a:cubicBezTo>
                <a:cubicBezTo>
                  <a:pt x="1091214" y="576603"/>
                  <a:pt x="1071106" y="690506"/>
                  <a:pt x="1112381" y="754403"/>
                </a:cubicBezTo>
                <a:cubicBezTo>
                  <a:pt x="1153656" y="818300"/>
                  <a:pt x="1272586" y="781788"/>
                  <a:pt x="1328281" y="871085"/>
                </a:cubicBezTo>
                <a:cubicBezTo>
                  <a:pt x="1383976" y="960382"/>
                  <a:pt x="1377361" y="1185277"/>
                  <a:pt x="1446550" y="1290184"/>
                </a:cubicBezTo>
                <a:cubicBezTo>
                  <a:pt x="1515739" y="1395091"/>
                  <a:pt x="1687982" y="1262403"/>
                  <a:pt x="1743412" y="1500528"/>
                </a:cubicBezTo>
                <a:cubicBezTo>
                  <a:pt x="1798842" y="1738653"/>
                  <a:pt x="1784820" y="2449191"/>
                  <a:pt x="1779131" y="2718934"/>
                </a:cubicBezTo>
                <a:cubicBezTo>
                  <a:pt x="1773442" y="2988677"/>
                  <a:pt x="1743148" y="2992381"/>
                  <a:pt x="1709281" y="3118984"/>
                </a:cubicBezTo>
                <a:cubicBezTo>
                  <a:pt x="1675414" y="3245587"/>
                  <a:pt x="1612576" y="3348113"/>
                  <a:pt x="1575931" y="3478553"/>
                </a:cubicBezTo>
                <a:cubicBezTo>
                  <a:pt x="1539286" y="3608993"/>
                  <a:pt x="1518252" y="3760599"/>
                  <a:pt x="1489412" y="3901622"/>
                </a:cubicBezTo>
                <a:cubicBezTo>
                  <a:pt x="1453429" y="4049789"/>
                  <a:pt x="1491661" y="4053757"/>
                  <a:pt x="1588631" y="4081803"/>
                </a:cubicBezTo>
                <a:cubicBezTo>
                  <a:pt x="1685601" y="4109849"/>
                  <a:pt x="1993973" y="4102307"/>
                  <a:pt x="2071231" y="4069897"/>
                </a:cubicBezTo>
                <a:cubicBezTo>
                  <a:pt x="2148489" y="4037487"/>
                  <a:pt x="2177329" y="3987743"/>
                  <a:pt x="2195056" y="3901621"/>
                </a:cubicBezTo>
                <a:cubicBezTo>
                  <a:pt x="2212783" y="3815499"/>
                  <a:pt x="2154574" y="3622088"/>
                  <a:pt x="2177594" y="3553165"/>
                </a:cubicBezTo>
                <a:cubicBezTo>
                  <a:pt x="2200614" y="3484242"/>
                  <a:pt x="2263054" y="3525913"/>
                  <a:pt x="2261731" y="3173753"/>
                </a:cubicBezTo>
                <a:cubicBezTo>
                  <a:pt x="2260408" y="2821593"/>
                  <a:pt x="2253529" y="1689441"/>
                  <a:pt x="2169656" y="1440203"/>
                </a:cubicBezTo>
                <a:cubicBezTo>
                  <a:pt x="2085783" y="1190965"/>
                  <a:pt x="1762198" y="848992"/>
                  <a:pt x="1620381" y="659153"/>
                </a:cubicBezTo>
                <a:cubicBezTo>
                  <a:pt x="1478564" y="469314"/>
                  <a:pt x="1485047" y="395627"/>
                  <a:pt x="1318756" y="301171"/>
                </a:cubicBezTo>
                <a:cubicBezTo>
                  <a:pt x="1152465" y="206715"/>
                  <a:pt x="842769" y="134748"/>
                  <a:pt x="622636" y="92415"/>
                </a:cubicBezTo>
                <a:close/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8406249" y="1257300"/>
            <a:ext cx="2261751" cy="4099102"/>
          </a:xfrm>
          <a:custGeom>
            <a:avLst/>
            <a:gdLst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501650 w 2247900"/>
              <a:gd name="connsiteY3" fmla="*/ 209550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15950 w 2247900"/>
              <a:gd name="connsiteY0" fmla="*/ 95250 h 4089400"/>
              <a:gd name="connsiteX1" fmla="*/ 12700 w 2247900"/>
              <a:gd name="connsiteY1" fmla="*/ 0 h 4089400"/>
              <a:gd name="connsiteX2" fmla="*/ 0 w 2247900"/>
              <a:gd name="connsiteY2" fmla="*/ 50800 h 4089400"/>
              <a:gd name="connsiteX3" fmla="*/ 494506 w 2247900"/>
              <a:gd name="connsiteY3" fmla="*/ 200025 h 4089400"/>
              <a:gd name="connsiteX4" fmla="*/ 831850 w 2247900"/>
              <a:gd name="connsiteY4" fmla="*/ 317500 h 4089400"/>
              <a:gd name="connsiteX5" fmla="*/ 1066800 w 2247900"/>
              <a:gd name="connsiteY5" fmla="*/ 495300 h 4089400"/>
              <a:gd name="connsiteX6" fmla="*/ 1098550 w 2247900"/>
              <a:gd name="connsiteY6" fmla="*/ 762000 h 4089400"/>
              <a:gd name="connsiteX7" fmla="*/ 1371600 w 2247900"/>
              <a:gd name="connsiteY7" fmla="*/ 838200 h 4089400"/>
              <a:gd name="connsiteX8" fmla="*/ 1377950 w 2247900"/>
              <a:gd name="connsiteY8" fmla="*/ 1314450 h 4089400"/>
              <a:gd name="connsiteX9" fmla="*/ 1746250 w 2247900"/>
              <a:gd name="connsiteY9" fmla="*/ 1460500 h 4089400"/>
              <a:gd name="connsiteX10" fmla="*/ 1784350 w 2247900"/>
              <a:gd name="connsiteY10" fmla="*/ 3143250 h 4089400"/>
              <a:gd name="connsiteX11" fmla="*/ 1657350 w 2247900"/>
              <a:gd name="connsiteY11" fmla="*/ 3257550 h 4089400"/>
              <a:gd name="connsiteX12" fmla="*/ 1562100 w 2247900"/>
              <a:gd name="connsiteY12" fmla="*/ 3486150 h 4089400"/>
              <a:gd name="connsiteX13" fmla="*/ 1454150 w 2247900"/>
              <a:gd name="connsiteY13" fmla="*/ 3930650 h 4089400"/>
              <a:gd name="connsiteX14" fmla="*/ 1574800 w 2247900"/>
              <a:gd name="connsiteY14" fmla="*/ 4089400 h 4089400"/>
              <a:gd name="connsiteX15" fmla="*/ 2095500 w 2247900"/>
              <a:gd name="connsiteY15" fmla="*/ 4089400 h 4089400"/>
              <a:gd name="connsiteX16" fmla="*/ 2209800 w 2247900"/>
              <a:gd name="connsiteY16" fmla="*/ 3911600 h 4089400"/>
              <a:gd name="connsiteX17" fmla="*/ 2082800 w 2247900"/>
              <a:gd name="connsiteY17" fmla="*/ 3479800 h 4089400"/>
              <a:gd name="connsiteX18" fmla="*/ 2247900 w 2247900"/>
              <a:gd name="connsiteY18" fmla="*/ 3181350 h 4089400"/>
              <a:gd name="connsiteX19" fmla="*/ 2203450 w 2247900"/>
              <a:gd name="connsiteY19" fmla="*/ 1447800 h 4089400"/>
              <a:gd name="connsiteX20" fmla="*/ 1606550 w 2247900"/>
              <a:gd name="connsiteY20" fmla="*/ 666750 h 4089400"/>
              <a:gd name="connsiteX21" fmla="*/ 1333500 w 2247900"/>
              <a:gd name="connsiteY21" fmla="*/ 254000 h 4089400"/>
              <a:gd name="connsiteX22" fmla="*/ 615950 w 2247900"/>
              <a:gd name="connsiteY22" fmla="*/ 95250 h 4089400"/>
              <a:gd name="connsiteX0" fmla="*/ 678214 w 2310164"/>
              <a:gd name="connsiteY0" fmla="*/ 96563 h 4090713"/>
              <a:gd name="connsiteX1" fmla="*/ 74964 w 2310164"/>
              <a:gd name="connsiteY1" fmla="*/ 1313 h 4090713"/>
              <a:gd name="connsiteX2" fmla="*/ 62264 w 2310164"/>
              <a:gd name="connsiteY2" fmla="*/ 52113 h 4090713"/>
              <a:gd name="connsiteX3" fmla="*/ 556770 w 2310164"/>
              <a:gd name="connsiteY3" fmla="*/ 201338 h 4090713"/>
              <a:gd name="connsiteX4" fmla="*/ 894114 w 2310164"/>
              <a:gd name="connsiteY4" fmla="*/ 318813 h 4090713"/>
              <a:gd name="connsiteX5" fmla="*/ 1129064 w 2310164"/>
              <a:gd name="connsiteY5" fmla="*/ 496613 h 4090713"/>
              <a:gd name="connsiteX6" fmla="*/ 1160814 w 2310164"/>
              <a:gd name="connsiteY6" fmla="*/ 763313 h 4090713"/>
              <a:gd name="connsiteX7" fmla="*/ 1433864 w 2310164"/>
              <a:gd name="connsiteY7" fmla="*/ 839513 h 4090713"/>
              <a:gd name="connsiteX8" fmla="*/ 1440214 w 2310164"/>
              <a:gd name="connsiteY8" fmla="*/ 1315763 h 4090713"/>
              <a:gd name="connsiteX9" fmla="*/ 1808514 w 2310164"/>
              <a:gd name="connsiteY9" fmla="*/ 1461813 h 4090713"/>
              <a:gd name="connsiteX10" fmla="*/ 1846614 w 2310164"/>
              <a:gd name="connsiteY10" fmla="*/ 3144563 h 4090713"/>
              <a:gd name="connsiteX11" fmla="*/ 1719614 w 2310164"/>
              <a:gd name="connsiteY11" fmla="*/ 3258863 h 4090713"/>
              <a:gd name="connsiteX12" fmla="*/ 1624364 w 2310164"/>
              <a:gd name="connsiteY12" fmla="*/ 3487463 h 4090713"/>
              <a:gd name="connsiteX13" fmla="*/ 1516414 w 2310164"/>
              <a:gd name="connsiteY13" fmla="*/ 3931963 h 4090713"/>
              <a:gd name="connsiteX14" fmla="*/ 1637064 w 2310164"/>
              <a:gd name="connsiteY14" fmla="*/ 4090713 h 4090713"/>
              <a:gd name="connsiteX15" fmla="*/ 2157764 w 2310164"/>
              <a:gd name="connsiteY15" fmla="*/ 4090713 h 4090713"/>
              <a:gd name="connsiteX16" fmla="*/ 2272064 w 2310164"/>
              <a:gd name="connsiteY16" fmla="*/ 3912913 h 4090713"/>
              <a:gd name="connsiteX17" fmla="*/ 2145064 w 2310164"/>
              <a:gd name="connsiteY17" fmla="*/ 3481113 h 4090713"/>
              <a:gd name="connsiteX18" fmla="*/ 2310164 w 2310164"/>
              <a:gd name="connsiteY18" fmla="*/ 3182663 h 4090713"/>
              <a:gd name="connsiteX19" fmla="*/ 2265714 w 2310164"/>
              <a:gd name="connsiteY19" fmla="*/ 1449113 h 4090713"/>
              <a:gd name="connsiteX20" fmla="*/ 1668814 w 2310164"/>
              <a:gd name="connsiteY20" fmla="*/ 668063 h 4090713"/>
              <a:gd name="connsiteX21" fmla="*/ 1395764 w 2310164"/>
              <a:gd name="connsiteY21" fmla="*/ 255313 h 4090713"/>
              <a:gd name="connsiteX22" fmla="*/ 678214 w 2310164"/>
              <a:gd name="connsiteY22" fmla="*/ 96563 h 4090713"/>
              <a:gd name="connsiteX0" fmla="*/ 658053 w 2290003"/>
              <a:gd name="connsiteY0" fmla="*/ 96126 h 4090276"/>
              <a:gd name="connsiteX1" fmla="*/ 54803 w 2290003"/>
              <a:gd name="connsiteY1" fmla="*/ 876 h 4090276"/>
              <a:gd name="connsiteX2" fmla="*/ 42103 w 2290003"/>
              <a:gd name="connsiteY2" fmla="*/ 51676 h 4090276"/>
              <a:gd name="connsiteX3" fmla="*/ 536609 w 2290003"/>
              <a:gd name="connsiteY3" fmla="*/ 200901 h 4090276"/>
              <a:gd name="connsiteX4" fmla="*/ 873953 w 2290003"/>
              <a:gd name="connsiteY4" fmla="*/ 318376 h 4090276"/>
              <a:gd name="connsiteX5" fmla="*/ 1108903 w 2290003"/>
              <a:gd name="connsiteY5" fmla="*/ 496176 h 4090276"/>
              <a:gd name="connsiteX6" fmla="*/ 1140653 w 2290003"/>
              <a:gd name="connsiteY6" fmla="*/ 762876 h 4090276"/>
              <a:gd name="connsiteX7" fmla="*/ 1413703 w 2290003"/>
              <a:gd name="connsiteY7" fmla="*/ 839076 h 4090276"/>
              <a:gd name="connsiteX8" fmla="*/ 1420053 w 2290003"/>
              <a:gd name="connsiteY8" fmla="*/ 1315326 h 4090276"/>
              <a:gd name="connsiteX9" fmla="*/ 1788353 w 2290003"/>
              <a:gd name="connsiteY9" fmla="*/ 1461376 h 4090276"/>
              <a:gd name="connsiteX10" fmla="*/ 1826453 w 2290003"/>
              <a:gd name="connsiteY10" fmla="*/ 3144126 h 4090276"/>
              <a:gd name="connsiteX11" fmla="*/ 1699453 w 2290003"/>
              <a:gd name="connsiteY11" fmla="*/ 3258426 h 4090276"/>
              <a:gd name="connsiteX12" fmla="*/ 1604203 w 2290003"/>
              <a:gd name="connsiteY12" fmla="*/ 3487026 h 4090276"/>
              <a:gd name="connsiteX13" fmla="*/ 1496253 w 2290003"/>
              <a:gd name="connsiteY13" fmla="*/ 3931526 h 4090276"/>
              <a:gd name="connsiteX14" fmla="*/ 1616903 w 2290003"/>
              <a:gd name="connsiteY14" fmla="*/ 4090276 h 4090276"/>
              <a:gd name="connsiteX15" fmla="*/ 2137603 w 2290003"/>
              <a:gd name="connsiteY15" fmla="*/ 4090276 h 4090276"/>
              <a:gd name="connsiteX16" fmla="*/ 2251903 w 2290003"/>
              <a:gd name="connsiteY16" fmla="*/ 3912476 h 4090276"/>
              <a:gd name="connsiteX17" fmla="*/ 2124903 w 2290003"/>
              <a:gd name="connsiteY17" fmla="*/ 3480676 h 4090276"/>
              <a:gd name="connsiteX18" fmla="*/ 2290003 w 2290003"/>
              <a:gd name="connsiteY18" fmla="*/ 3182226 h 4090276"/>
              <a:gd name="connsiteX19" fmla="*/ 2245553 w 2290003"/>
              <a:gd name="connsiteY19" fmla="*/ 1448676 h 4090276"/>
              <a:gd name="connsiteX20" fmla="*/ 1648653 w 2290003"/>
              <a:gd name="connsiteY20" fmla="*/ 667626 h 4090276"/>
              <a:gd name="connsiteX21" fmla="*/ 1375603 w 2290003"/>
              <a:gd name="connsiteY21" fmla="*/ 254876 h 4090276"/>
              <a:gd name="connsiteX22" fmla="*/ 658053 w 2290003"/>
              <a:gd name="connsiteY22" fmla="*/ 96126 h 4090276"/>
              <a:gd name="connsiteX0" fmla="*/ 651660 w 2283610"/>
              <a:gd name="connsiteY0" fmla="*/ 96402 h 4090552"/>
              <a:gd name="connsiteX1" fmla="*/ 48410 w 2283610"/>
              <a:gd name="connsiteY1" fmla="*/ 1152 h 4090552"/>
              <a:gd name="connsiteX2" fmla="*/ 35710 w 2283610"/>
              <a:gd name="connsiteY2" fmla="*/ 51952 h 4090552"/>
              <a:gd name="connsiteX3" fmla="*/ 530216 w 2283610"/>
              <a:gd name="connsiteY3" fmla="*/ 201177 h 4090552"/>
              <a:gd name="connsiteX4" fmla="*/ 867560 w 2283610"/>
              <a:gd name="connsiteY4" fmla="*/ 318652 h 4090552"/>
              <a:gd name="connsiteX5" fmla="*/ 1102510 w 2283610"/>
              <a:gd name="connsiteY5" fmla="*/ 496452 h 4090552"/>
              <a:gd name="connsiteX6" fmla="*/ 1134260 w 2283610"/>
              <a:gd name="connsiteY6" fmla="*/ 763152 h 4090552"/>
              <a:gd name="connsiteX7" fmla="*/ 1407310 w 2283610"/>
              <a:gd name="connsiteY7" fmla="*/ 839352 h 4090552"/>
              <a:gd name="connsiteX8" fmla="*/ 1413660 w 2283610"/>
              <a:gd name="connsiteY8" fmla="*/ 1315602 h 4090552"/>
              <a:gd name="connsiteX9" fmla="*/ 1781960 w 2283610"/>
              <a:gd name="connsiteY9" fmla="*/ 1461652 h 4090552"/>
              <a:gd name="connsiteX10" fmla="*/ 1820060 w 2283610"/>
              <a:gd name="connsiteY10" fmla="*/ 3144402 h 4090552"/>
              <a:gd name="connsiteX11" fmla="*/ 1693060 w 2283610"/>
              <a:gd name="connsiteY11" fmla="*/ 3258702 h 4090552"/>
              <a:gd name="connsiteX12" fmla="*/ 1597810 w 2283610"/>
              <a:gd name="connsiteY12" fmla="*/ 3487302 h 4090552"/>
              <a:gd name="connsiteX13" fmla="*/ 1489860 w 2283610"/>
              <a:gd name="connsiteY13" fmla="*/ 3931802 h 4090552"/>
              <a:gd name="connsiteX14" fmla="*/ 1610510 w 2283610"/>
              <a:gd name="connsiteY14" fmla="*/ 4090552 h 4090552"/>
              <a:gd name="connsiteX15" fmla="*/ 2131210 w 2283610"/>
              <a:gd name="connsiteY15" fmla="*/ 4090552 h 4090552"/>
              <a:gd name="connsiteX16" fmla="*/ 2245510 w 2283610"/>
              <a:gd name="connsiteY16" fmla="*/ 3912752 h 4090552"/>
              <a:gd name="connsiteX17" fmla="*/ 2118510 w 2283610"/>
              <a:gd name="connsiteY17" fmla="*/ 3480952 h 4090552"/>
              <a:gd name="connsiteX18" fmla="*/ 2283610 w 2283610"/>
              <a:gd name="connsiteY18" fmla="*/ 3182502 h 4090552"/>
              <a:gd name="connsiteX19" fmla="*/ 2239160 w 2283610"/>
              <a:gd name="connsiteY19" fmla="*/ 1448952 h 4090552"/>
              <a:gd name="connsiteX20" fmla="*/ 1642260 w 2283610"/>
              <a:gd name="connsiteY20" fmla="*/ 667902 h 4090552"/>
              <a:gd name="connsiteX21" fmla="*/ 1369210 w 2283610"/>
              <a:gd name="connsiteY21" fmla="*/ 255152 h 4090552"/>
              <a:gd name="connsiteX22" fmla="*/ 651660 w 2283610"/>
              <a:gd name="connsiteY22" fmla="*/ 96402 h 4090552"/>
              <a:gd name="connsiteX0" fmla="*/ 678214 w 2310164"/>
              <a:gd name="connsiteY0" fmla="*/ 96563 h 4090713"/>
              <a:gd name="connsiteX1" fmla="*/ 74964 w 2310164"/>
              <a:gd name="connsiteY1" fmla="*/ 1313 h 4090713"/>
              <a:gd name="connsiteX2" fmla="*/ 62264 w 2310164"/>
              <a:gd name="connsiteY2" fmla="*/ 52113 h 4090713"/>
              <a:gd name="connsiteX3" fmla="*/ 556770 w 2310164"/>
              <a:gd name="connsiteY3" fmla="*/ 201338 h 4090713"/>
              <a:gd name="connsiteX4" fmla="*/ 894114 w 2310164"/>
              <a:gd name="connsiteY4" fmla="*/ 318813 h 4090713"/>
              <a:gd name="connsiteX5" fmla="*/ 1129064 w 2310164"/>
              <a:gd name="connsiteY5" fmla="*/ 496613 h 4090713"/>
              <a:gd name="connsiteX6" fmla="*/ 1160814 w 2310164"/>
              <a:gd name="connsiteY6" fmla="*/ 763313 h 4090713"/>
              <a:gd name="connsiteX7" fmla="*/ 1433864 w 2310164"/>
              <a:gd name="connsiteY7" fmla="*/ 839513 h 4090713"/>
              <a:gd name="connsiteX8" fmla="*/ 1440214 w 2310164"/>
              <a:gd name="connsiteY8" fmla="*/ 1315763 h 4090713"/>
              <a:gd name="connsiteX9" fmla="*/ 1808514 w 2310164"/>
              <a:gd name="connsiteY9" fmla="*/ 1461813 h 4090713"/>
              <a:gd name="connsiteX10" fmla="*/ 1846614 w 2310164"/>
              <a:gd name="connsiteY10" fmla="*/ 3144563 h 4090713"/>
              <a:gd name="connsiteX11" fmla="*/ 1719614 w 2310164"/>
              <a:gd name="connsiteY11" fmla="*/ 3258863 h 4090713"/>
              <a:gd name="connsiteX12" fmla="*/ 1624364 w 2310164"/>
              <a:gd name="connsiteY12" fmla="*/ 3487463 h 4090713"/>
              <a:gd name="connsiteX13" fmla="*/ 1516414 w 2310164"/>
              <a:gd name="connsiteY13" fmla="*/ 3931963 h 4090713"/>
              <a:gd name="connsiteX14" fmla="*/ 1637064 w 2310164"/>
              <a:gd name="connsiteY14" fmla="*/ 4090713 h 4090713"/>
              <a:gd name="connsiteX15" fmla="*/ 2157764 w 2310164"/>
              <a:gd name="connsiteY15" fmla="*/ 4090713 h 4090713"/>
              <a:gd name="connsiteX16" fmla="*/ 2272064 w 2310164"/>
              <a:gd name="connsiteY16" fmla="*/ 3912913 h 4090713"/>
              <a:gd name="connsiteX17" fmla="*/ 2145064 w 2310164"/>
              <a:gd name="connsiteY17" fmla="*/ 3481113 h 4090713"/>
              <a:gd name="connsiteX18" fmla="*/ 2310164 w 2310164"/>
              <a:gd name="connsiteY18" fmla="*/ 3182663 h 4090713"/>
              <a:gd name="connsiteX19" fmla="*/ 2265714 w 2310164"/>
              <a:gd name="connsiteY19" fmla="*/ 1449113 h 4090713"/>
              <a:gd name="connsiteX20" fmla="*/ 1668814 w 2310164"/>
              <a:gd name="connsiteY20" fmla="*/ 668063 h 4090713"/>
              <a:gd name="connsiteX21" fmla="*/ 1395764 w 2310164"/>
              <a:gd name="connsiteY21" fmla="*/ 255313 h 4090713"/>
              <a:gd name="connsiteX22" fmla="*/ 678214 w 2310164"/>
              <a:gd name="connsiteY22" fmla="*/ 96563 h 4090713"/>
              <a:gd name="connsiteX0" fmla="*/ 649601 w 2281551"/>
              <a:gd name="connsiteY0" fmla="*/ 95795 h 4089945"/>
              <a:gd name="connsiteX1" fmla="*/ 46351 w 2281551"/>
              <a:gd name="connsiteY1" fmla="*/ 545 h 4089945"/>
              <a:gd name="connsiteX2" fmla="*/ 33651 w 2281551"/>
              <a:gd name="connsiteY2" fmla="*/ 51345 h 4089945"/>
              <a:gd name="connsiteX3" fmla="*/ 528157 w 2281551"/>
              <a:gd name="connsiteY3" fmla="*/ 200570 h 4089945"/>
              <a:gd name="connsiteX4" fmla="*/ 865501 w 2281551"/>
              <a:gd name="connsiteY4" fmla="*/ 318045 h 4089945"/>
              <a:gd name="connsiteX5" fmla="*/ 1100451 w 2281551"/>
              <a:gd name="connsiteY5" fmla="*/ 495845 h 4089945"/>
              <a:gd name="connsiteX6" fmla="*/ 1132201 w 2281551"/>
              <a:gd name="connsiteY6" fmla="*/ 762545 h 4089945"/>
              <a:gd name="connsiteX7" fmla="*/ 1405251 w 2281551"/>
              <a:gd name="connsiteY7" fmla="*/ 838745 h 4089945"/>
              <a:gd name="connsiteX8" fmla="*/ 1411601 w 2281551"/>
              <a:gd name="connsiteY8" fmla="*/ 1314995 h 4089945"/>
              <a:gd name="connsiteX9" fmla="*/ 1779901 w 2281551"/>
              <a:gd name="connsiteY9" fmla="*/ 1461045 h 4089945"/>
              <a:gd name="connsiteX10" fmla="*/ 1818001 w 2281551"/>
              <a:gd name="connsiteY10" fmla="*/ 3143795 h 4089945"/>
              <a:gd name="connsiteX11" fmla="*/ 1691001 w 2281551"/>
              <a:gd name="connsiteY11" fmla="*/ 3258095 h 4089945"/>
              <a:gd name="connsiteX12" fmla="*/ 1595751 w 2281551"/>
              <a:gd name="connsiteY12" fmla="*/ 3486695 h 4089945"/>
              <a:gd name="connsiteX13" fmla="*/ 1487801 w 2281551"/>
              <a:gd name="connsiteY13" fmla="*/ 3931195 h 4089945"/>
              <a:gd name="connsiteX14" fmla="*/ 1608451 w 2281551"/>
              <a:gd name="connsiteY14" fmla="*/ 4089945 h 4089945"/>
              <a:gd name="connsiteX15" fmla="*/ 2129151 w 2281551"/>
              <a:gd name="connsiteY15" fmla="*/ 4089945 h 4089945"/>
              <a:gd name="connsiteX16" fmla="*/ 2243451 w 2281551"/>
              <a:gd name="connsiteY16" fmla="*/ 3912145 h 4089945"/>
              <a:gd name="connsiteX17" fmla="*/ 2116451 w 2281551"/>
              <a:gd name="connsiteY17" fmla="*/ 3480345 h 4089945"/>
              <a:gd name="connsiteX18" fmla="*/ 2281551 w 2281551"/>
              <a:gd name="connsiteY18" fmla="*/ 3181895 h 4089945"/>
              <a:gd name="connsiteX19" fmla="*/ 2237101 w 2281551"/>
              <a:gd name="connsiteY19" fmla="*/ 1448345 h 4089945"/>
              <a:gd name="connsiteX20" fmla="*/ 1640201 w 2281551"/>
              <a:gd name="connsiteY20" fmla="*/ 667295 h 4089945"/>
              <a:gd name="connsiteX21" fmla="*/ 1367151 w 2281551"/>
              <a:gd name="connsiteY21" fmla="*/ 254545 h 4089945"/>
              <a:gd name="connsiteX22" fmla="*/ 649601 w 2281551"/>
              <a:gd name="connsiteY22" fmla="*/ 95795 h 4089945"/>
              <a:gd name="connsiteX0" fmla="*/ 669702 w 2301652"/>
              <a:gd name="connsiteY0" fmla="*/ 108558 h 4102708"/>
              <a:gd name="connsiteX1" fmla="*/ 66452 w 2301652"/>
              <a:gd name="connsiteY1" fmla="*/ 13308 h 4102708"/>
              <a:gd name="connsiteX2" fmla="*/ 53752 w 2301652"/>
              <a:gd name="connsiteY2" fmla="*/ 64108 h 4102708"/>
              <a:gd name="connsiteX3" fmla="*/ 548258 w 2301652"/>
              <a:gd name="connsiteY3" fmla="*/ 213333 h 4102708"/>
              <a:gd name="connsiteX4" fmla="*/ 885602 w 2301652"/>
              <a:gd name="connsiteY4" fmla="*/ 330808 h 4102708"/>
              <a:gd name="connsiteX5" fmla="*/ 1120552 w 2301652"/>
              <a:gd name="connsiteY5" fmla="*/ 508608 h 4102708"/>
              <a:gd name="connsiteX6" fmla="*/ 1152302 w 2301652"/>
              <a:gd name="connsiteY6" fmla="*/ 775308 h 4102708"/>
              <a:gd name="connsiteX7" fmla="*/ 1425352 w 2301652"/>
              <a:gd name="connsiteY7" fmla="*/ 851508 h 4102708"/>
              <a:gd name="connsiteX8" fmla="*/ 1431702 w 2301652"/>
              <a:gd name="connsiteY8" fmla="*/ 1327758 h 4102708"/>
              <a:gd name="connsiteX9" fmla="*/ 1800002 w 2301652"/>
              <a:gd name="connsiteY9" fmla="*/ 1473808 h 4102708"/>
              <a:gd name="connsiteX10" fmla="*/ 1838102 w 2301652"/>
              <a:gd name="connsiteY10" fmla="*/ 3156558 h 4102708"/>
              <a:gd name="connsiteX11" fmla="*/ 1711102 w 2301652"/>
              <a:gd name="connsiteY11" fmla="*/ 3270858 h 4102708"/>
              <a:gd name="connsiteX12" fmla="*/ 1615852 w 2301652"/>
              <a:gd name="connsiteY12" fmla="*/ 3499458 h 4102708"/>
              <a:gd name="connsiteX13" fmla="*/ 1507902 w 2301652"/>
              <a:gd name="connsiteY13" fmla="*/ 3943958 h 4102708"/>
              <a:gd name="connsiteX14" fmla="*/ 1628552 w 2301652"/>
              <a:gd name="connsiteY14" fmla="*/ 4102708 h 4102708"/>
              <a:gd name="connsiteX15" fmla="*/ 2149252 w 2301652"/>
              <a:gd name="connsiteY15" fmla="*/ 4102708 h 4102708"/>
              <a:gd name="connsiteX16" fmla="*/ 2263552 w 2301652"/>
              <a:gd name="connsiteY16" fmla="*/ 3924908 h 4102708"/>
              <a:gd name="connsiteX17" fmla="*/ 2136552 w 2301652"/>
              <a:gd name="connsiteY17" fmla="*/ 3493108 h 4102708"/>
              <a:gd name="connsiteX18" fmla="*/ 2301652 w 2301652"/>
              <a:gd name="connsiteY18" fmla="*/ 3194658 h 4102708"/>
              <a:gd name="connsiteX19" fmla="*/ 2257202 w 2301652"/>
              <a:gd name="connsiteY19" fmla="*/ 1461108 h 4102708"/>
              <a:gd name="connsiteX20" fmla="*/ 1660302 w 2301652"/>
              <a:gd name="connsiteY20" fmla="*/ 680058 h 4102708"/>
              <a:gd name="connsiteX21" fmla="*/ 1387252 w 2301652"/>
              <a:gd name="connsiteY21" fmla="*/ 267308 h 4102708"/>
              <a:gd name="connsiteX22" fmla="*/ 669702 w 2301652"/>
              <a:gd name="connsiteY22" fmla="*/ 108558 h 4102708"/>
              <a:gd name="connsiteX0" fmla="*/ 654318 w 2286268"/>
              <a:gd name="connsiteY0" fmla="*/ 95795 h 4089945"/>
              <a:gd name="connsiteX1" fmla="*/ 51068 w 2286268"/>
              <a:gd name="connsiteY1" fmla="*/ 545 h 4089945"/>
              <a:gd name="connsiteX2" fmla="*/ 38368 w 2286268"/>
              <a:gd name="connsiteY2" fmla="*/ 51345 h 4089945"/>
              <a:gd name="connsiteX3" fmla="*/ 532874 w 2286268"/>
              <a:gd name="connsiteY3" fmla="*/ 200570 h 4089945"/>
              <a:gd name="connsiteX4" fmla="*/ 870218 w 2286268"/>
              <a:gd name="connsiteY4" fmla="*/ 318045 h 4089945"/>
              <a:gd name="connsiteX5" fmla="*/ 1105168 w 2286268"/>
              <a:gd name="connsiteY5" fmla="*/ 495845 h 4089945"/>
              <a:gd name="connsiteX6" fmla="*/ 1136918 w 2286268"/>
              <a:gd name="connsiteY6" fmla="*/ 762545 h 4089945"/>
              <a:gd name="connsiteX7" fmla="*/ 1409968 w 2286268"/>
              <a:gd name="connsiteY7" fmla="*/ 838745 h 4089945"/>
              <a:gd name="connsiteX8" fmla="*/ 1416318 w 2286268"/>
              <a:gd name="connsiteY8" fmla="*/ 1314995 h 4089945"/>
              <a:gd name="connsiteX9" fmla="*/ 1784618 w 2286268"/>
              <a:gd name="connsiteY9" fmla="*/ 1461045 h 4089945"/>
              <a:gd name="connsiteX10" fmla="*/ 1822718 w 2286268"/>
              <a:gd name="connsiteY10" fmla="*/ 3143795 h 4089945"/>
              <a:gd name="connsiteX11" fmla="*/ 1695718 w 2286268"/>
              <a:gd name="connsiteY11" fmla="*/ 3258095 h 4089945"/>
              <a:gd name="connsiteX12" fmla="*/ 1600468 w 2286268"/>
              <a:gd name="connsiteY12" fmla="*/ 3486695 h 4089945"/>
              <a:gd name="connsiteX13" fmla="*/ 1492518 w 2286268"/>
              <a:gd name="connsiteY13" fmla="*/ 3931195 h 4089945"/>
              <a:gd name="connsiteX14" fmla="*/ 1613168 w 2286268"/>
              <a:gd name="connsiteY14" fmla="*/ 4089945 h 4089945"/>
              <a:gd name="connsiteX15" fmla="*/ 2133868 w 2286268"/>
              <a:gd name="connsiteY15" fmla="*/ 4089945 h 4089945"/>
              <a:gd name="connsiteX16" fmla="*/ 2248168 w 2286268"/>
              <a:gd name="connsiteY16" fmla="*/ 3912145 h 4089945"/>
              <a:gd name="connsiteX17" fmla="*/ 2121168 w 2286268"/>
              <a:gd name="connsiteY17" fmla="*/ 3480345 h 4089945"/>
              <a:gd name="connsiteX18" fmla="*/ 2286268 w 2286268"/>
              <a:gd name="connsiteY18" fmla="*/ 3181895 h 4089945"/>
              <a:gd name="connsiteX19" fmla="*/ 2241818 w 2286268"/>
              <a:gd name="connsiteY19" fmla="*/ 1448345 h 4089945"/>
              <a:gd name="connsiteX20" fmla="*/ 1644918 w 2286268"/>
              <a:gd name="connsiteY20" fmla="*/ 667295 h 4089945"/>
              <a:gd name="connsiteX21" fmla="*/ 1371868 w 2286268"/>
              <a:gd name="connsiteY21" fmla="*/ 254545 h 4089945"/>
              <a:gd name="connsiteX22" fmla="*/ 654318 w 2286268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093895 w 2258995"/>
              <a:gd name="connsiteY17" fmla="*/ 3480345 h 4089945"/>
              <a:gd name="connsiteX18" fmla="*/ 2258995 w 2258995"/>
              <a:gd name="connsiteY18" fmla="*/ 3181895 h 4089945"/>
              <a:gd name="connsiteX19" fmla="*/ 2214545 w 2258995"/>
              <a:gd name="connsiteY19" fmla="*/ 1448345 h 4089945"/>
              <a:gd name="connsiteX20" fmla="*/ 1617645 w 2258995"/>
              <a:gd name="connsiteY20" fmla="*/ 667295 h 4089945"/>
              <a:gd name="connsiteX21" fmla="*/ 1344595 w 2258995"/>
              <a:gd name="connsiteY21" fmla="*/ 254545 h 4089945"/>
              <a:gd name="connsiteX22" fmla="*/ 627045 w 2258995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44595 w 2259891"/>
              <a:gd name="connsiteY21" fmla="*/ 254545 h 4089945"/>
              <a:gd name="connsiteX22" fmla="*/ 627045 w 2259891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44595 w 2259891"/>
              <a:gd name="connsiteY21" fmla="*/ 254545 h 4089945"/>
              <a:gd name="connsiteX22" fmla="*/ 627045 w 2259891"/>
              <a:gd name="connsiteY22" fmla="*/ 95795 h 4089945"/>
              <a:gd name="connsiteX0" fmla="*/ 627045 w 2259891"/>
              <a:gd name="connsiteY0" fmla="*/ 95795 h 4089945"/>
              <a:gd name="connsiteX1" fmla="*/ 23795 w 2259891"/>
              <a:gd name="connsiteY1" fmla="*/ 545 h 4089945"/>
              <a:gd name="connsiteX2" fmla="*/ 11095 w 2259891"/>
              <a:gd name="connsiteY2" fmla="*/ 51345 h 4089945"/>
              <a:gd name="connsiteX3" fmla="*/ 505601 w 2259891"/>
              <a:gd name="connsiteY3" fmla="*/ 200570 h 4089945"/>
              <a:gd name="connsiteX4" fmla="*/ 842945 w 2259891"/>
              <a:gd name="connsiteY4" fmla="*/ 318045 h 4089945"/>
              <a:gd name="connsiteX5" fmla="*/ 1077895 w 2259891"/>
              <a:gd name="connsiteY5" fmla="*/ 495845 h 4089945"/>
              <a:gd name="connsiteX6" fmla="*/ 1109645 w 2259891"/>
              <a:gd name="connsiteY6" fmla="*/ 762545 h 4089945"/>
              <a:gd name="connsiteX7" fmla="*/ 1382695 w 2259891"/>
              <a:gd name="connsiteY7" fmla="*/ 838745 h 4089945"/>
              <a:gd name="connsiteX8" fmla="*/ 1389045 w 2259891"/>
              <a:gd name="connsiteY8" fmla="*/ 1314995 h 4089945"/>
              <a:gd name="connsiteX9" fmla="*/ 1757345 w 2259891"/>
              <a:gd name="connsiteY9" fmla="*/ 1461045 h 4089945"/>
              <a:gd name="connsiteX10" fmla="*/ 1795445 w 2259891"/>
              <a:gd name="connsiteY10" fmla="*/ 3143795 h 4089945"/>
              <a:gd name="connsiteX11" fmla="*/ 1668445 w 2259891"/>
              <a:gd name="connsiteY11" fmla="*/ 3258095 h 4089945"/>
              <a:gd name="connsiteX12" fmla="*/ 1573195 w 2259891"/>
              <a:gd name="connsiteY12" fmla="*/ 3486695 h 4089945"/>
              <a:gd name="connsiteX13" fmla="*/ 1465245 w 2259891"/>
              <a:gd name="connsiteY13" fmla="*/ 3931195 h 4089945"/>
              <a:gd name="connsiteX14" fmla="*/ 1585895 w 2259891"/>
              <a:gd name="connsiteY14" fmla="*/ 4089945 h 4089945"/>
              <a:gd name="connsiteX15" fmla="*/ 2106595 w 2259891"/>
              <a:gd name="connsiteY15" fmla="*/ 4089945 h 4089945"/>
              <a:gd name="connsiteX16" fmla="*/ 2220895 w 2259891"/>
              <a:gd name="connsiteY16" fmla="*/ 3912145 h 4089945"/>
              <a:gd name="connsiteX17" fmla="*/ 2093895 w 2259891"/>
              <a:gd name="connsiteY17" fmla="*/ 3480345 h 4089945"/>
              <a:gd name="connsiteX18" fmla="*/ 2258995 w 2259891"/>
              <a:gd name="connsiteY18" fmla="*/ 3181895 h 4089945"/>
              <a:gd name="connsiteX19" fmla="*/ 2214545 w 2259891"/>
              <a:gd name="connsiteY19" fmla="*/ 1448345 h 4089945"/>
              <a:gd name="connsiteX20" fmla="*/ 1617645 w 2259891"/>
              <a:gd name="connsiteY20" fmla="*/ 667295 h 4089945"/>
              <a:gd name="connsiteX21" fmla="*/ 1316020 w 2259891"/>
              <a:gd name="connsiteY21" fmla="*/ 309313 h 4089945"/>
              <a:gd name="connsiteX22" fmla="*/ 627045 w 2259891"/>
              <a:gd name="connsiteY22" fmla="*/ 95795 h 4089945"/>
              <a:gd name="connsiteX0" fmla="*/ 627045 w 2260341"/>
              <a:gd name="connsiteY0" fmla="*/ 95795 h 4089945"/>
              <a:gd name="connsiteX1" fmla="*/ 23795 w 2260341"/>
              <a:gd name="connsiteY1" fmla="*/ 545 h 4089945"/>
              <a:gd name="connsiteX2" fmla="*/ 11095 w 2260341"/>
              <a:gd name="connsiteY2" fmla="*/ 51345 h 4089945"/>
              <a:gd name="connsiteX3" fmla="*/ 505601 w 2260341"/>
              <a:gd name="connsiteY3" fmla="*/ 200570 h 4089945"/>
              <a:gd name="connsiteX4" fmla="*/ 842945 w 2260341"/>
              <a:gd name="connsiteY4" fmla="*/ 318045 h 4089945"/>
              <a:gd name="connsiteX5" fmla="*/ 1077895 w 2260341"/>
              <a:gd name="connsiteY5" fmla="*/ 495845 h 4089945"/>
              <a:gd name="connsiteX6" fmla="*/ 1109645 w 2260341"/>
              <a:gd name="connsiteY6" fmla="*/ 762545 h 4089945"/>
              <a:gd name="connsiteX7" fmla="*/ 1382695 w 2260341"/>
              <a:gd name="connsiteY7" fmla="*/ 838745 h 4089945"/>
              <a:gd name="connsiteX8" fmla="*/ 1389045 w 2260341"/>
              <a:gd name="connsiteY8" fmla="*/ 1314995 h 4089945"/>
              <a:gd name="connsiteX9" fmla="*/ 1757345 w 2260341"/>
              <a:gd name="connsiteY9" fmla="*/ 1461045 h 4089945"/>
              <a:gd name="connsiteX10" fmla="*/ 1795445 w 2260341"/>
              <a:gd name="connsiteY10" fmla="*/ 3143795 h 4089945"/>
              <a:gd name="connsiteX11" fmla="*/ 1668445 w 2260341"/>
              <a:gd name="connsiteY11" fmla="*/ 3258095 h 4089945"/>
              <a:gd name="connsiteX12" fmla="*/ 1573195 w 2260341"/>
              <a:gd name="connsiteY12" fmla="*/ 3486695 h 4089945"/>
              <a:gd name="connsiteX13" fmla="*/ 1465245 w 2260341"/>
              <a:gd name="connsiteY13" fmla="*/ 3931195 h 4089945"/>
              <a:gd name="connsiteX14" fmla="*/ 1585895 w 2260341"/>
              <a:gd name="connsiteY14" fmla="*/ 4089945 h 4089945"/>
              <a:gd name="connsiteX15" fmla="*/ 2106595 w 2260341"/>
              <a:gd name="connsiteY15" fmla="*/ 4089945 h 4089945"/>
              <a:gd name="connsiteX16" fmla="*/ 2220895 w 2260341"/>
              <a:gd name="connsiteY16" fmla="*/ 3912145 h 4089945"/>
              <a:gd name="connsiteX17" fmla="*/ 2093895 w 2260341"/>
              <a:gd name="connsiteY17" fmla="*/ 3480345 h 4089945"/>
              <a:gd name="connsiteX18" fmla="*/ 2258995 w 2260341"/>
              <a:gd name="connsiteY18" fmla="*/ 3181895 h 4089945"/>
              <a:gd name="connsiteX19" fmla="*/ 2166920 w 2260341"/>
              <a:gd name="connsiteY19" fmla="*/ 1448345 h 4089945"/>
              <a:gd name="connsiteX20" fmla="*/ 1617645 w 2260341"/>
              <a:gd name="connsiteY20" fmla="*/ 667295 h 4089945"/>
              <a:gd name="connsiteX21" fmla="*/ 1316020 w 2260341"/>
              <a:gd name="connsiteY21" fmla="*/ 309313 h 4089945"/>
              <a:gd name="connsiteX22" fmla="*/ 627045 w 2260341"/>
              <a:gd name="connsiteY22" fmla="*/ 95795 h 4089945"/>
              <a:gd name="connsiteX0" fmla="*/ 627045 w 2262229"/>
              <a:gd name="connsiteY0" fmla="*/ 95795 h 4089945"/>
              <a:gd name="connsiteX1" fmla="*/ 23795 w 2262229"/>
              <a:gd name="connsiteY1" fmla="*/ 545 h 4089945"/>
              <a:gd name="connsiteX2" fmla="*/ 11095 w 2262229"/>
              <a:gd name="connsiteY2" fmla="*/ 51345 h 4089945"/>
              <a:gd name="connsiteX3" fmla="*/ 505601 w 2262229"/>
              <a:gd name="connsiteY3" fmla="*/ 200570 h 4089945"/>
              <a:gd name="connsiteX4" fmla="*/ 842945 w 2262229"/>
              <a:gd name="connsiteY4" fmla="*/ 318045 h 4089945"/>
              <a:gd name="connsiteX5" fmla="*/ 1077895 w 2262229"/>
              <a:gd name="connsiteY5" fmla="*/ 495845 h 4089945"/>
              <a:gd name="connsiteX6" fmla="*/ 1109645 w 2262229"/>
              <a:gd name="connsiteY6" fmla="*/ 762545 h 4089945"/>
              <a:gd name="connsiteX7" fmla="*/ 1382695 w 2262229"/>
              <a:gd name="connsiteY7" fmla="*/ 838745 h 4089945"/>
              <a:gd name="connsiteX8" fmla="*/ 1389045 w 2262229"/>
              <a:gd name="connsiteY8" fmla="*/ 1314995 h 4089945"/>
              <a:gd name="connsiteX9" fmla="*/ 1757345 w 2262229"/>
              <a:gd name="connsiteY9" fmla="*/ 1461045 h 4089945"/>
              <a:gd name="connsiteX10" fmla="*/ 1795445 w 2262229"/>
              <a:gd name="connsiteY10" fmla="*/ 3143795 h 4089945"/>
              <a:gd name="connsiteX11" fmla="*/ 1668445 w 2262229"/>
              <a:gd name="connsiteY11" fmla="*/ 3258095 h 4089945"/>
              <a:gd name="connsiteX12" fmla="*/ 1573195 w 2262229"/>
              <a:gd name="connsiteY12" fmla="*/ 3486695 h 4089945"/>
              <a:gd name="connsiteX13" fmla="*/ 1465245 w 2262229"/>
              <a:gd name="connsiteY13" fmla="*/ 3931195 h 4089945"/>
              <a:gd name="connsiteX14" fmla="*/ 1585895 w 2262229"/>
              <a:gd name="connsiteY14" fmla="*/ 4089945 h 4089945"/>
              <a:gd name="connsiteX15" fmla="*/ 2106595 w 2262229"/>
              <a:gd name="connsiteY15" fmla="*/ 4089945 h 4089945"/>
              <a:gd name="connsiteX16" fmla="*/ 2220895 w 2262229"/>
              <a:gd name="connsiteY16" fmla="*/ 3912145 h 4089945"/>
              <a:gd name="connsiteX17" fmla="*/ 2093895 w 2262229"/>
              <a:gd name="connsiteY17" fmla="*/ 3480345 h 4089945"/>
              <a:gd name="connsiteX18" fmla="*/ 2258995 w 2262229"/>
              <a:gd name="connsiteY18" fmla="*/ 3181895 h 4089945"/>
              <a:gd name="connsiteX19" fmla="*/ 2166920 w 2262229"/>
              <a:gd name="connsiteY19" fmla="*/ 1448345 h 4089945"/>
              <a:gd name="connsiteX20" fmla="*/ 1617645 w 2262229"/>
              <a:gd name="connsiteY20" fmla="*/ 667295 h 4089945"/>
              <a:gd name="connsiteX21" fmla="*/ 1316020 w 2262229"/>
              <a:gd name="connsiteY21" fmla="*/ 309313 h 4089945"/>
              <a:gd name="connsiteX22" fmla="*/ 627045 w 2262229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167714 w 2258995"/>
              <a:gd name="connsiteY17" fmla="*/ 3523207 h 4089945"/>
              <a:gd name="connsiteX18" fmla="*/ 2258995 w 2258995"/>
              <a:gd name="connsiteY18" fmla="*/ 3181895 h 4089945"/>
              <a:gd name="connsiteX19" fmla="*/ 2166920 w 2258995"/>
              <a:gd name="connsiteY19" fmla="*/ 1448345 h 4089945"/>
              <a:gd name="connsiteX20" fmla="*/ 1617645 w 2258995"/>
              <a:gd name="connsiteY20" fmla="*/ 667295 h 4089945"/>
              <a:gd name="connsiteX21" fmla="*/ 1316020 w 2258995"/>
              <a:gd name="connsiteY21" fmla="*/ 309313 h 4089945"/>
              <a:gd name="connsiteX22" fmla="*/ 627045 w 2258995"/>
              <a:gd name="connsiteY22" fmla="*/ 95795 h 4089945"/>
              <a:gd name="connsiteX0" fmla="*/ 627045 w 2258995"/>
              <a:gd name="connsiteY0" fmla="*/ 95795 h 4089945"/>
              <a:gd name="connsiteX1" fmla="*/ 23795 w 2258995"/>
              <a:gd name="connsiteY1" fmla="*/ 545 h 4089945"/>
              <a:gd name="connsiteX2" fmla="*/ 11095 w 2258995"/>
              <a:gd name="connsiteY2" fmla="*/ 51345 h 4089945"/>
              <a:gd name="connsiteX3" fmla="*/ 505601 w 2258995"/>
              <a:gd name="connsiteY3" fmla="*/ 200570 h 4089945"/>
              <a:gd name="connsiteX4" fmla="*/ 842945 w 2258995"/>
              <a:gd name="connsiteY4" fmla="*/ 318045 h 4089945"/>
              <a:gd name="connsiteX5" fmla="*/ 1077895 w 2258995"/>
              <a:gd name="connsiteY5" fmla="*/ 495845 h 4089945"/>
              <a:gd name="connsiteX6" fmla="*/ 1109645 w 2258995"/>
              <a:gd name="connsiteY6" fmla="*/ 762545 h 4089945"/>
              <a:gd name="connsiteX7" fmla="*/ 1382695 w 2258995"/>
              <a:gd name="connsiteY7" fmla="*/ 838745 h 4089945"/>
              <a:gd name="connsiteX8" fmla="*/ 1389045 w 2258995"/>
              <a:gd name="connsiteY8" fmla="*/ 1314995 h 4089945"/>
              <a:gd name="connsiteX9" fmla="*/ 1757345 w 2258995"/>
              <a:gd name="connsiteY9" fmla="*/ 1461045 h 4089945"/>
              <a:gd name="connsiteX10" fmla="*/ 1795445 w 2258995"/>
              <a:gd name="connsiteY10" fmla="*/ 3143795 h 4089945"/>
              <a:gd name="connsiteX11" fmla="*/ 1668445 w 2258995"/>
              <a:gd name="connsiteY11" fmla="*/ 3258095 h 4089945"/>
              <a:gd name="connsiteX12" fmla="*/ 1573195 w 2258995"/>
              <a:gd name="connsiteY12" fmla="*/ 3486695 h 4089945"/>
              <a:gd name="connsiteX13" fmla="*/ 1465245 w 2258995"/>
              <a:gd name="connsiteY13" fmla="*/ 3931195 h 4089945"/>
              <a:gd name="connsiteX14" fmla="*/ 1585895 w 2258995"/>
              <a:gd name="connsiteY14" fmla="*/ 4089945 h 4089945"/>
              <a:gd name="connsiteX15" fmla="*/ 2106595 w 2258995"/>
              <a:gd name="connsiteY15" fmla="*/ 4089945 h 4089945"/>
              <a:gd name="connsiteX16" fmla="*/ 2220895 w 2258995"/>
              <a:gd name="connsiteY16" fmla="*/ 3912145 h 4089945"/>
              <a:gd name="connsiteX17" fmla="*/ 2167714 w 2258995"/>
              <a:gd name="connsiteY17" fmla="*/ 3523207 h 4089945"/>
              <a:gd name="connsiteX18" fmla="*/ 2258995 w 2258995"/>
              <a:gd name="connsiteY18" fmla="*/ 3181895 h 4089945"/>
              <a:gd name="connsiteX19" fmla="*/ 2166920 w 2258995"/>
              <a:gd name="connsiteY19" fmla="*/ 1448345 h 4089945"/>
              <a:gd name="connsiteX20" fmla="*/ 1617645 w 2258995"/>
              <a:gd name="connsiteY20" fmla="*/ 667295 h 4089945"/>
              <a:gd name="connsiteX21" fmla="*/ 1316020 w 2258995"/>
              <a:gd name="connsiteY21" fmla="*/ 309313 h 4089945"/>
              <a:gd name="connsiteX22" fmla="*/ 627045 w 2258995"/>
              <a:gd name="connsiteY22" fmla="*/ 95795 h 4089945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8995"/>
              <a:gd name="connsiteY0" fmla="*/ 95795 h 4103291"/>
              <a:gd name="connsiteX1" fmla="*/ 23795 w 2258995"/>
              <a:gd name="connsiteY1" fmla="*/ 545 h 4103291"/>
              <a:gd name="connsiteX2" fmla="*/ 11095 w 2258995"/>
              <a:gd name="connsiteY2" fmla="*/ 51345 h 4103291"/>
              <a:gd name="connsiteX3" fmla="*/ 505601 w 2258995"/>
              <a:gd name="connsiteY3" fmla="*/ 200570 h 4103291"/>
              <a:gd name="connsiteX4" fmla="*/ 842945 w 2258995"/>
              <a:gd name="connsiteY4" fmla="*/ 318045 h 4103291"/>
              <a:gd name="connsiteX5" fmla="*/ 1077895 w 2258995"/>
              <a:gd name="connsiteY5" fmla="*/ 495845 h 4103291"/>
              <a:gd name="connsiteX6" fmla="*/ 1109645 w 2258995"/>
              <a:gd name="connsiteY6" fmla="*/ 762545 h 4103291"/>
              <a:gd name="connsiteX7" fmla="*/ 1382695 w 2258995"/>
              <a:gd name="connsiteY7" fmla="*/ 838745 h 4103291"/>
              <a:gd name="connsiteX8" fmla="*/ 1389045 w 2258995"/>
              <a:gd name="connsiteY8" fmla="*/ 1314995 h 4103291"/>
              <a:gd name="connsiteX9" fmla="*/ 1757345 w 2258995"/>
              <a:gd name="connsiteY9" fmla="*/ 1461045 h 4103291"/>
              <a:gd name="connsiteX10" fmla="*/ 1795445 w 2258995"/>
              <a:gd name="connsiteY10" fmla="*/ 3143795 h 4103291"/>
              <a:gd name="connsiteX11" fmla="*/ 1668445 w 2258995"/>
              <a:gd name="connsiteY11" fmla="*/ 3258095 h 4103291"/>
              <a:gd name="connsiteX12" fmla="*/ 1573195 w 2258995"/>
              <a:gd name="connsiteY12" fmla="*/ 3486695 h 4103291"/>
              <a:gd name="connsiteX13" fmla="*/ 1465245 w 2258995"/>
              <a:gd name="connsiteY13" fmla="*/ 3931195 h 4103291"/>
              <a:gd name="connsiteX14" fmla="*/ 1585895 w 2258995"/>
              <a:gd name="connsiteY14" fmla="*/ 4089945 h 4103291"/>
              <a:gd name="connsiteX15" fmla="*/ 2106595 w 2258995"/>
              <a:gd name="connsiteY15" fmla="*/ 4089945 h 4103291"/>
              <a:gd name="connsiteX16" fmla="*/ 2192320 w 2258995"/>
              <a:gd name="connsiteY16" fmla="*/ 3909763 h 4103291"/>
              <a:gd name="connsiteX17" fmla="*/ 2167714 w 2258995"/>
              <a:gd name="connsiteY17" fmla="*/ 3523207 h 4103291"/>
              <a:gd name="connsiteX18" fmla="*/ 2258995 w 2258995"/>
              <a:gd name="connsiteY18" fmla="*/ 3181895 h 4103291"/>
              <a:gd name="connsiteX19" fmla="*/ 2166920 w 2258995"/>
              <a:gd name="connsiteY19" fmla="*/ 1448345 h 4103291"/>
              <a:gd name="connsiteX20" fmla="*/ 1617645 w 2258995"/>
              <a:gd name="connsiteY20" fmla="*/ 667295 h 4103291"/>
              <a:gd name="connsiteX21" fmla="*/ 1316020 w 2258995"/>
              <a:gd name="connsiteY21" fmla="*/ 309313 h 4103291"/>
              <a:gd name="connsiteX22" fmla="*/ 627045 w 2258995"/>
              <a:gd name="connsiteY22" fmla="*/ 95795 h 4103291"/>
              <a:gd name="connsiteX0" fmla="*/ 627045 w 2259015"/>
              <a:gd name="connsiteY0" fmla="*/ 95795 h 4103291"/>
              <a:gd name="connsiteX1" fmla="*/ 23795 w 2259015"/>
              <a:gd name="connsiteY1" fmla="*/ 545 h 4103291"/>
              <a:gd name="connsiteX2" fmla="*/ 11095 w 2259015"/>
              <a:gd name="connsiteY2" fmla="*/ 51345 h 4103291"/>
              <a:gd name="connsiteX3" fmla="*/ 505601 w 2259015"/>
              <a:gd name="connsiteY3" fmla="*/ 200570 h 4103291"/>
              <a:gd name="connsiteX4" fmla="*/ 842945 w 2259015"/>
              <a:gd name="connsiteY4" fmla="*/ 318045 h 4103291"/>
              <a:gd name="connsiteX5" fmla="*/ 1077895 w 2259015"/>
              <a:gd name="connsiteY5" fmla="*/ 495845 h 4103291"/>
              <a:gd name="connsiteX6" fmla="*/ 1109645 w 2259015"/>
              <a:gd name="connsiteY6" fmla="*/ 762545 h 4103291"/>
              <a:gd name="connsiteX7" fmla="*/ 1382695 w 2259015"/>
              <a:gd name="connsiteY7" fmla="*/ 838745 h 4103291"/>
              <a:gd name="connsiteX8" fmla="*/ 1389045 w 2259015"/>
              <a:gd name="connsiteY8" fmla="*/ 1314995 h 4103291"/>
              <a:gd name="connsiteX9" fmla="*/ 1757345 w 2259015"/>
              <a:gd name="connsiteY9" fmla="*/ 1461045 h 4103291"/>
              <a:gd name="connsiteX10" fmla="*/ 1795445 w 2259015"/>
              <a:gd name="connsiteY10" fmla="*/ 3143795 h 4103291"/>
              <a:gd name="connsiteX11" fmla="*/ 1668445 w 2259015"/>
              <a:gd name="connsiteY11" fmla="*/ 3258095 h 4103291"/>
              <a:gd name="connsiteX12" fmla="*/ 1573195 w 2259015"/>
              <a:gd name="connsiteY12" fmla="*/ 3486695 h 4103291"/>
              <a:gd name="connsiteX13" fmla="*/ 1465245 w 2259015"/>
              <a:gd name="connsiteY13" fmla="*/ 3931195 h 4103291"/>
              <a:gd name="connsiteX14" fmla="*/ 1585895 w 2259015"/>
              <a:gd name="connsiteY14" fmla="*/ 4089945 h 4103291"/>
              <a:gd name="connsiteX15" fmla="*/ 2106595 w 2259015"/>
              <a:gd name="connsiteY15" fmla="*/ 4089945 h 4103291"/>
              <a:gd name="connsiteX16" fmla="*/ 2192320 w 2259015"/>
              <a:gd name="connsiteY16" fmla="*/ 3909763 h 4103291"/>
              <a:gd name="connsiteX17" fmla="*/ 2174858 w 2259015"/>
              <a:gd name="connsiteY17" fmla="*/ 3561307 h 4103291"/>
              <a:gd name="connsiteX18" fmla="*/ 2258995 w 2259015"/>
              <a:gd name="connsiteY18" fmla="*/ 3181895 h 4103291"/>
              <a:gd name="connsiteX19" fmla="*/ 2166920 w 2259015"/>
              <a:gd name="connsiteY19" fmla="*/ 1448345 h 4103291"/>
              <a:gd name="connsiteX20" fmla="*/ 1617645 w 2259015"/>
              <a:gd name="connsiteY20" fmla="*/ 667295 h 4103291"/>
              <a:gd name="connsiteX21" fmla="*/ 1316020 w 2259015"/>
              <a:gd name="connsiteY21" fmla="*/ 309313 h 4103291"/>
              <a:gd name="connsiteX22" fmla="*/ 627045 w 2259015"/>
              <a:gd name="connsiteY22" fmla="*/ 95795 h 4103291"/>
              <a:gd name="connsiteX0" fmla="*/ 627045 w 2259015"/>
              <a:gd name="connsiteY0" fmla="*/ 95795 h 4106466"/>
              <a:gd name="connsiteX1" fmla="*/ 23795 w 2259015"/>
              <a:gd name="connsiteY1" fmla="*/ 545 h 4106466"/>
              <a:gd name="connsiteX2" fmla="*/ 11095 w 2259015"/>
              <a:gd name="connsiteY2" fmla="*/ 51345 h 4106466"/>
              <a:gd name="connsiteX3" fmla="*/ 505601 w 2259015"/>
              <a:gd name="connsiteY3" fmla="*/ 200570 h 4106466"/>
              <a:gd name="connsiteX4" fmla="*/ 842945 w 2259015"/>
              <a:gd name="connsiteY4" fmla="*/ 318045 h 4106466"/>
              <a:gd name="connsiteX5" fmla="*/ 1077895 w 2259015"/>
              <a:gd name="connsiteY5" fmla="*/ 495845 h 4106466"/>
              <a:gd name="connsiteX6" fmla="*/ 1109645 w 2259015"/>
              <a:gd name="connsiteY6" fmla="*/ 762545 h 4106466"/>
              <a:gd name="connsiteX7" fmla="*/ 1382695 w 2259015"/>
              <a:gd name="connsiteY7" fmla="*/ 838745 h 4106466"/>
              <a:gd name="connsiteX8" fmla="*/ 1389045 w 2259015"/>
              <a:gd name="connsiteY8" fmla="*/ 1314995 h 4106466"/>
              <a:gd name="connsiteX9" fmla="*/ 1757345 w 2259015"/>
              <a:gd name="connsiteY9" fmla="*/ 1461045 h 4106466"/>
              <a:gd name="connsiteX10" fmla="*/ 1795445 w 2259015"/>
              <a:gd name="connsiteY10" fmla="*/ 3143795 h 4106466"/>
              <a:gd name="connsiteX11" fmla="*/ 1668445 w 2259015"/>
              <a:gd name="connsiteY11" fmla="*/ 3258095 h 4106466"/>
              <a:gd name="connsiteX12" fmla="*/ 1573195 w 2259015"/>
              <a:gd name="connsiteY12" fmla="*/ 3486695 h 4106466"/>
              <a:gd name="connsiteX13" fmla="*/ 1465245 w 2259015"/>
              <a:gd name="connsiteY13" fmla="*/ 3931195 h 4106466"/>
              <a:gd name="connsiteX14" fmla="*/ 1585895 w 2259015"/>
              <a:gd name="connsiteY14" fmla="*/ 4089945 h 4106466"/>
              <a:gd name="connsiteX15" fmla="*/ 2106595 w 2259015"/>
              <a:gd name="connsiteY15" fmla="*/ 4089945 h 4106466"/>
              <a:gd name="connsiteX16" fmla="*/ 2192320 w 2259015"/>
              <a:gd name="connsiteY16" fmla="*/ 3909763 h 4106466"/>
              <a:gd name="connsiteX17" fmla="*/ 2174858 w 2259015"/>
              <a:gd name="connsiteY17" fmla="*/ 3561307 h 4106466"/>
              <a:gd name="connsiteX18" fmla="*/ 2258995 w 2259015"/>
              <a:gd name="connsiteY18" fmla="*/ 3181895 h 4106466"/>
              <a:gd name="connsiteX19" fmla="*/ 2166920 w 2259015"/>
              <a:gd name="connsiteY19" fmla="*/ 1448345 h 4106466"/>
              <a:gd name="connsiteX20" fmla="*/ 1617645 w 2259015"/>
              <a:gd name="connsiteY20" fmla="*/ 667295 h 4106466"/>
              <a:gd name="connsiteX21" fmla="*/ 1316020 w 2259015"/>
              <a:gd name="connsiteY21" fmla="*/ 309313 h 4106466"/>
              <a:gd name="connsiteX22" fmla="*/ 627045 w 2259015"/>
              <a:gd name="connsiteY22" fmla="*/ 95795 h 4106466"/>
              <a:gd name="connsiteX0" fmla="*/ 627045 w 2259015"/>
              <a:gd name="connsiteY0" fmla="*/ 95795 h 4104349"/>
              <a:gd name="connsiteX1" fmla="*/ 23795 w 2259015"/>
              <a:gd name="connsiteY1" fmla="*/ 545 h 4104349"/>
              <a:gd name="connsiteX2" fmla="*/ 11095 w 2259015"/>
              <a:gd name="connsiteY2" fmla="*/ 51345 h 4104349"/>
              <a:gd name="connsiteX3" fmla="*/ 505601 w 2259015"/>
              <a:gd name="connsiteY3" fmla="*/ 200570 h 4104349"/>
              <a:gd name="connsiteX4" fmla="*/ 842945 w 2259015"/>
              <a:gd name="connsiteY4" fmla="*/ 318045 h 4104349"/>
              <a:gd name="connsiteX5" fmla="*/ 1077895 w 2259015"/>
              <a:gd name="connsiteY5" fmla="*/ 495845 h 4104349"/>
              <a:gd name="connsiteX6" fmla="*/ 1109645 w 2259015"/>
              <a:gd name="connsiteY6" fmla="*/ 762545 h 4104349"/>
              <a:gd name="connsiteX7" fmla="*/ 1382695 w 2259015"/>
              <a:gd name="connsiteY7" fmla="*/ 838745 h 4104349"/>
              <a:gd name="connsiteX8" fmla="*/ 1389045 w 2259015"/>
              <a:gd name="connsiteY8" fmla="*/ 1314995 h 4104349"/>
              <a:gd name="connsiteX9" fmla="*/ 1757345 w 2259015"/>
              <a:gd name="connsiteY9" fmla="*/ 1461045 h 4104349"/>
              <a:gd name="connsiteX10" fmla="*/ 1795445 w 2259015"/>
              <a:gd name="connsiteY10" fmla="*/ 3143795 h 4104349"/>
              <a:gd name="connsiteX11" fmla="*/ 1668445 w 2259015"/>
              <a:gd name="connsiteY11" fmla="*/ 3258095 h 4104349"/>
              <a:gd name="connsiteX12" fmla="*/ 1573195 w 2259015"/>
              <a:gd name="connsiteY12" fmla="*/ 3486695 h 4104349"/>
              <a:gd name="connsiteX13" fmla="*/ 1465245 w 2259015"/>
              <a:gd name="connsiteY13" fmla="*/ 3931195 h 4104349"/>
              <a:gd name="connsiteX14" fmla="*/ 1585895 w 2259015"/>
              <a:gd name="connsiteY14" fmla="*/ 4089945 h 4104349"/>
              <a:gd name="connsiteX15" fmla="*/ 2106595 w 2259015"/>
              <a:gd name="connsiteY15" fmla="*/ 4089945 h 4104349"/>
              <a:gd name="connsiteX16" fmla="*/ 2192320 w 2259015"/>
              <a:gd name="connsiteY16" fmla="*/ 3909763 h 4104349"/>
              <a:gd name="connsiteX17" fmla="*/ 2174858 w 2259015"/>
              <a:gd name="connsiteY17" fmla="*/ 3561307 h 4104349"/>
              <a:gd name="connsiteX18" fmla="*/ 2258995 w 2259015"/>
              <a:gd name="connsiteY18" fmla="*/ 3181895 h 4104349"/>
              <a:gd name="connsiteX19" fmla="*/ 2166920 w 2259015"/>
              <a:gd name="connsiteY19" fmla="*/ 1448345 h 4104349"/>
              <a:gd name="connsiteX20" fmla="*/ 1617645 w 2259015"/>
              <a:gd name="connsiteY20" fmla="*/ 667295 h 4104349"/>
              <a:gd name="connsiteX21" fmla="*/ 1316020 w 2259015"/>
              <a:gd name="connsiteY21" fmla="*/ 309313 h 4104349"/>
              <a:gd name="connsiteX22" fmla="*/ 627045 w 2259015"/>
              <a:gd name="connsiteY22" fmla="*/ 95795 h 4104349"/>
              <a:gd name="connsiteX0" fmla="*/ 627045 w 2259015"/>
              <a:gd name="connsiteY0" fmla="*/ 95795 h 4105738"/>
              <a:gd name="connsiteX1" fmla="*/ 23795 w 2259015"/>
              <a:gd name="connsiteY1" fmla="*/ 545 h 4105738"/>
              <a:gd name="connsiteX2" fmla="*/ 11095 w 2259015"/>
              <a:gd name="connsiteY2" fmla="*/ 51345 h 4105738"/>
              <a:gd name="connsiteX3" fmla="*/ 505601 w 2259015"/>
              <a:gd name="connsiteY3" fmla="*/ 200570 h 4105738"/>
              <a:gd name="connsiteX4" fmla="*/ 842945 w 2259015"/>
              <a:gd name="connsiteY4" fmla="*/ 318045 h 4105738"/>
              <a:gd name="connsiteX5" fmla="*/ 1077895 w 2259015"/>
              <a:gd name="connsiteY5" fmla="*/ 495845 h 4105738"/>
              <a:gd name="connsiteX6" fmla="*/ 1109645 w 2259015"/>
              <a:gd name="connsiteY6" fmla="*/ 762545 h 4105738"/>
              <a:gd name="connsiteX7" fmla="*/ 1382695 w 2259015"/>
              <a:gd name="connsiteY7" fmla="*/ 838745 h 4105738"/>
              <a:gd name="connsiteX8" fmla="*/ 1389045 w 2259015"/>
              <a:gd name="connsiteY8" fmla="*/ 1314995 h 4105738"/>
              <a:gd name="connsiteX9" fmla="*/ 1757345 w 2259015"/>
              <a:gd name="connsiteY9" fmla="*/ 1461045 h 4105738"/>
              <a:gd name="connsiteX10" fmla="*/ 1795445 w 2259015"/>
              <a:gd name="connsiteY10" fmla="*/ 3143795 h 4105738"/>
              <a:gd name="connsiteX11" fmla="*/ 1668445 w 2259015"/>
              <a:gd name="connsiteY11" fmla="*/ 3258095 h 4105738"/>
              <a:gd name="connsiteX12" fmla="*/ 1573195 w 2259015"/>
              <a:gd name="connsiteY12" fmla="*/ 3486695 h 4105738"/>
              <a:gd name="connsiteX13" fmla="*/ 1465245 w 2259015"/>
              <a:gd name="connsiteY13" fmla="*/ 3931195 h 4105738"/>
              <a:gd name="connsiteX14" fmla="*/ 1585895 w 2259015"/>
              <a:gd name="connsiteY14" fmla="*/ 4089945 h 4105738"/>
              <a:gd name="connsiteX15" fmla="*/ 2068495 w 2259015"/>
              <a:gd name="connsiteY15" fmla="*/ 4078039 h 4105738"/>
              <a:gd name="connsiteX16" fmla="*/ 2192320 w 2259015"/>
              <a:gd name="connsiteY16" fmla="*/ 3909763 h 4105738"/>
              <a:gd name="connsiteX17" fmla="*/ 2174858 w 2259015"/>
              <a:gd name="connsiteY17" fmla="*/ 3561307 h 4105738"/>
              <a:gd name="connsiteX18" fmla="*/ 2258995 w 2259015"/>
              <a:gd name="connsiteY18" fmla="*/ 3181895 h 4105738"/>
              <a:gd name="connsiteX19" fmla="*/ 2166920 w 2259015"/>
              <a:gd name="connsiteY19" fmla="*/ 1448345 h 4105738"/>
              <a:gd name="connsiteX20" fmla="*/ 1617645 w 2259015"/>
              <a:gd name="connsiteY20" fmla="*/ 667295 h 4105738"/>
              <a:gd name="connsiteX21" fmla="*/ 1316020 w 2259015"/>
              <a:gd name="connsiteY21" fmla="*/ 309313 h 4105738"/>
              <a:gd name="connsiteX22" fmla="*/ 627045 w 2259015"/>
              <a:gd name="connsiteY22" fmla="*/ 95795 h 4105738"/>
              <a:gd name="connsiteX0" fmla="*/ 627045 w 2259015"/>
              <a:gd name="connsiteY0" fmla="*/ 95795 h 4105738"/>
              <a:gd name="connsiteX1" fmla="*/ 23795 w 2259015"/>
              <a:gd name="connsiteY1" fmla="*/ 545 h 4105738"/>
              <a:gd name="connsiteX2" fmla="*/ 11095 w 2259015"/>
              <a:gd name="connsiteY2" fmla="*/ 51345 h 4105738"/>
              <a:gd name="connsiteX3" fmla="*/ 505601 w 2259015"/>
              <a:gd name="connsiteY3" fmla="*/ 200570 h 4105738"/>
              <a:gd name="connsiteX4" fmla="*/ 842945 w 2259015"/>
              <a:gd name="connsiteY4" fmla="*/ 318045 h 4105738"/>
              <a:gd name="connsiteX5" fmla="*/ 1077895 w 2259015"/>
              <a:gd name="connsiteY5" fmla="*/ 495845 h 4105738"/>
              <a:gd name="connsiteX6" fmla="*/ 1109645 w 2259015"/>
              <a:gd name="connsiteY6" fmla="*/ 762545 h 4105738"/>
              <a:gd name="connsiteX7" fmla="*/ 1382695 w 2259015"/>
              <a:gd name="connsiteY7" fmla="*/ 838745 h 4105738"/>
              <a:gd name="connsiteX8" fmla="*/ 1389045 w 2259015"/>
              <a:gd name="connsiteY8" fmla="*/ 1314995 h 4105738"/>
              <a:gd name="connsiteX9" fmla="*/ 1757345 w 2259015"/>
              <a:gd name="connsiteY9" fmla="*/ 1461045 h 4105738"/>
              <a:gd name="connsiteX10" fmla="*/ 1795445 w 2259015"/>
              <a:gd name="connsiteY10" fmla="*/ 3143795 h 4105738"/>
              <a:gd name="connsiteX11" fmla="*/ 1668445 w 2259015"/>
              <a:gd name="connsiteY11" fmla="*/ 3258095 h 4105738"/>
              <a:gd name="connsiteX12" fmla="*/ 1573195 w 2259015"/>
              <a:gd name="connsiteY12" fmla="*/ 3486695 h 4105738"/>
              <a:gd name="connsiteX13" fmla="*/ 1465245 w 2259015"/>
              <a:gd name="connsiteY13" fmla="*/ 3931195 h 4105738"/>
              <a:gd name="connsiteX14" fmla="*/ 1585895 w 2259015"/>
              <a:gd name="connsiteY14" fmla="*/ 4089945 h 4105738"/>
              <a:gd name="connsiteX15" fmla="*/ 2068495 w 2259015"/>
              <a:gd name="connsiteY15" fmla="*/ 4078039 h 4105738"/>
              <a:gd name="connsiteX16" fmla="*/ 2192320 w 2259015"/>
              <a:gd name="connsiteY16" fmla="*/ 3909763 h 4105738"/>
              <a:gd name="connsiteX17" fmla="*/ 2174858 w 2259015"/>
              <a:gd name="connsiteY17" fmla="*/ 3561307 h 4105738"/>
              <a:gd name="connsiteX18" fmla="*/ 2258995 w 2259015"/>
              <a:gd name="connsiteY18" fmla="*/ 3181895 h 4105738"/>
              <a:gd name="connsiteX19" fmla="*/ 2166920 w 2259015"/>
              <a:gd name="connsiteY19" fmla="*/ 1448345 h 4105738"/>
              <a:gd name="connsiteX20" fmla="*/ 1617645 w 2259015"/>
              <a:gd name="connsiteY20" fmla="*/ 667295 h 4105738"/>
              <a:gd name="connsiteX21" fmla="*/ 1316020 w 2259015"/>
              <a:gd name="connsiteY21" fmla="*/ 309313 h 4105738"/>
              <a:gd name="connsiteX22" fmla="*/ 627045 w 2259015"/>
              <a:gd name="connsiteY22" fmla="*/ 95795 h 4105738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68445 w 2259015"/>
              <a:gd name="connsiteY11" fmla="*/ 3258095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68445 w 2259015"/>
              <a:gd name="connsiteY11" fmla="*/ 3258095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95445 w 2259015"/>
              <a:gd name="connsiteY10" fmla="*/ 3143795 h 4107244"/>
              <a:gd name="connsiteX11" fmla="*/ 1644632 w 2259015"/>
              <a:gd name="connsiteY11" fmla="*/ 3293813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76395 w 2259015"/>
              <a:gd name="connsiteY10" fmla="*/ 2727076 h 4107244"/>
              <a:gd name="connsiteX11" fmla="*/ 1644632 w 2259015"/>
              <a:gd name="connsiteY11" fmla="*/ 3293813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57345 w 2259015"/>
              <a:gd name="connsiteY9" fmla="*/ 1461045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389045 w 2259015"/>
              <a:gd name="connsiteY8" fmla="*/ 1314995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82695 w 2259015"/>
              <a:gd name="connsiteY7" fmla="*/ 838745 h 4107244"/>
              <a:gd name="connsiteX8" fmla="*/ 1443814 w 2259015"/>
              <a:gd name="connsiteY8" fmla="*/ 1298326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27045 w 2259015"/>
              <a:gd name="connsiteY0" fmla="*/ 95795 h 4107244"/>
              <a:gd name="connsiteX1" fmla="*/ 23795 w 2259015"/>
              <a:gd name="connsiteY1" fmla="*/ 545 h 4107244"/>
              <a:gd name="connsiteX2" fmla="*/ 11095 w 2259015"/>
              <a:gd name="connsiteY2" fmla="*/ 51345 h 4107244"/>
              <a:gd name="connsiteX3" fmla="*/ 505601 w 2259015"/>
              <a:gd name="connsiteY3" fmla="*/ 200570 h 4107244"/>
              <a:gd name="connsiteX4" fmla="*/ 842945 w 2259015"/>
              <a:gd name="connsiteY4" fmla="*/ 318045 h 4107244"/>
              <a:gd name="connsiteX5" fmla="*/ 1077895 w 2259015"/>
              <a:gd name="connsiteY5" fmla="*/ 495845 h 4107244"/>
              <a:gd name="connsiteX6" fmla="*/ 1109645 w 2259015"/>
              <a:gd name="connsiteY6" fmla="*/ 762545 h 4107244"/>
              <a:gd name="connsiteX7" fmla="*/ 1325545 w 2259015"/>
              <a:gd name="connsiteY7" fmla="*/ 879227 h 4107244"/>
              <a:gd name="connsiteX8" fmla="*/ 1443814 w 2259015"/>
              <a:gd name="connsiteY8" fmla="*/ 1298326 h 4107244"/>
              <a:gd name="connsiteX9" fmla="*/ 1740676 w 2259015"/>
              <a:gd name="connsiteY9" fmla="*/ 1508670 h 4107244"/>
              <a:gd name="connsiteX10" fmla="*/ 1776395 w 2259015"/>
              <a:gd name="connsiteY10" fmla="*/ 2727076 h 4107244"/>
              <a:gd name="connsiteX11" fmla="*/ 1706545 w 2259015"/>
              <a:gd name="connsiteY11" fmla="*/ 3127126 h 4107244"/>
              <a:gd name="connsiteX12" fmla="*/ 1573195 w 2259015"/>
              <a:gd name="connsiteY12" fmla="*/ 3486695 h 4107244"/>
              <a:gd name="connsiteX13" fmla="*/ 1486676 w 2259015"/>
              <a:gd name="connsiteY13" fmla="*/ 3909764 h 4107244"/>
              <a:gd name="connsiteX14" fmla="*/ 1585895 w 2259015"/>
              <a:gd name="connsiteY14" fmla="*/ 4089945 h 4107244"/>
              <a:gd name="connsiteX15" fmla="*/ 2068495 w 2259015"/>
              <a:gd name="connsiteY15" fmla="*/ 4078039 h 4107244"/>
              <a:gd name="connsiteX16" fmla="*/ 2192320 w 2259015"/>
              <a:gd name="connsiteY16" fmla="*/ 3909763 h 4107244"/>
              <a:gd name="connsiteX17" fmla="*/ 2174858 w 2259015"/>
              <a:gd name="connsiteY17" fmla="*/ 3561307 h 4107244"/>
              <a:gd name="connsiteX18" fmla="*/ 2258995 w 2259015"/>
              <a:gd name="connsiteY18" fmla="*/ 3181895 h 4107244"/>
              <a:gd name="connsiteX19" fmla="*/ 2166920 w 2259015"/>
              <a:gd name="connsiteY19" fmla="*/ 1448345 h 4107244"/>
              <a:gd name="connsiteX20" fmla="*/ 1617645 w 2259015"/>
              <a:gd name="connsiteY20" fmla="*/ 667295 h 4107244"/>
              <a:gd name="connsiteX21" fmla="*/ 1316020 w 2259015"/>
              <a:gd name="connsiteY21" fmla="*/ 309313 h 4107244"/>
              <a:gd name="connsiteX22" fmla="*/ 627045 w 2259015"/>
              <a:gd name="connsiteY22" fmla="*/ 95795 h 4107244"/>
              <a:gd name="connsiteX0" fmla="*/ 615428 w 2247398"/>
              <a:gd name="connsiteY0" fmla="*/ 95587 h 4107036"/>
              <a:gd name="connsiteX1" fmla="*/ 12178 w 2247398"/>
              <a:gd name="connsiteY1" fmla="*/ 337 h 4107036"/>
              <a:gd name="connsiteX2" fmla="*/ 204266 w 2247398"/>
              <a:gd name="connsiteY2" fmla="*/ 127337 h 4107036"/>
              <a:gd name="connsiteX3" fmla="*/ 493984 w 2247398"/>
              <a:gd name="connsiteY3" fmla="*/ 200362 h 4107036"/>
              <a:gd name="connsiteX4" fmla="*/ 831328 w 2247398"/>
              <a:gd name="connsiteY4" fmla="*/ 317837 h 4107036"/>
              <a:gd name="connsiteX5" fmla="*/ 1066278 w 2247398"/>
              <a:gd name="connsiteY5" fmla="*/ 495637 h 4107036"/>
              <a:gd name="connsiteX6" fmla="*/ 1098028 w 2247398"/>
              <a:gd name="connsiteY6" fmla="*/ 762337 h 4107036"/>
              <a:gd name="connsiteX7" fmla="*/ 1313928 w 2247398"/>
              <a:gd name="connsiteY7" fmla="*/ 879019 h 4107036"/>
              <a:gd name="connsiteX8" fmla="*/ 1432197 w 2247398"/>
              <a:gd name="connsiteY8" fmla="*/ 1298118 h 4107036"/>
              <a:gd name="connsiteX9" fmla="*/ 1729059 w 2247398"/>
              <a:gd name="connsiteY9" fmla="*/ 1508462 h 4107036"/>
              <a:gd name="connsiteX10" fmla="*/ 1764778 w 2247398"/>
              <a:gd name="connsiteY10" fmla="*/ 2726868 h 4107036"/>
              <a:gd name="connsiteX11" fmla="*/ 1694928 w 2247398"/>
              <a:gd name="connsiteY11" fmla="*/ 3126918 h 4107036"/>
              <a:gd name="connsiteX12" fmla="*/ 1561578 w 2247398"/>
              <a:gd name="connsiteY12" fmla="*/ 3486487 h 4107036"/>
              <a:gd name="connsiteX13" fmla="*/ 1475059 w 2247398"/>
              <a:gd name="connsiteY13" fmla="*/ 3909556 h 4107036"/>
              <a:gd name="connsiteX14" fmla="*/ 1574278 w 2247398"/>
              <a:gd name="connsiteY14" fmla="*/ 4089737 h 4107036"/>
              <a:gd name="connsiteX15" fmla="*/ 2056878 w 2247398"/>
              <a:gd name="connsiteY15" fmla="*/ 4077831 h 4107036"/>
              <a:gd name="connsiteX16" fmla="*/ 2180703 w 2247398"/>
              <a:gd name="connsiteY16" fmla="*/ 3909555 h 4107036"/>
              <a:gd name="connsiteX17" fmla="*/ 2163241 w 2247398"/>
              <a:gd name="connsiteY17" fmla="*/ 3561099 h 4107036"/>
              <a:gd name="connsiteX18" fmla="*/ 2247378 w 2247398"/>
              <a:gd name="connsiteY18" fmla="*/ 3181687 h 4107036"/>
              <a:gd name="connsiteX19" fmla="*/ 2155303 w 2247398"/>
              <a:gd name="connsiteY19" fmla="*/ 1448137 h 4107036"/>
              <a:gd name="connsiteX20" fmla="*/ 1606028 w 2247398"/>
              <a:gd name="connsiteY20" fmla="*/ 667087 h 4107036"/>
              <a:gd name="connsiteX21" fmla="*/ 1304403 w 2247398"/>
              <a:gd name="connsiteY21" fmla="*/ 309105 h 4107036"/>
              <a:gd name="connsiteX22" fmla="*/ 615428 w 2247398"/>
              <a:gd name="connsiteY22" fmla="*/ 95587 h 4107036"/>
              <a:gd name="connsiteX0" fmla="*/ 604058 w 2236028"/>
              <a:gd name="connsiteY0" fmla="*/ 97980 h 4109429"/>
              <a:gd name="connsiteX1" fmla="*/ 808 w 2236028"/>
              <a:gd name="connsiteY1" fmla="*/ 2730 h 4109429"/>
              <a:gd name="connsiteX2" fmla="*/ 482614 w 2236028"/>
              <a:gd name="connsiteY2" fmla="*/ 202755 h 4109429"/>
              <a:gd name="connsiteX3" fmla="*/ 819958 w 2236028"/>
              <a:gd name="connsiteY3" fmla="*/ 320230 h 4109429"/>
              <a:gd name="connsiteX4" fmla="*/ 1054908 w 2236028"/>
              <a:gd name="connsiteY4" fmla="*/ 498030 h 4109429"/>
              <a:gd name="connsiteX5" fmla="*/ 1086658 w 2236028"/>
              <a:gd name="connsiteY5" fmla="*/ 764730 h 4109429"/>
              <a:gd name="connsiteX6" fmla="*/ 1302558 w 2236028"/>
              <a:gd name="connsiteY6" fmla="*/ 881412 h 4109429"/>
              <a:gd name="connsiteX7" fmla="*/ 1420827 w 2236028"/>
              <a:gd name="connsiteY7" fmla="*/ 1300511 h 4109429"/>
              <a:gd name="connsiteX8" fmla="*/ 1717689 w 2236028"/>
              <a:gd name="connsiteY8" fmla="*/ 1510855 h 4109429"/>
              <a:gd name="connsiteX9" fmla="*/ 1753408 w 2236028"/>
              <a:gd name="connsiteY9" fmla="*/ 2729261 h 4109429"/>
              <a:gd name="connsiteX10" fmla="*/ 1683558 w 2236028"/>
              <a:gd name="connsiteY10" fmla="*/ 3129311 h 4109429"/>
              <a:gd name="connsiteX11" fmla="*/ 1550208 w 2236028"/>
              <a:gd name="connsiteY11" fmla="*/ 3488880 h 4109429"/>
              <a:gd name="connsiteX12" fmla="*/ 1463689 w 2236028"/>
              <a:gd name="connsiteY12" fmla="*/ 3911949 h 4109429"/>
              <a:gd name="connsiteX13" fmla="*/ 1562908 w 2236028"/>
              <a:gd name="connsiteY13" fmla="*/ 4092130 h 4109429"/>
              <a:gd name="connsiteX14" fmla="*/ 2045508 w 2236028"/>
              <a:gd name="connsiteY14" fmla="*/ 4080224 h 4109429"/>
              <a:gd name="connsiteX15" fmla="*/ 2169333 w 2236028"/>
              <a:gd name="connsiteY15" fmla="*/ 3911948 h 4109429"/>
              <a:gd name="connsiteX16" fmla="*/ 2151871 w 2236028"/>
              <a:gd name="connsiteY16" fmla="*/ 3563492 h 4109429"/>
              <a:gd name="connsiteX17" fmla="*/ 2236008 w 2236028"/>
              <a:gd name="connsiteY17" fmla="*/ 3184080 h 4109429"/>
              <a:gd name="connsiteX18" fmla="*/ 2143933 w 2236028"/>
              <a:gd name="connsiteY18" fmla="*/ 1450530 h 4109429"/>
              <a:gd name="connsiteX19" fmla="*/ 1594658 w 2236028"/>
              <a:gd name="connsiteY19" fmla="*/ 669480 h 4109429"/>
              <a:gd name="connsiteX20" fmla="*/ 1293033 w 2236028"/>
              <a:gd name="connsiteY20" fmla="*/ 311498 h 4109429"/>
              <a:gd name="connsiteX21" fmla="*/ 604058 w 2236028"/>
              <a:gd name="connsiteY21" fmla="*/ 97980 h 4109429"/>
              <a:gd name="connsiteX0" fmla="*/ 618320 w 2250290"/>
              <a:gd name="connsiteY0" fmla="*/ 68535 h 4079984"/>
              <a:gd name="connsiteX1" fmla="*/ 783 w 2250290"/>
              <a:gd name="connsiteY1" fmla="*/ 4241 h 4079984"/>
              <a:gd name="connsiteX2" fmla="*/ 496876 w 2250290"/>
              <a:gd name="connsiteY2" fmla="*/ 173310 h 4079984"/>
              <a:gd name="connsiteX3" fmla="*/ 834220 w 2250290"/>
              <a:gd name="connsiteY3" fmla="*/ 290785 h 4079984"/>
              <a:gd name="connsiteX4" fmla="*/ 1069170 w 2250290"/>
              <a:gd name="connsiteY4" fmla="*/ 468585 h 4079984"/>
              <a:gd name="connsiteX5" fmla="*/ 1100920 w 2250290"/>
              <a:gd name="connsiteY5" fmla="*/ 735285 h 4079984"/>
              <a:gd name="connsiteX6" fmla="*/ 1316820 w 2250290"/>
              <a:gd name="connsiteY6" fmla="*/ 851967 h 4079984"/>
              <a:gd name="connsiteX7" fmla="*/ 1435089 w 2250290"/>
              <a:gd name="connsiteY7" fmla="*/ 1271066 h 4079984"/>
              <a:gd name="connsiteX8" fmla="*/ 1731951 w 2250290"/>
              <a:gd name="connsiteY8" fmla="*/ 1481410 h 4079984"/>
              <a:gd name="connsiteX9" fmla="*/ 1767670 w 2250290"/>
              <a:gd name="connsiteY9" fmla="*/ 2699816 h 4079984"/>
              <a:gd name="connsiteX10" fmla="*/ 1697820 w 2250290"/>
              <a:gd name="connsiteY10" fmla="*/ 3099866 h 4079984"/>
              <a:gd name="connsiteX11" fmla="*/ 1564470 w 2250290"/>
              <a:gd name="connsiteY11" fmla="*/ 3459435 h 4079984"/>
              <a:gd name="connsiteX12" fmla="*/ 1477951 w 2250290"/>
              <a:gd name="connsiteY12" fmla="*/ 3882504 h 4079984"/>
              <a:gd name="connsiteX13" fmla="*/ 1577170 w 2250290"/>
              <a:gd name="connsiteY13" fmla="*/ 4062685 h 4079984"/>
              <a:gd name="connsiteX14" fmla="*/ 2059770 w 2250290"/>
              <a:gd name="connsiteY14" fmla="*/ 4050779 h 4079984"/>
              <a:gd name="connsiteX15" fmla="*/ 2183595 w 2250290"/>
              <a:gd name="connsiteY15" fmla="*/ 3882503 h 4079984"/>
              <a:gd name="connsiteX16" fmla="*/ 2166133 w 2250290"/>
              <a:gd name="connsiteY16" fmla="*/ 3534047 h 4079984"/>
              <a:gd name="connsiteX17" fmla="*/ 2250270 w 2250290"/>
              <a:gd name="connsiteY17" fmla="*/ 3154635 h 4079984"/>
              <a:gd name="connsiteX18" fmla="*/ 2158195 w 2250290"/>
              <a:gd name="connsiteY18" fmla="*/ 1421085 h 4079984"/>
              <a:gd name="connsiteX19" fmla="*/ 1608920 w 2250290"/>
              <a:gd name="connsiteY19" fmla="*/ 640035 h 4079984"/>
              <a:gd name="connsiteX20" fmla="*/ 1307295 w 2250290"/>
              <a:gd name="connsiteY20" fmla="*/ 282053 h 4079984"/>
              <a:gd name="connsiteX21" fmla="*/ 618320 w 2250290"/>
              <a:gd name="connsiteY21" fmla="*/ 68535 h 4079984"/>
              <a:gd name="connsiteX0" fmla="*/ 606435 w 2238405"/>
              <a:gd name="connsiteY0" fmla="*/ 77449 h 4088898"/>
              <a:gd name="connsiteX1" fmla="*/ 804 w 2238405"/>
              <a:gd name="connsiteY1" fmla="*/ 3630 h 4088898"/>
              <a:gd name="connsiteX2" fmla="*/ 484991 w 2238405"/>
              <a:gd name="connsiteY2" fmla="*/ 182224 h 4088898"/>
              <a:gd name="connsiteX3" fmla="*/ 822335 w 2238405"/>
              <a:gd name="connsiteY3" fmla="*/ 299699 h 4088898"/>
              <a:gd name="connsiteX4" fmla="*/ 1057285 w 2238405"/>
              <a:gd name="connsiteY4" fmla="*/ 477499 h 4088898"/>
              <a:gd name="connsiteX5" fmla="*/ 1089035 w 2238405"/>
              <a:gd name="connsiteY5" fmla="*/ 744199 h 4088898"/>
              <a:gd name="connsiteX6" fmla="*/ 1304935 w 2238405"/>
              <a:gd name="connsiteY6" fmla="*/ 860881 h 4088898"/>
              <a:gd name="connsiteX7" fmla="*/ 1423204 w 2238405"/>
              <a:gd name="connsiteY7" fmla="*/ 1279980 h 4088898"/>
              <a:gd name="connsiteX8" fmla="*/ 1720066 w 2238405"/>
              <a:gd name="connsiteY8" fmla="*/ 1490324 h 4088898"/>
              <a:gd name="connsiteX9" fmla="*/ 1755785 w 2238405"/>
              <a:gd name="connsiteY9" fmla="*/ 2708730 h 4088898"/>
              <a:gd name="connsiteX10" fmla="*/ 1685935 w 2238405"/>
              <a:gd name="connsiteY10" fmla="*/ 3108780 h 4088898"/>
              <a:gd name="connsiteX11" fmla="*/ 1552585 w 2238405"/>
              <a:gd name="connsiteY11" fmla="*/ 3468349 h 4088898"/>
              <a:gd name="connsiteX12" fmla="*/ 1466066 w 2238405"/>
              <a:gd name="connsiteY12" fmla="*/ 3891418 h 4088898"/>
              <a:gd name="connsiteX13" fmla="*/ 1565285 w 2238405"/>
              <a:gd name="connsiteY13" fmla="*/ 4071599 h 4088898"/>
              <a:gd name="connsiteX14" fmla="*/ 2047885 w 2238405"/>
              <a:gd name="connsiteY14" fmla="*/ 4059693 h 4088898"/>
              <a:gd name="connsiteX15" fmla="*/ 2171710 w 2238405"/>
              <a:gd name="connsiteY15" fmla="*/ 3891417 h 4088898"/>
              <a:gd name="connsiteX16" fmla="*/ 2154248 w 2238405"/>
              <a:gd name="connsiteY16" fmla="*/ 3542961 h 4088898"/>
              <a:gd name="connsiteX17" fmla="*/ 2238385 w 2238405"/>
              <a:gd name="connsiteY17" fmla="*/ 3163549 h 4088898"/>
              <a:gd name="connsiteX18" fmla="*/ 2146310 w 2238405"/>
              <a:gd name="connsiteY18" fmla="*/ 1429999 h 4088898"/>
              <a:gd name="connsiteX19" fmla="*/ 1597035 w 2238405"/>
              <a:gd name="connsiteY19" fmla="*/ 648949 h 4088898"/>
              <a:gd name="connsiteX20" fmla="*/ 1295410 w 2238405"/>
              <a:gd name="connsiteY20" fmla="*/ 290967 h 4088898"/>
              <a:gd name="connsiteX21" fmla="*/ 606435 w 2238405"/>
              <a:gd name="connsiteY21" fmla="*/ 77449 h 4088898"/>
              <a:gd name="connsiteX0" fmla="*/ 608116 w 2240086"/>
              <a:gd name="connsiteY0" fmla="*/ 87011 h 4098460"/>
              <a:gd name="connsiteX1" fmla="*/ 2485 w 2240086"/>
              <a:gd name="connsiteY1" fmla="*/ 13192 h 4098460"/>
              <a:gd name="connsiteX2" fmla="*/ 486672 w 2240086"/>
              <a:gd name="connsiteY2" fmla="*/ 191786 h 4098460"/>
              <a:gd name="connsiteX3" fmla="*/ 824016 w 2240086"/>
              <a:gd name="connsiteY3" fmla="*/ 309261 h 4098460"/>
              <a:gd name="connsiteX4" fmla="*/ 1058966 w 2240086"/>
              <a:gd name="connsiteY4" fmla="*/ 487061 h 4098460"/>
              <a:gd name="connsiteX5" fmla="*/ 1090716 w 2240086"/>
              <a:gd name="connsiteY5" fmla="*/ 753761 h 4098460"/>
              <a:gd name="connsiteX6" fmla="*/ 1306616 w 2240086"/>
              <a:gd name="connsiteY6" fmla="*/ 870443 h 4098460"/>
              <a:gd name="connsiteX7" fmla="*/ 1424885 w 2240086"/>
              <a:gd name="connsiteY7" fmla="*/ 1289542 h 4098460"/>
              <a:gd name="connsiteX8" fmla="*/ 1721747 w 2240086"/>
              <a:gd name="connsiteY8" fmla="*/ 1499886 h 4098460"/>
              <a:gd name="connsiteX9" fmla="*/ 1757466 w 2240086"/>
              <a:gd name="connsiteY9" fmla="*/ 2718292 h 4098460"/>
              <a:gd name="connsiteX10" fmla="*/ 1687616 w 2240086"/>
              <a:gd name="connsiteY10" fmla="*/ 3118342 h 4098460"/>
              <a:gd name="connsiteX11" fmla="*/ 1554266 w 2240086"/>
              <a:gd name="connsiteY11" fmla="*/ 3477911 h 4098460"/>
              <a:gd name="connsiteX12" fmla="*/ 1467747 w 2240086"/>
              <a:gd name="connsiteY12" fmla="*/ 3900980 h 4098460"/>
              <a:gd name="connsiteX13" fmla="*/ 1566966 w 2240086"/>
              <a:gd name="connsiteY13" fmla="*/ 4081161 h 4098460"/>
              <a:gd name="connsiteX14" fmla="*/ 2049566 w 2240086"/>
              <a:gd name="connsiteY14" fmla="*/ 4069255 h 4098460"/>
              <a:gd name="connsiteX15" fmla="*/ 2173391 w 2240086"/>
              <a:gd name="connsiteY15" fmla="*/ 3900979 h 4098460"/>
              <a:gd name="connsiteX16" fmla="*/ 2155929 w 2240086"/>
              <a:gd name="connsiteY16" fmla="*/ 3552523 h 4098460"/>
              <a:gd name="connsiteX17" fmla="*/ 2240066 w 2240086"/>
              <a:gd name="connsiteY17" fmla="*/ 3173111 h 4098460"/>
              <a:gd name="connsiteX18" fmla="*/ 2147991 w 2240086"/>
              <a:gd name="connsiteY18" fmla="*/ 1439561 h 4098460"/>
              <a:gd name="connsiteX19" fmla="*/ 1598716 w 2240086"/>
              <a:gd name="connsiteY19" fmla="*/ 658511 h 4098460"/>
              <a:gd name="connsiteX20" fmla="*/ 1297091 w 2240086"/>
              <a:gd name="connsiteY20" fmla="*/ 300529 h 4098460"/>
              <a:gd name="connsiteX21" fmla="*/ 608116 w 2240086"/>
              <a:gd name="connsiteY21" fmla="*/ 87011 h 4098460"/>
              <a:gd name="connsiteX0" fmla="*/ 629445 w 2261415"/>
              <a:gd name="connsiteY0" fmla="*/ 91241 h 4102690"/>
              <a:gd name="connsiteX1" fmla="*/ 2382 w 2261415"/>
              <a:gd name="connsiteY1" fmla="*/ 12659 h 4102690"/>
              <a:gd name="connsiteX2" fmla="*/ 508001 w 2261415"/>
              <a:gd name="connsiteY2" fmla="*/ 196016 h 4102690"/>
              <a:gd name="connsiteX3" fmla="*/ 845345 w 2261415"/>
              <a:gd name="connsiteY3" fmla="*/ 313491 h 4102690"/>
              <a:gd name="connsiteX4" fmla="*/ 1080295 w 2261415"/>
              <a:gd name="connsiteY4" fmla="*/ 491291 h 4102690"/>
              <a:gd name="connsiteX5" fmla="*/ 1112045 w 2261415"/>
              <a:gd name="connsiteY5" fmla="*/ 757991 h 4102690"/>
              <a:gd name="connsiteX6" fmla="*/ 1327945 w 2261415"/>
              <a:gd name="connsiteY6" fmla="*/ 874673 h 4102690"/>
              <a:gd name="connsiteX7" fmla="*/ 1446214 w 2261415"/>
              <a:gd name="connsiteY7" fmla="*/ 1293772 h 4102690"/>
              <a:gd name="connsiteX8" fmla="*/ 1743076 w 2261415"/>
              <a:gd name="connsiteY8" fmla="*/ 1504116 h 4102690"/>
              <a:gd name="connsiteX9" fmla="*/ 1778795 w 2261415"/>
              <a:gd name="connsiteY9" fmla="*/ 2722522 h 4102690"/>
              <a:gd name="connsiteX10" fmla="*/ 1708945 w 2261415"/>
              <a:gd name="connsiteY10" fmla="*/ 3122572 h 4102690"/>
              <a:gd name="connsiteX11" fmla="*/ 1575595 w 2261415"/>
              <a:gd name="connsiteY11" fmla="*/ 3482141 h 4102690"/>
              <a:gd name="connsiteX12" fmla="*/ 1489076 w 2261415"/>
              <a:gd name="connsiteY12" fmla="*/ 3905210 h 4102690"/>
              <a:gd name="connsiteX13" fmla="*/ 1588295 w 2261415"/>
              <a:gd name="connsiteY13" fmla="*/ 4085391 h 4102690"/>
              <a:gd name="connsiteX14" fmla="*/ 2070895 w 2261415"/>
              <a:gd name="connsiteY14" fmla="*/ 4073485 h 4102690"/>
              <a:gd name="connsiteX15" fmla="*/ 2194720 w 2261415"/>
              <a:gd name="connsiteY15" fmla="*/ 3905209 h 4102690"/>
              <a:gd name="connsiteX16" fmla="*/ 2177258 w 2261415"/>
              <a:gd name="connsiteY16" fmla="*/ 3556753 h 4102690"/>
              <a:gd name="connsiteX17" fmla="*/ 2261395 w 2261415"/>
              <a:gd name="connsiteY17" fmla="*/ 3177341 h 4102690"/>
              <a:gd name="connsiteX18" fmla="*/ 2169320 w 2261415"/>
              <a:gd name="connsiteY18" fmla="*/ 1443791 h 4102690"/>
              <a:gd name="connsiteX19" fmla="*/ 1620045 w 2261415"/>
              <a:gd name="connsiteY19" fmla="*/ 662741 h 4102690"/>
              <a:gd name="connsiteX20" fmla="*/ 1318420 w 2261415"/>
              <a:gd name="connsiteY20" fmla="*/ 304759 h 4102690"/>
              <a:gd name="connsiteX21" fmla="*/ 629445 w 2261415"/>
              <a:gd name="connsiteY21" fmla="*/ 91241 h 4102690"/>
              <a:gd name="connsiteX0" fmla="*/ 627187 w 2259157"/>
              <a:gd name="connsiteY0" fmla="*/ 89415 h 4100864"/>
              <a:gd name="connsiteX1" fmla="*/ 124 w 2259157"/>
              <a:gd name="connsiteY1" fmla="*/ 10833 h 4100864"/>
              <a:gd name="connsiteX2" fmla="*/ 505743 w 2259157"/>
              <a:gd name="connsiteY2" fmla="*/ 194190 h 4100864"/>
              <a:gd name="connsiteX3" fmla="*/ 843087 w 2259157"/>
              <a:gd name="connsiteY3" fmla="*/ 311665 h 4100864"/>
              <a:gd name="connsiteX4" fmla="*/ 1078037 w 2259157"/>
              <a:gd name="connsiteY4" fmla="*/ 489465 h 4100864"/>
              <a:gd name="connsiteX5" fmla="*/ 1109787 w 2259157"/>
              <a:gd name="connsiteY5" fmla="*/ 756165 h 4100864"/>
              <a:gd name="connsiteX6" fmla="*/ 1325687 w 2259157"/>
              <a:gd name="connsiteY6" fmla="*/ 872847 h 4100864"/>
              <a:gd name="connsiteX7" fmla="*/ 1443956 w 2259157"/>
              <a:gd name="connsiteY7" fmla="*/ 1291946 h 4100864"/>
              <a:gd name="connsiteX8" fmla="*/ 1740818 w 2259157"/>
              <a:gd name="connsiteY8" fmla="*/ 1502290 h 4100864"/>
              <a:gd name="connsiteX9" fmla="*/ 1776537 w 2259157"/>
              <a:gd name="connsiteY9" fmla="*/ 2720696 h 4100864"/>
              <a:gd name="connsiteX10" fmla="*/ 1706687 w 2259157"/>
              <a:gd name="connsiteY10" fmla="*/ 3120746 h 4100864"/>
              <a:gd name="connsiteX11" fmla="*/ 1573337 w 2259157"/>
              <a:gd name="connsiteY11" fmla="*/ 3480315 h 4100864"/>
              <a:gd name="connsiteX12" fmla="*/ 1486818 w 2259157"/>
              <a:gd name="connsiteY12" fmla="*/ 3903384 h 4100864"/>
              <a:gd name="connsiteX13" fmla="*/ 1586037 w 2259157"/>
              <a:gd name="connsiteY13" fmla="*/ 4083565 h 4100864"/>
              <a:gd name="connsiteX14" fmla="*/ 2068637 w 2259157"/>
              <a:gd name="connsiteY14" fmla="*/ 4071659 h 4100864"/>
              <a:gd name="connsiteX15" fmla="*/ 2192462 w 2259157"/>
              <a:gd name="connsiteY15" fmla="*/ 3903383 h 4100864"/>
              <a:gd name="connsiteX16" fmla="*/ 2175000 w 2259157"/>
              <a:gd name="connsiteY16" fmla="*/ 3554927 h 4100864"/>
              <a:gd name="connsiteX17" fmla="*/ 2259137 w 2259157"/>
              <a:gd name="connsiteY17" fmla="*/ 3175515 h 4100864"/>
              <a:gd name="connsiteX18" fmla="*/ 2167062 w 2259157"/>
              <a:gd name="connsiteY18" fmla="*/ 1441965 h 4100864"/>
              <a:gd name="connsiteX19" fmla="*/ 1617787 w 2259157"/>
              <a:gd name="connsiteY19" fmla="*/ 660915 h 4100864"/>
              <a:gd name="connsiteX20" fmla="*/ 1316162 w 2259157"/>
              <a:gd name="connsiteY20" fmla="*/ 302933 h 4100864"/>
              <a:gd name="connsiteX21" fmla="*/ 627187 w 2259157"/>
              <a:gd name="connsiteY21" fmla="*/ 89415 h 4100864"/>
              <a:gd name="connsiteX0" fmla="*/ 627934 w 2259904"/>
              <a:gd name="connsiteY0" fmla="*/ 80524 h 4091973"/>
              <a:gd name="connsiteX1" fmla="*/ 871 w 2259904"/>
              <a:gd name="connsiteY1" fmla="*/ 1942 h 4091973"/>
              <a:gd name="connsiteX2" fmla="*/ 499347 w 2259904"/>
              <a:gd name="connsiteY2" fmla="*/ 154343 h 4091973"/>
              <a:gd name="connsiteX3" fmla="*/ 843834 w 2259904"/>
              <a:gd name="connsiteY3" fmla="*/ 302774 h 4091973"/>
              <a:gd name="connsiteX4" fmla="*/ 1078784 w 2259904"/>
              <a:gd name="connsiteY4" fmla="*/ 480574 h 4091973"/>
              <a:gd name="connsiteX5" fmla="*/ 1110534 w 2259904"/>
              <a:gd name="connsiteY5" fmla="*/ 747274 h 4091973"/>
              <a:gd name="connsiteX6" fmla="*/ 1326434 w 2259904"/>
              <a:gd name="connsiteY6" fmla="*/ 863956 h 4091973"/>
              <a:gd name="connsiteX7" fmla="*/ 1444703 w 2259904"/>
              <a:gd name="connsiteY7" fmla="*/ 1283055 h 4091973"/>
              <a:gd name="connsiteX8" fmla="*/ 1741565 w 2259904"/>
              <a:gd name="connsiteY8" fmla="*/ 1493399 h 4091973"/>
              <a:gd name="connsiteX9" fmla="*/ 1777284 w 2259904"/>
              <a:gd name="connsiteY9" fmla="*/ 2711805 h 4091973"/>
              <a:gd name="connsiteX10" fmla="*/ 1707434 w 2259904"/>
              <a:gd name="connsiteY10" fmla="*/ 3111855 h 4091973"/>
              <a:gd name="connsiteX11" fmla="*/ 1574084 w 2259904"/>
              <a:gd name="connsiteY11" fmla="*/ 3471424 h 4091973"/>
              <a:gd name="connsiteX12" fmla="*/ 1487565 w 2259904"/>
              <a:gd name="connsiteY12" fmla="*/ 3894493 h 4091973"/>
              <a:gd name="connsiteX13" fmla="*/ 1586784 w 2259904"/>
              <a:gd name="connsiteY13" fmla="*/ 4074674 h 4091973"/>
              <a:gd name="connsiteX14" fmla="*/ 2069384 w 2259904"/>
              <a:gd name="connsiteY14" fmla="*/ 4062768 h 4091973"/>
              <a:gd name="connsiteX15" fmla="*/ 2193209 w 2259904"/>
              <a:gd name="connsiteY15" fmla="*/ 3894492 h 4091973"/>
              <a:gd name="connsiteX16" fmla="*/ 2175747 w 2259904"/>
              <a:gd name="connsiteY16" fmla="*/ 3546036 h 4091973"/>
              <a:gd name="connsiteX17" fmla="*/ 2259884 w 2259904"/>
              <a:gd name="connsiteY17" fmla="*/ 3166624 h 4091973"/>
              <a:gd name="connsiteX18" fmla="*/ 2167809 w 2259904"/>
              <a:gd name="connsiteY18" fmla="*/ 1433074 h 4091973"/>
              <a:gd name="connsiteX19" fmla="*/ 1618534 w 2259904"/>
              <a:gd name="connsiteY19" fmla="*/ 652024 h 4091973"/>
              <a:gd name="connsiteX20" fmla="*/ 1316909 w 2259904"/>
              <a:gd name="connsiteY20" fmla="*/ 294042 h 4091973"/>
              <a:gd name="connsiteX21" fmla="*/ 627934 w 2259904"/>
              <a:gd name="connsiteY21" fmla="*/ 80524 h 4091973"/>
              <a:gd name="connsiteX0" fmla="*/ 627464 w 2259434"/>
              <a:gd name="connsiteY0" fmla="*/ 89264 h 4100713"/>
              <a:gd name="connsiteX1" fmla="*/ 401 w 2259434"/>
              <a:gd name="connsiteY1" fmla="*/ 10682 h 4100713"/>
              <a:gd name="connsiteX2" fmla="*/ 498877 w 2259434"/>
              <a:gd name="connsiteY2" fmla="*/ 163083 h 4100713"/>
              <a:gd name="connsiteX3" fmla="*/ 843364 w 2259434"/>
              <a:gd name="connsiteY3" fmla="*/ 311514 h 4100713"/>
              <a:gd name="connsiteX4" fmla="*/ 1078314 w 2259434"/>
              <a:gd name="connsiteY4" fmla="*/ 489314 h 4100713"/>
              <a:gd name="connsiteX5" fmla="*/ 1110064 w 2259434"/>
              <a:gd name="connsiteY5" fmla="*/ 756014 h 4100713"/>
              <a:gd name="connsiteX6" fmla="*/ 1325964 w 2259434"/>
              <a:gd name="connsiteY6" fmla="*/ 872696 h 4100713"/>
              <a:gd name="connsiteX7" fmla="*/ 1444233 w 2259434"/>
              <a:gd name="connsiteY7" fmla="*/ 1291795 h 4100713"/>
              <a:gd name="connsiteX8" fmla="*/ 1741095 w 2259434"/>
              <a:gd name="connsiteY8" fmla="*/ 1502139 h 4100713"/>
              <a:gd name="connsiteX9" fmla="*/ 1776814 w 2259434"/>
              <a:gd name="connsiteY9" fmla="*/ 2720545 h 4100713"/>
              <a:gd name="connsiteX10" fmla="*/ 1706964 w 2259434"/>
              <a:gd name="connsiteY10" fmla="*/ 3120595 h 4100713"/>
              <a:gd name="connsiteX11" fmla="*/ 1573614 w 2259434"/>
              <a:gd name="connsiteY11" fmla="*/ 3480164 h 4100713"/>
              <a:gd name="connsiteX12" fmla="*/ 1487095 w 2259434"/>
              <a:gd name="connsiteY12" fmla="*/ 3903233 h 4100713"/>
              <a:gd name="connsiteX13" fmla="*/ 1586314 w 2259434"/>
              <a:gd name="connsiteY13" fmla="*/ 4083414 h 4100713"/>
              <a:gd name="connsiteX14" fmla="*/ 2068914 w 2259434"/>
              <a:gd name="connsiteY14" fmla="*/ 4071508 h 4100713"/>
              <a:gd name="connsiteX15" fmla="*/ 2192739 w 2259434"/>
              <a:gd name="connsiteY15" fmla="*/ 3903232 h 4100713"/>
              <a:gd name="connsiteX16" fmla="*/ 2175277 w 2259434"/>
              <a:gd name="connsiteY16" fmla="*/ 3554776 h 4100713"/>
              <a:gd name="connsiteX17" fmla="*/ 2259414 w 2259434"/>
              <a:gd name="connsiteY17" fmla="*/ 3175364 h 4100713"/>
              <a:gd name="connsiteX18" fmla="*/ 2167339 w 2259434"/>
              <a:gd name="connsiteY18" fmla="*/ 1441814 h 4100713"/>
              <a:gd name="connsiteX19" fmla="*/ 1618064 w 2259434"/>
              <a:gd name="connsiteY19" fmla="*/ 660764 h 4100713"/>
              <a:gd name="connsiteX20" fmla="*/ 1316439 w 2259434"/>
              <a:gd name="connsiteY20" fmla="*/ 302782 h 4100713"/>
              <a:gd name="connsiteX21" fmla="*/ 627464 w 2259434"/>
              <a:gd name="connsiteY21" fmla="*/ 89264 h 4100713"/>
              <a:gd name="connsiteX0" fmla="*/ 623111 w 2259844"/>
              <a:gd name="connsiteY0" fmla="*/ 91688 h 4091231"/>
              <a:gd name="connsiteX1" fmla="*/ 811 w 2259844"/>
              <a:gd name="connsiteY1" fmla="*/ 1200 h 4091231"/>
              <a:gd name="connsiteX2" fmla="*/ 499287 w 2259844"/>
              <a:gd name="connsiteY2" fmla="*/ 153601 h 4091231"/>
              <a:gd name="connsiteX3" fmla="*/ 843774 w 2259844"/>
              <a:gd name="connsiteY3" fmla="*/ 302032 h 4091231"/>
              <a:gd name="connsiteX4" fmla="*/ 1078724 w 2259844"/>
              <a:gd name="connsiteY4" fmla="*/ 479832 h 4091231"/>
              <a:gd name="connsiteX5" fmla="*/ 1110474 w 2259844"/>
              <a:gd name="connsiteY5" fmla="*/ 746532 h 4091231"/>
              <a:gd name="connsiteX6" fmla="*/ 1326374 w 2259844"/>
              <a:gd name="connsiteY6" fmla="*/ 863214 h 4091231"/>
              <a:gd name="connsiteX7" fmla="*/ 1444643 w 2259844"/>
              <a:gd name="connsiteY7" fmla="*/ 1282313 h 4091231"/>
              <a:gd name="connsiteX8" fmla="*/ 1741505 w 2259844"/>
              <a:gd name="connsiteY8" fmla="*/ 1492657 h 4091231"/>
              <a:gd name="connsiteX9" fmla="*/ 1777224 w 2259844"/>
              <a:gd name="connsiteY9" fmla="*/ 2711063 h 4091231"/>
              <a:gd name="connsiteX10" fmla="*/ 1707374 w 2259844"/>
              <a:gd name="connsiteY10" fmla="*/ 3111113 h 4091231"/>
              <a:gd name="connsiteX11" fmla="*/ 1574024 w 2259844"/>
              <a:gd name="connsiteY11" fmla="*/ 3470682 h 4091231"/>
              <a:gd name="connsiteX12" fmla="*/ 1487505 w 2259844"/>
              <a:gd name="connsiteY12" fmla="*/ 3893751 h 4091231"/>
              <a:gd name="connsiteX13" fmla="*/ 1586724 w 2259844"/>
              <a:gd name="connsiteY13" fmla="*/ 4073932 h 4091231"/>
              <a:gd name="connsiteX14" fmla="*/ 2069324 w 2259844"/>
              <a:gd name="connsiteY14" fmla="*/ 4062026 h 4091231"/>
              <a:gd name="connsiteX15" fmla="*/ 2193149 w 2259844"/>
              <a:gd name="connsiteY15" fmla="*/ 3893750 h 4091231"/>
              <a:gd name="connsiteX16" fmla="*/ 2175687 w 2259844"/>
              <a:gd name="connsiteY16" fmla="*/ 3545294 h 4091231"/>
              <a:gd name="connsiteX17" fmla="*/ 2259824 w 2259844"/>
              <a:gd name="connsiteY17" fmla="*/ 3165882 h 4091231"/>
              <a:gd name="connsiteX18" fmla="*/ 2167749 w 2259844"/>
              <a:gd name="connsiteY18" fmla="*/ 1432332 h 4091231"/>
              <a:gd name="connsiteX19" fmla="*/ 1618474 w 2259844"/>
              <a:gd name="connsiteY19" fmla="*/ 651282 h 4091231"/>
              <a:gd name="connsiteX20" fmla="*/ 1316849 w 2259844"/>
              <a:gd name="connsiteY20" fmla="*/ 293300 h 4091231"/>
              <a:gd name="connsiteX21" fmla="*/ 623111 w 2259844"/>
              <a:gd name="connsiteY21" fmla="*/ 91688 h 4091231"/>
              <a:gd name="connsiteX0" fmla="*/ 620700 w 2259815"/>
              <a:gd name="connsiteY0" fmla="*/ 84954 h 4091641"/>
              <a:gd name="connsiteX1" fmla="*/ 782 w 2259815"/>
              <a:gd name="connsiteY1" fmla="*/ 1610 h 4091641"/>
              <a:gd name="connsiteX2" fmla="*/ 499258 w 2259815"/>
              <a:gd name="connsiteY2" fmla="*/ 154011 h 4091641"/>
              <a:gd name="connsiteX3" fmla="*/ 843745 w 2259815"/>
              <a:gd name="connsiteY3" fmla="*/ 302442 h 4091641"/>
              <a:gd name="connsiteX4" fmla="*/ 1078695 w 2259815"/>
              <a:gd name="connsiteY4" fmla="*/ 480242 h 4091641"/>
              <a:gd name="connsiteX5" fmla="*/ 1110445 w 2259815"/>
              <a:gd name="connsiteY5" fmla="*/ 746942 h 4091641"/>
              <a:gd name="connsiteX6" fmla="*/ 1326345 w 2259815"/>
              <a:gd name="connsiteY6" fmla="*/ 863624 h 4091641"/>
              <a:gd name="connsiteX7" fmla="*/ 1444614 w 2259815"/>
              <a:gd name="connsiteY7" fmla="*/ 1282723 h 4091641"/>
              <a:gd name="connsiteX8" fmla="*/ 1741476 w 2259815"/>
              <a:gd name="connsiteY8" fmla="*/ 1493067 h 4091641"/>
              <a:gd name="connsiteX9" fmla="*/ 1777195 w 2259815"/>
              <a:gd name="connsiteY9" fmla="*/ 2711473 h 4091641"/>
              <a:gd name="connsiteX10" fmla="*/ 1707345 w 2259815"/>
              <a:gd name="connsiteY10" fmla="*/ 3111523 h 4091641"/>
              <a:gd name="connsiteX11" fmla="*/ 1573995 w 2259815"/>
              <a:gd name="connsiteY11" fmla="*/ 3471092 h 4091641"/>
              <a:gd name="connsiteX12" fmla="*/ 1487476 w 2259815"/>
              <a:gd name="connsiteY12" fmla="*/ 3894161 h 4091641"/>
              <a:gd name="connsiteX13" fmla="*/ 1586695 w 2259815"/>
              <a:gd name="connsiteY13" fmla="*/ 4074342 h 4091641"/>
              <a:gd name="connsiteX14" fmla="*/ 2069295 w 2259815"/>
              <a:gd name="connsiteY14" fmla="*/ 4062436 h 4091641"/>
              <a:gd name="connsiteX15" fmla="*/ 2193120 w 2259815"/>
              <a:gd name="connsiteY15" fmla="*/ 3894160 h 4091641"/>
              <a:gd name="connsiteX16" fmla="*/ 2175658 w 2259815"/>
              <a:gd name="connsiteY16" fmla="*/ 3545704 h 4091641"/>
              <a:gd name="connsiteX17" fmla="*/ 2259795 w 2259815"/>
              <a:gd name="connsiteY17" fmla="*/ 3166292 h 4091641"/>
              <a:gd name="connsiteX18" fmla="*/ 2167720 w 2259815"/>
              <a:gd name="connsiteY18" fmla="*/ 1432742 h 4091641"/>
              <a:gd name="connsiteX19" fmla="*/ 1618445 w 2259815"/>
              <a:gd name="connsiteY19" fmla="*/ 651692 h 4091641"/>
              <a:gd name="connsiteX20" fmla="*/ 1316820 w 2259815"/>
              <a:gd name="connsiteY20" fmla="*/ 293710 h 4091641"/>
              <a:gd name="connsiteX21" fmla="*/ 620700 w 2259815"/>
              <a:gd name="connsiteY21" fmla="*/ 84954 h 4091641"/>
              <a:gd name="connsiteX0" fmla="*/ 620256 w 2259371"/>
              <a:gd name="connsiteY0" fmla="*/ 98728 h 4105415"/>
              <a:gd name="connsiteX1" fmla="*/ 338 w 2259371"/>
              <a:gd name="connsiteY1" fmla="*/ 15384 h 4105415"/>
              <a:gd name="connsiteX2" fmla="*/ 498814 w 2259371"/>
              <a:gd name="connsiteY2" fmla="*/ 167785 h 4105415"/>
              <a:gd name="connsiteX3" fmla="*/ 843301 w 2259371"/>
              <a:gd name="connsiteY3" fmla="*/ 316216 h 4105415"/>
              <a:gd name="connsiteX4" fmla="*/ 1078251 w 2259371"/>
              <a:gd name="connsiteY4" fmla="*/ 494016 h 4105415"/>
              <a:gd name="connsiteX5" fmla="*/ 1110001 w 2259371"/>
              <a:gd name="connsiteY5" fmla="*/ 760716 h 4105415"/>
              <a:gd name="connsiteX6" fmla="*/ 1325901 w 2259371"/>
              <a:gd name="connsiteY6" fmla="*/ 877398 h 4105415"/>
              <a:gd name="connsiteX7" fmla="*/ 1444170 w 2259371"/>
              <a:gd name="connsiteY7" fmla="*/ 1296497 h 4105415"/>
              <a:gd name="connsiteX8" fmla="*/ 1741032 w 2259371"/>
              <a:gd name="connsiteY8" fmla="*/ 1506841 h 4105415"/>
              <a:gd name="connsiteX9" fmla="*/ 1776751 w 2259371"/>
              <a:gd name="connsiteY9" fmla="*/ 2725247 h 4105415"/>
              <a:gd name="connsiteX10" fmla="*/ 1706901 w 2259371"/>
              <a:gd name="connsiteY10" fmla="*/ 3125297 h 4105415"/>
              <a:gd name="connsiteX11" fmla="*/ 1573551 w 2259371"/>
              <a:gd name="connsiteY11" fmla="*/ 3484866 h 4105415"/>
              <a:gd name="connsiteX12" fmla="*/ 1487032 w 2259371"/>
              <a:gd name="connsiteY12" fmla="*/ 3907935 h 4105415"/>
              <a:gd name="connsiteX13" fmla="*/ 1586251 w 2259371"/>
              <a:gd name="connsiteY13" fmla="*/ 4088116 h 4105415"/>
              <a:gd name="connsiteX14" fmla="*/ 2068851 w 2259371"/>
              <a:gd name="connsiteY14" fmla="*/ 4076210 h 4105415"/>
              <a:gd name="connsiteX15" fmla="*/ 2192676 w 2259371"/>
              <a:gd name="connsiteY15" fmla="*/ 3907934 h 4105415"/>
              <a:gd name="connsiteX16" fmla="*/ 2175214 w 2259371"/>
              <a:gd name="connsiteY16" fmla="*/ 3559478 h 4105415"/>
              <a:gd name="connsiteX17" fmla="*/ 2259351 w 2259371"/>
              <a:gd name="connsiteY17" fmla="*/ 3180066 h 4105415"/>
              <a:gd name="connsiteX18" fmla="*/ 2167276 w 2259371"/>
              <a:gd name="connsiteY18" fmla="*/ 1446516 h 4105415"/>
              <a:gd name="connsiteX19" fmla="*/ 1618001 w 2259371"/>
              <a:gd name="connsiteY19" fmla="*/ 665466 h 4105415"/>
              <a:gd name="connsiteX20" fmla="*/ 1316376 w 2259371"/>
              <a:gd name="connsiteY20" fmla="*/ 307484 h 4105415"/>
              <a:gd name="connsiteX21" fmla="*/ 620256 w 2259371"/>
              <a:gd name="connsiteY21" fmla="*/ 98728 h 4105415"/>
              <a:gd name="connsiteX0" fmla="*/ 622636 w 2261751"/>
              <a:gd name="connsiteY0" fmla="*/ 92415 h 4099102"/>
              <a:gd name="connsiteX1" fmla="*/ 2718 w 2261751"/>
              <a:gd name="connsiteY1" fmla="*/ 9071 h 4099102"/>
              <a:gd name="connsiteX2" fmla="*/ 501194 w 2261751"/>
              <a:gd name="connsiteY2" fmla="*/ 161472 h 4099102"/>
              <a:gd name="connsiteX3" fmla="*/ 845681 w 2261751"/>
              <a:gd name="connsiteY3" fmla="*/ 309903 h 4099102"/>
              <a:gd name="connsiteX4" fmla="*/ 1080631 w 2261751"/>
              <a:gd name="connsiteY4" fmla="*/ 487703 h 4099102"/>
              <a:gd name="connsiteX5" fmla="*/ 1112381 w 2261751"/>
              <a:gd name="connsiteY5" fmla="*/ 754403 h 4099102"/>
              <a:gd name="connsiteX6" fmla="*/ 1328281 w 2261751"/>
              <a:gd name="connsiteY6" fmla="*/ 871085 h 4099102"/>
              <a:gd name="connsiteX7" fmla="*/ 1446550 w 2261751"/>
              <a:gd name="connsiteY7" fmla="*/ 1290184 h 4099102"/>
              <a:gd name="connsiteX8" fmla="*/ 1743412 w 2261751"/>
              <a:gd name="connsiteY8" fmla="*/ 1500528 h 4099102"/>
              <a:gd name="connsiteX9" fmla="*/ 1779131 w 2261751"/>
              <a:gd name="connsiteY9" fmla="*/ 2718934 h 4099102"/>
              <a:gd name="connsiteX10" fmla="*/ 1709281 w 2261751"/>
              <a:gd name="connsiteY10" fmla="*/ 3118984 h 4099102"/>
              <a:gd name="connsiteX11" fmla="*/ 1575931 w 2261751"/>
              <a:gd name="connsiteY11" fmla="*/ 3478553 h 4099102"/>
              <a:gd name="connsiteX12" fmla="*/ 1489412 w 2261751"/>
              <a:gd name="connsiteY12" fmla="*/ 3901622 h 4099102"/>
              <a:gd name="connsiteX13" fmla="*/ 1588631 w 2261751"/>
              <a:gd name="connsiteY13" fmla="*/ 4081803 h 4099102"/>
              <a:gd name="connsiteX14" fmla="*/ 2071231 w 2261751"/>
              <a:gd name="connsiteY14" fmla="*/ 4069897 h 4099102"/>
              <a:gd name="connsiteX15" fmla="*/ 2195056 w 2261751"/>
              <a:gd name="connsiteY15" fmla="*/ 3901621 h 4099102"/>
              <a:gd name="connsiteX16" fmla="*/ 2177594 w 2261751"/>
              <a:gd name="connsiteY16" fmla="*/ 3553165 h 4099102"/>
              <a:gd name="connsiteX17" fmla="*/ 2261731 w 2261751"/>
              <a:gd name="connsiteY17" fmla="*/ 3173753 h 4099102"/>
              <a:gd name="connsiteX18" fmla="*/ 2169656 w 2261751"/>
              <a:gd name="connsiteY18" fmla="*/ 1440203 h 4099102"/>
              <a:gd name="connsiteX19" fmla="*/ 1620381 w 2261751"/>
              <a:gd name="connsiteY19" fmla="*/ 659153 h 4099102"/>
              <a:gd name="connsiteX20" fmla="*/ 1318756 w 2261751"/>
              <a:gd name="connsiteY20" fmla="*/ 301171 h 4099102"/>
              <a:gd name="connsiteX21" fmla="*/ 622636 w 2261751"/>
              <a:gd name="connsiteY21" fmla="*/ 92415 h 4099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261751" h="4099102">
                <a:moveTo>
                  <a:pt x="622636" y="92415"/>
                </a:moveTo>
                <a:cubicBezTo>
                  <a:pt x="402503" y="50082"/>
                  <a:pt x="42008" y="-26251"/>
                  <a:pt x="2718" y="9071"/>
                </a:cubicBezTo>
                <a:cubicBezTo>
                  <a:pt x="-36572" y="44393"/>
                  <a:pt x="360700" y="111333"/>
                  <a:pt x="501194" y="161472"/>
                </a:cubicBezTo>
                <a:cubicBezTo>
                  <a:pt x="641688" y="211611"/>
                  <a:pt x="749108" y="255531"/>
                  <a:pt x="845681" y="309903"/>
                </a:cubicBezTo>
                <a:cubicBezTo>
                  <a:pt x="942254" y="364275"/>
                  <a:pt x="1070048" y="398803"/>
                  <a:pt x="1080631" y="487703"/>
                </a:cubicBezTo>
                <a:cubicBezTo>
                  <a:pt x="1091214" y="576603"/>
                  <a:pt x="1071106" y="690506"/>
                  <a:pt x="1112381" y="754403"/>
                </a:cubicBezTo>
                <a:cubicBezTo>
                  <a:pt x="1153656" y="818300"/>
                  <a:pt x="1272586" y="781788"/>
                  <a:pt x="1328281" y="871085"/>
                </a:cubicBezTo>
                <a:cubicBezTo>
                  <a:pt x="1383976" y="960382"/>
                  <a:pt x="1377361" y="1185277"/>
                  <a:pt x="1446550" y="1290184"/>
                </a:cubicBezTo>
                <a:cubicBezTo>
                  <a:pt x="1515739" y="1395091"/>
                  <a:pt x="1687982" y="1262403"/>
                  <a:pt x="1743412" y="1500528"/>
                </a:cubicBezTo>
                <a:cubicBezTo>
                  <a:pt x="1798842" y="1738653"/>
                  <a:pt x="1784820" y="2449191"/>
                  <a:pt x="1779131" y="2718934"/>
                </a:cubicBezTo>
                <a:cubicBezTo>
                  <a:pt x="1773442" y="2988677"/>
                  <a:pt x="1743148" y="2992381"/>
                  <a:pt x="1709281" y="3118984"/>
                </a:cubicBezTo>
                <a:cubicBezTo>
                  <a:pt x="1675414" y="3245587"/>
                  <a:pt x="1612576" y="3348113"/>
                  <a:pt x="1575931" y="3478553"/>
                </a:cubicBezTo>
                <a:cubicBezTo>
                  <a:pt x="1539286" y="3608993"/>
                  <a:pt x="1518252" y="3760599"/>
                  <a:pt x="1489412" y="3901622"/>
                </a:cubicBezTo>
                <a:cubicBezTo>
                  <a:pt x="1453429" y="4049789"/>
                  <a:pt x="1491661" y="4053757"/>
                  <a:pt x="1588631" y="4081803"/>
                </a:cubicBezTo>
                <a:cubicBezTo>
                  <a:pt x="1685601" y="4109849"/>
                  <a:pt x="1993973" y="4102307"/>
                  <a:pt x="2071231" y="4069897"/>
                </a:cubicBezTo>
                <a:cubicBezTo>
                  <a:pt x="2148489" y="4037487"/>
                  <a:pt x="2177329" y="3987743"/>
                  <a:pt x="2195056" y="3901621"/>
                </a:cubicBezTo>
                <a:cubicBezTo>
                  <a:pt x="2212783" y="3815499"/>
                  <a:pt x="2154574" y="3622088"/>
                  <a:pt x="2177594" y="3553165"/>
                </a:cubicBezTo>
                <a:cubicBezTo>
                  <a:pt x="2200614" y="3484242"/>
                  <a:pt x="2263054" y="3525913"/>
                  <a:pt x="2261731" y="3173753"/>
                </a:cubicBezTo>
                <a:cubicBezTo>
                  <a:pt x="2260408" y="2821593"/>
                  <a:pt x="2253529" y="1689441"/>
                  <a:pt x="2169656" y="1440203"/>
                </a:cubicBezTo>
                <a:cubicBezTo>
                  <a:pt x="2085783" y="1190965"/>
                  <a:pt x="1762198" y="848992"/>
                  <a:pt x="1620381" y="659153"/>
                </a:cubicBezTo>
                <a:cubicBezTo>
                  <a:pt x="1478564" y="469314"/>
                  <a:pt x="1485047" y="395627"/>
                  <a:pt x="1318756" y="301171"/>
                </a:cubicBezTo>
                <a:cubicBezTo>
                  <a:pt x="1152465" y="206715"/>
                  <a:pt x="842769" y="134748"/>
                  <a:pt x="622636" y="92415"/>
                </a:cubicBezTo>
                <a:close/>
              </a:path>
            </a:pathLst>
          </a:custGeom>
          <a:solidFill>
            <a:schemeClr val="bg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10651" y="902380"/>
            <a:ext cx="30289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issing reaction</a:t>
            </a:r>
          </a:p>
          <a:p>
            <a:r>
              <a:rPr lang="en-US" sz="2800" dirty="0"/>
              <a:t>           pathway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3467100" y="3408550"/>
            <a:ext cx="1543050" cy="631626"/>
          </a:xfrm>
          <a:prstGeom prst="rightArrow">
            <a:avLst>
              <a:gd name="adj1" fmla="val 41752"/>
              <a:gd name="adj2" fmla="val 70619"/>
            </a:avLst>
          </a:prstGeom>
          <a:noFill/>
          <a:ln w="28575">
            <a:solidFill>
              <a:srgbClr val="A41F34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62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4C8BD8-E31D-4779-9B7B-33A262975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DA71918-7F88-4A39-AB3B-7A6099D9A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A23C065A-F040-4327-B086-B8F088E0EB98}"/>
              </a:ext>
            </a:extLst>
          </p:cNvPr>
          <p:cNvGrpSpPr/>
          <p:nvPr/>
        </p:nvGrpSpPr>
        <p:grpSpPr>
          <a:xfrm>
            <a:off x="609600" y="2800350"/>
            <a:ext cx="4524254" cy="3557996"/>
            <a:chOff x="92636" y="2609137"/>
            <a:chExt cx="4105469" cy="322865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415ACE1-A52F-4F10-9EC2-48CB302218A2}"/>
                </a:ext>
              </a:extLst>
            </p:cNvPr>
            <p:cNvGrpSpPr/>
            <p:nvPr/>
          </p:nvGrpSpPr>
          <p:grpSpPr>
            <a:xfrm>
              <a:off x="92636" y="2798781"/>
              <a:ext cx="4105469" cy="2852534"/>
              <a:chOff x="869133" y="1066989"/>
              <a:chExt cx="7505321" cy="5214795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9B2FC77D-4AAC-4B83-AFDE-7F5CDA7DD0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1757486-9694-43A8-8D11-9484964BEC15}"/>
                  </a:ext>
                </a:extLst>
              </p:cNvPr>
              <p:cNvSpPr/>
              <p:nvPr/>
            </p:nvSpPr>
            <p:spPr>
              <a:xfrm>
                <a:off x="869133" y="1066989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FF12E1BE-A8B9-4BB3-89B5-87A530DAA9C5}"/>
                </a:ext>
              </a:extLst>
            </p:cNvPr>
            <p:cNvGrpSpPr/>
            <p:nvPr/>
          </p:nvGrpSpPr>
          <p:grpSpPr>
            <a:xfrm>
              <a:off x="224487" y="2609137"/>
              <a:ext cx="3834987" cy="3228652"/>
              <a:chOff x="323850" y="3078880"/>
              <a:chExt cx="3834987" cy="3228652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6540E94A-1856-479C-AD15-55CEF6EDB45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0FC49ADC-5626-434D-9813-F429AAC5D5C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A5683FB6-075A-48D8-807D-29593BCFE3D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20" y="2955898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44E42EAB-9BA6-40C5-8C5E-BFEC56D77E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63501" y="5506395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93F7B424-9293-43A9-9B7E-8B84383C6A74}"/>
                  </a:ext>
                </a:extLst>
              </p:cNvPr>
              <p:cNvGrpSpPr/>
              <p:nvPr/>
            </p:nvGrpSpPr>
            <p:grpSpPr>
              <a:xfrm>
                <a:off x="919569" y="3370441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56" name="Freeform 13">
                  <a:extLst>
                    <a:ext uri="{FF2B5EF4-FFF2-40B4-BE49-F238E27FC236}">
                      <a16:creationId xmlns:a16="http://schemas.microsoft.com/office/drawing/2014/main" id="{09BE83BF-E019-47D5-8753-8B41FCDED386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B9A515A4-BA4E-4A1D-BDE0-F2D7BA928DC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C585686A-1250-4F03-B1B9-EA2287E57DCE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" name="Freeform 16">
                <a:extLst>
                  <a:ext uri="{FF2B5EF4-FFF2-40B4-BE49-F238E27FC236}">
                    <a16:creationId xmlns:a16="http://schemas.microsoft.com/office/drawing/2014/main" id="{0A4DFD7E-E16C-4F1F-9F45-8E5EB9E55BD7}"/>
                  </a:ext>
                </a:extLst>
              </p:cNvPr>
              <p:cNvSpPr/>
              <p:nvPr/>
            </p:nvSpPr>
            <p:spPr>
              <a:xfrm>
                <a:off x="1541503" y="3829931"/>
                <a:ext cx="965160" cy="666313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7">
                <a:extLst>
                  <a:ext uri="{FF2B5EF4-FFF2-40B4-BE49-F238E27FC236}">
                    <a16:creationId xmlns:a16="http://schemas.microsoft.com/office/drawing/2014/main" id="{96097D4C-C51A-43DE-B2D2-43340AD639BD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8">
                <a:extLst>
                  <a:ext uri="{FF2B5EF4-FFF2-40B4-BE49-F238E27FC236}">
                    <a16:creationId xmlns:a16="http://schemas.microsoft.com/office/drawing/2014/main" id="{B6742CF4-0201-4912-B3AE-90435FA74A68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92814B0-1624-4472-81A0-88624F90BB70}"/>
                  </a:ext>
                </a:extLst>
              </p:cNvPr>
              <p:cNvSpPr txBox="1"/>
              <p:nvPr/>
            </p:nvSpPr>
            <p:spPr>
              <a:xfrm>
                <a:off x="1468120" y="3139347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EC0598B0-9F63-45DE-A6C8-2EC1842B4045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id="{2968DA6C-D9BC-4DC3-AD8B-025FC9EAF3D5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A9CD7397-690F-4E0A-A653-100BA672CADD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FA726D8B-49F6-466F-B656-77B5D3DF419A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37DBDA4-49BF-4086-A82B-3644FB0F3E08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38F4CA14-F808-48B7-8EDF-515FB65329AA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50" name="Freeform 26">
                  <a:extLst>
                    <a:ext uri="{FF2B5EF4-FFF2-40B4-BE49-F238E27FC236}">
                      <a16:creationId xmlns:a16="http://schemas.microsoft.com/office/drawing/2014/main" id="{BAB6044D-CD0B-4396-B6E1-0D89E4B00A09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05453D0F-1B73-4F5C-AF71-EC1F83918669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C1939E1F-8499-45B2-901D-FB25BE510D7D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FA3D9DB-C903-4A0E-A490-6678F3B707C0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pic>
        <p:nvPicPr>
          <p:cNvPr id="60" name="Picture 59">
            <a:extLst>
              <a:ext uri="{FF2B5EF4-FFF2-40B4-BE49-F238E27FC236}">
                <a16:creationId xmlns:a16="http://schemas.microsoft.com/office/drawing/2014/main" id="{CF217BD1-0CC4-4E6B-A68F-7DF67D555D3A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920" y="1832657"/>
            <a:ext cx="4425580" cy="4566159"/>
          </a:xfrm>
          <a:prstGeom prst="rect">
            <a:avLst/>
          </a:prstGeom>
        </p:spPr>
      </p:pic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8533D9C2-8C76-495C-BBC6-A9372E2F5A72}"/>
              </a:ext>
            </a:extLst>
          </p:cNvPr>
          <p:cNvSpPr/>
          <p:nvPr/>
        </p:nvSpPr>
        <p:spPr>
          <a:xfrm>
            <a:off x="1150267" y="914400"/>
            <a:ext cx="3629578" cy="146254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Develop efficient and quantitative methods to explore chemical space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B42A9EA0-5157-45DB-987B-B848B4D80FFA}"/>
              </a:ext>
            </a:extLst>
          </p:cNvPr>
          <p:cNvSpPr/>
          <p:nvPr/>
        </p:nvSpPr>
        <p:spPr>
          <a:xfrm>
            <a:off x="7211921" y="917055"/>
            <a:ext cx="3629578" cy="146254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Provide methods for improving reaction mechanisms</a:t>
            </a:r>
          </a:p>
        </p:txBody>
      </p:sp>
      <p:sp>
        <p:nvSpPr>
          <p:cNvPr id="69" name="Arrow: Right 68">
            <a:extLst>
              <a:ext uri="{FF2B5EF4-FFF2-40B4-BE49-F238E27FC236}">
                <a16:creationId xmlns:a16="http://schemas.microsoft.com/office/drawing/2014/main" id="{8CC81A1C-159E-47F0-9F0A-3FE150BEF1D2}"/>
              </a:ext>
            </a:extLst>
          </p:cNvPr>
          <p:cNvSpPr/>
          <p:nvPr/>
        </p:nvSpPr>
        <p:spPr>
          <a:xfrm>
            <a:off x="5361759" y="3686423"/>
            <a:ext cx="1104155" cy="724742"/>
          </a:xfrm>
          <a:prstGeom prst="rightArrow">
            <a:avLst/>
          </a:prstGeom>
          <a:solidFill>
            <a:srgbClr val="BDD7EE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37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>
            <a:extLst>
              <a:ext uri="{FF2B5EF4-FFF2-40B4-BE49-F238E27FC236}">
                <a16:creationId xmlns:a16="http://schemas.microsoft.com/office/drawing/2014/main" id="{CA33B315-36B5-433F-9CB0-E68CFD3C0469}"/>
              </a:ext>
            </a:extLst>
          </p:cNvPr>
          <p:cNvGrpSpPr/>
          <p:nvPr/>
        </p:nvGrpSpPr>
        <p:grpSpPr>
          <a:xfrm>
            <a:off x="6839799" y="286714"/>
            <a:ext cx="4184184" cy="2880433"/>
            <a:chOff x="2438400" y="1354821"/>
            <a:chExt cx="6998977" cy="4818165"/>
          </a:xfrm>
        </p:grpSpPr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BCF50838-CECF-41B5-8EBD-0C9E311EB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8400" y="1354821"/>
              <a:ext cx="6998977" cy="4818165"/>
            </a:xfrm>
            <a:prstGeom prst="rect">
              <a:avLst/>
            </a:prstGeom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A6DF208A-6A10-4EEA-BDCB-283652F65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9725" y="2328863"/>
              <a:ext cx="1969395" cy="1510825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27A6AB64-E007-4E07-8FC2-0EA5579B96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09"/>
            <a:stretch/>
          </p:blipFill>
          <p:spPr>
            <a:xfrm>
              <a:off x="5024422" y="4229100"/>
              <a:ext cx="2057313" cy="1347712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D190BFBC-9A32-4163-9988-1C4DCCB2E1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3"/>
            <a:stretch/>
          </p:blipFill>
          <p:spPr>
            <a:xfrm>
              <a:off x="6009120" y="2457450"/>
              <a:ext cx="2057313" cy="1485900"/>
            </a:xfrm>
            <a:prstGeom prst="rect">
              <a:avLst/>
            </a:prstGeom>
            <a:effectLst>
              <a:outerShdw blurRad="76200" dir="13500000" sy="23000" kx="1200000" algn="br" rotWithShape="0">
                <a:prstClr val="black">
                  <a:alpha val="30000"/>
                </a:prstClr>
              </a:outerShdw>
            </a:effectLst>
          </p:spPr>
        </p:pic>
        <p:sp>
          <p:nvSpPr>
            <p:cNvPr id="143" name="Flowchart: Connector 142">
              <a:extLst>
                <a:ext uri="{FF2B5EF4-FFF2-40B4-BE49-F238E27FC236}">
                  <a16:creationId xmlns:a16="http://schemas.microsoft.com/office/drawing/2014/main" id="{6F36469F-ED6B-4BB2-9DD8-75BD773A55C8}"/>
                </a:ext>
              </a:extLst>
            </p:cNvPr>
            <p:cNvSpPr/>
            <p:nvPr/>
          </p:nvSpPr>
          <p:spPr>
            <a:xfrm>
              <a:off x="5657850" y="5226050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>
              <a:extLst>
                <a:ext uri="{FF2B5EF4-FFF2-40B4-BE49-F238E27FC236}">
                  <a16:creationId xmlns:a16="http://schemas.microsoft.com/office/drawing/2014/main" id="{886C2930-034F-48FF-A21C-5EC4915F8D94}"/>
                </a:ext>
              </a:extLst>
            </p:cNvPr>
            <p:cNvSpPr/>
            <p:nvPr/>
          </p:nvSpPr>
          <p:spPr>
            <a:xfrm>
              <a:off x="4875187" y="3621847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OffAxis2Top">
                <a:rot lat="18246298" lon="2001724" rev="191856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lowchart: Connector 144">
              <a:extLst>
                <a:ext uri="{FF2B5EF4-FFF2-40B4-BE49-F238E27FC236}">
                  <a16:creationId xmlns:a16="http://schemas.microsoft.com/office/drawing/2014/main" id="{E8D9A0D6-FC1B-48FD-A0D7-EBDDF3385B02}"/>
                </a:ext>
              </a:extLst>
            </p:cNvPr>
            <p:cNvSpPr/>
            <p:nvPr/>
          </p:nvSpPr>
          <p:spPr>
            <a:xfrm>
              <a:off x="6711011" y="3578739"/>
              <a:ext cx="191328" cy="191328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93FBD23B-545E-4E3A-8CB9-EB846D27D024}"/>
              </a:ext>
            </a:extLst>
          </p:cNvPr>
          <p:cNvSpPr/>
          <p:nvPr/>
        </p:nvSpPr>
        <p:spPr>
          <a:xfrm>
            <a:off x="7988301" y="228601"/>
            <a:ext cx="1819274" cy="7149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25A389-03AB-460B-ACD0-9327FCF265AF}"/>
              </a:ext>
            </a:extLst>
          </p:cNvPr>
          <p:cNvSpPr/>
          <p:nvPr/>
        </p:nvSpPr>
        <p:spPr>
          <a:xfrm>
            <a:off x="8139071" y="2785821"/>
            <a:ext cx="1430859" cy="4622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0DA231-A35C-4DCC-940C-C080564D9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8F221-C5DC-4162-85BC-68B6E3FCA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F75A13-3AFE-43C4-9A7E-30210C4694E7}"/>
              </a:ext>
            </a:extLst>
          </p:cNvPr>
          <p:cNvGrpSpPr/>
          <p:nvPr/>
        </p:nvGrpSpPr>
        <p:grpSpPr>
          <a:xfrm>
            <a:off x="288881" y="3643570"/>
            <a:ext cx="3746029" cy="2688965"/>
            <a:chOff x="92636" y="3361791"/>
            <a:chExt cx="4105469" cy="294697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FD459F7-3B3B-4EBD-BB46-D3AAB29B7DAF}"/>
                </a:ext>
              </a:extLst>
            </p:cNvPr>
            <p:cNvGrpSpPr/>
            <p:nvPr/>
          </p:nvGrpSpPr>
          <p:grpSpPr>
            <a:xfrm>
              <a:off x="92636" y="3361791"/>
              <a:ext cx="4105469" cy="2852534"/>
              <a:chOff x="869133" y="1066987"/>
              <a:chExt cx="7505321" cy="5214795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CB8D1A97-F141-4918-B96C-BF990EC328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263537" y="1372340"/>
                <a:ext cx="6609697" cy="4550181"/>
              </a:xfrm>
              <a:prstGeom prst="rect">
                <a:avLst/>
              </a:prstGeom>
              <a:effectLst>
                <a:outerShdw blurRad="266700" dist="114300" dir="4980000" sx="101000" sy="101000" algn="t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BE1F58A-28FE-4CA0-8EC6-A57CC72A5EAC}"/>
                  </a:ext>
                </a:extLst>
              </p:cNvPr>
              <p:cNvSpPr/>
              <p:nvPr/>
            </p:nvSpPr>
            <p:spPr>
              <a:xfrm>
                <a:off x="869133" y="1066987"/>
                <a:ext cx="7505321" cy="5214795"/>
              </a:xfrm>
              <a:prstGeom prst="rect">
                <a:avLst/>
              </a:prstGeom>
              <a:solidFill>
                <a:schemeClr val="bg1">
                  <a:alpha val="6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203357-9135-4EF3-A903-2D50A6458FC5}"/>
                </a:ext>
              </a:extLst>
            </p:cNvPr>
            <p:cNvGrpSpPr/>
            <p:nvPr/>
          </p:nvGrpSpPr>
          <p:grpSpPr>
            <a:xfrm>
              <a:off x="224487" y="3365552"/>
              <a:ext cx="3834987" cy="2943215"/>
              <a:chOff x="323850" y="3272284"/>
              <a:chExt cx="3834987" cy="294321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0546F66-AF0C-44DD-82C9-DD6343D3CB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26" t="12185" r="7740" b="16262"/>
              <a:stretch/>
            </p:blipFill>
            <p:spPr>
              <a:xfrm>
                <a:off x="323850" y="4061946"/>
                <a:ext cx="1154089" cy="746764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A746852-1867-48D5-AA60-ED9247637FC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17" t="11134" r="5609" b="4804"/>
              <a:stretch/>
            </p:blipFill>
            <p:spPr>
              <a:xfrm rot="1764872">
                <a:off x="2923751" y="3929876"/>
                <a:ext cx="1235086" cy="901279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FF2E48-8029-47CF-9A4D-8345017CFA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65" r="21119"/>
              <a:stretch/>
            </p:blipFill>
            <p:spPr>
              <a:xfrm rot="18897465">
                <a:off x="2173919" y="3276996"/>
                <a:ext cx="826182" cy="1072146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7650A1C1-475F-410B-985D-E3E44AAA7A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26" b="7851"/>
              <a:stretch/>
            </p:blipFill>
            <p:spPr>
              <a:xfrm>
                <a:off x="1783952" y="5414362"/>
                <a:ext cx="1397566" cy="801137"/>
              </a:xfrm>
              <a:prstGeom prst="rect">
                <a:avLst/>
              </a:prstGeom>
            </p:spPr>
          </p:pic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2E72138E-1470-4523-ACBA-B0F0BE4BFD65}"/>
                  </a:ext>
                </a:extLst>
              </p:cNvPr>
              <p:cNvGrpSpPr/>
              <p:nvPr/>
            </p:nvGrpSpPr>
            <p:grpSpPr>
              <a:xfrm>
                <a:off x="909343" y="3503376"/>
                <a:ext cx="1232856" cy="620996"/>
                <a:chOff x="8205792" y="2293372"/>
                <a:chExt cx="2110733" cy="1063187"/>
              </a:xfrm>
            </p:grpSpPr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704F8E8-5E7E-4F94-AEDC-7D3929E2630E}"/>
                    </a:ext>
                  </a:extLst>
                </p:cNvPr>
                <p:cNvSpPr/>
                <p:nvPr/>
              </p:nvSpPr>
              <p:spPr>
                <a:xfrm>
                  <a:off x="8205794" y="2293372"/>
                  <a:ext cx="2110731" cy="1054460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EAB8279A-BAF2-4A42-A6D8-B531E8323D76}"/>
                    </a:ext>
                  </a:extLst>
                </p:cNvPr>
                <p:cNvCxnSpPr/>
                <p:nvPr/>
              </p:nvCxnSpPr>
              <p:spPr>
                <a:xfrm>
                  <a:off x="8205792" y="3352114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3123AA5-0C4A-4CCD-95B4-67E690B9EF1D}"/>
                    </a:ext>
                  </a:extLst>
                </p:cNvPr>
                <p:cNvCxnSpPr/>
                <p:nvPr/>
              </p:nvCxnSpPr>
              <p:spPr>
                <a:xfrm>
                  <a:off x="8988381" y="2296901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DD011DCD-49F6-40B9-804E-23A826B41F84}"/>
                  </a:ext>
                </a:extLst>
              </p:cNvPr>
              <p:cNvSpPr/>
              <p:nvPr/>
            </p:nvSpPr>
            <p:spPr>
              <a:xfrm>
                <a:off x="1541505" y="4112197"/>
                <a:ext cx="777887" cy="384045"/>
              </a:xfrm>
              <a:custGeom>
                <a:avLst/>
                <a:gdLst>
                  <a:gd name="connsiteX0" fmla="*/ 0 w 2639505"/>
                  <a:gd name="connsiteY0" fmla="*/ 1018094 h 1081215"/>
                  <a:gd name="connsiteX1" fmla="*/ 1574276 w 2639505"/>
                  <a:gd name="connsiteY1" fmla="*/ 970960 h 1081215"/>
                  <a:gd name="connsiteX2" fmla="*/ 2639505 w 2639505"/>
                  <a:gd name="connsiteY2" fmla="*/ 0 h 1081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9505" h="1081215">
                    <a:moveTo>
                      <a:pt x="0" y="1018094"/>
                    </a:moveTo>
                    <a:cubicBezTo>
                      <a:pt x="567179" y="1079368"/>
                      <a:pt x="1134359" y="1140642"/>
                      <a:pt x="1574276" y="970960"/>
                    </a:cubicBezTo>
                    <a:cubicBezTo>
                      <a:pt x="2014194" y="801278"/>
                      <a:pt x="2326849" y="400639"/>
                      <a:pt x="2639505" y="0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BB6B2640-B887-4759-B422-C52333088767}"/>
                  </a:ext>
                </a:extLst>
              </p:cNvPr>
              <p:cNvSpPr/>
              <p:nvPr/>
            </p:nvSpPr>
            <p:spPr>
              <a:xfrm>
                <a:off x="1535997" y="4385595"/>
                <a:ext cx="1586853" cy="309991"/>
              </a:xfrm>
              <a:custGeom>
                <a:avLst/>
                <a:gdLst>
                  <a:gd name="connsiteX0" fmla="*/ 0 w 4826524"/>
                  <a:gd name="connsiteY0" fmla="*/ 437404 h 530725"/>
                  <a:gd name="connsiteX1" fmla="*/ 2036190 w 4826524"/>
                  <a:gd name="connsiteY1" fmla="*/ 503392 h 530725"/>
                  <a:gd name="connsiteX2" fmla="*/ 3403076 w 4826524"/>
                  <a:gd name="connsiteY2" fmla="*/ 41478 h 530725"/>
                  <a:gd name="connsiteX3" fmla="*/ 4826524 w 4826524"/>
                  <a:gd name="connsiteY3" fmla="*/ 50905 h 530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826524" h="530725">
                    <a:moveTo>
                      <a:pt x="0" y="437404"/>
                    </a:moveTo>
                    <a:cubicBezTo>
                      <a:pt x="734505" y="503392"/>
                      <a:pt x="1469011" y="569380"/>
                      <a:pt x="2036190" y="503392"/>
                    </a:cubicBezTo>
                    <a:cubicBezTo>
                      <a:pt x="2603369" y="437404"/>
                      <a:pt x="2938020" y="116892"/>
                      <a:pt x="3403076" y="41478"/>
                    </a:cubicBezTo>
                    <a:cubicBezTo>
                      <a:pt x="3868132" y="-33937"/>
                      <a:pt x="4347328" y="8484"/>
                      <a:pt x="4826524" y="50905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80FBAF1-A377-457D-81C9-FD72C973B47B}"/>
                  </a:ext>
                </a:extLst>
              </p:cNvPr>
              <p:cNvSpPr/>
              <p:nvPr/>
            </p:nvSpPr>
            <p:spPr>
              <a:xfrm rot="1139450">
                <a:off x="1233161" y="4850309"/>
                <a:ext cx="1057170" cy="490043"/>
              </a:xfrm>
              <a:custGeom>
                <a:avLst/>
                <a:gdLst>
                  <a:gd name="connsiteX0" fmla="*/ 0 w 1809946"/>
                  <a:gd name="connsiteY0" fmla="*/ 0 h 838986"/>
                  <a:gd name="connsiteX1" fmla="*/ 923827 w 1809946"/>
                  <a:gd name="connsiteY1" fmla="*/ 377073 h 838986"/>
                  <a:gd name="connsiteX2" fmla="*/ 1809946 w 1809946"/>
                  <a:gd name="connsiteY2" fmla="*/ 838986 h 838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9946" h="838986">
                    <a:moveTo>
                      <a:pt x="0" y="0"/>
                    </a:moveTo>
                    <a:cubicBezTo>
                      <a:pt x="311084" y="118621"/>
                      <a:pt x="622169" y="237242"/>
                      <a:pt x="923827" y="377073"/>
                    </a:cubicBezTo>
                    <a:cubicBezTo>
                      <a:pt x="1225485" y="516904"/>
                      <a:pt x="1517715" y="677945"/>
                      <a:pt x="1809946" y="838986"/>
                    </a:cubicBezTo>
                  </a:path>
                </a:pathLst>
              </a:custGeom>
              <a:noFill/>
              <a:ln w="28575">
                <a:solidFill>
                  <a:srgbClr val="A41F34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CEF3FF-D325-46CF-8B08-F841DCCE22DF}"/>
                  </a:ext>
                </a:extLst>
              </p:cNvPr>
              <p:cNvSpPr txBox="1"/>
              <p:nvPr/>
            </p:nvSpPr>
            <p:spPr>
              <a:xfrm>
                <a:off x="1457894" y="3272284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1FD220F-80AF-49A3-BB28-A0EFD4D89107}"/>
                  </a:ext>
                </a:extLst>
              </p:cNvPr>
              <p:cNvGrpSpPr/>
              <p:nvPr/>
            </p:nvGrpSpPr>
            <p:grpSpPr>
              <a:xfrm>
                <a:off x="2158444" y="4515781"/>
                <a:ext cx="1232855" cy="620997"/>
                <a:chOff x="7871855" y="2033826"/>
                <a:chExt cx="2110731" cy="1063187"/>
              </a:xfrm>
            </p:grpSpPr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7BB7B5EC-A920-4939-AD06-FA29C8E576D9}"/>
                    </a:ext>
                  </a:extLst>
                </p:cNvPr>
                <p:cNvSpPr/>
                <p:nvPr/>
              </p:nvSpPr>
              <p:spPr>
                <a:xfrm>
                  <a:off x="7871855" y="2033826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8DF4A4C-D412-4933-B6A2-25481757D16C}"/>
                    </a:ext>
                  </a:extLst>
                </p:cNvPr>
                <p:cNvCxnSpPr/>
                <p:nvPr/>
              </p:nvCxnSpPr>
              <p:spPr>
                <a:xfrm>
                  <a:off x="7871855" y="3092570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7AC05B-834F-4937-A989-199E8C4395B1}"/>
                    </a:ext>
                  </a:extLst>
                </p:cNvPr>
                <p:cNvCxnSpPr/>
                <p:nvPr/>
              </p:nvCxnSpPr>
              <p:spPr>
                <a:xfrm>
                  <a:off x="8654445" y="2037355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E01BFF9-393C-4462-A642-76B481F3DD83}"/>
                  </a:ext>
                </a:extLst>
              </p:cNvPr>
              <p:cNvSpPr txBox="1"/>
              <p:nvPr/>
            </p:nvSpPr>
            <p:spPr>
              <a:xfrm>
                <a:off x="2710049" y="4766272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D0F5F538-60F7-494D-8A07-96C15920C423}"/>
                  </a:ext>
                </a:extLst>
              </p:cNvPr>
              <p:cNvGrpSpPr/>
              <p:nvPr/>
            </p:nvGrpSpPr>
            <p:grpSpPr>
              <a:xfrm>
                <a:off x="623564" y="4975318"/>
                <a:ext cx="1232855" cy="620996"/>
                <a:chOff x="8223298" y="2065777"/>
                <a:chExt cx="2110731" cy="1063187"/>
              </a:xfrm>
            </p:grpSpPr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7518BBD-CB7E-439B-B1EC-FE123731ECD8}"/>
                    </a:ext>
                  </a:extLst>
                </p:cNvPr>
                <p:cNvSpPr/>
                <p:nvPr/>
              </p:nvSpPr>
              <p:spPr>
                <a:xfrm>
                  <a:off x="8223298" y="2065777"/>
                  <a:ext cx="2110731" cy="1054461"/>
                </a:xfrm>
                <a:custGeom>
                  <a:avLst/>
                  <a:gdLst>
                    <a:gd name="connsiteX0" fmla="*/ 0 w 2252662"/>
                    <a:gd name="connsiteY0" fmla="*/ 1016352 h 1033558"/>
                    <a:gd name="connsiteX1" fmla="*/ 566737 w 2252662"/>
                    <a:gd name="connsiteY1" fmla="*/ 897290 h 1033558"/>
                    <a:gd name="connsiteX2" fmla="*/ 976312 w 2252662"/>
                    <a:gd name="connsiteY2" fmla="*/ 11465 h 1033558"/>
                    <a:gd name="connsiteX3" fmla="*/ 1323975 w 2252662"/>
                    <a:gd name="connsiteY3" fmla="*/ 401990 h 1033558"/>
                    <a:gd name="connsiteX4" fmla="*/ 1766887 w 2252662"/>
                    <a:gd name="connsiteY4" fmla="*/ 525815 h 1033558"/>
                    <a:gd name="connsiteX5" fmla="*/ 2252662 w 2252662"/>
                    <a:gd name="connsiteY5" fmla="*/ 568677 h 1033558"/>
                    <a:gd name="connsiteX0" fmla="*/ 0 w 2252662"/>
                    <a:gd name="connsiteY0" fmla="*/ 1014026 h 1020686"/>
                    <a:gd name="connsiteX1" fmla="*/ 552450 w 2252662"/>
                    <a:gd name="connsiteY1" fmla="*/ 833051 h 1020686"/>
                    <a:gd name="connsiteX2" fmla="*/ 976312 w 2252662"/>
                    <a:gd name="connsiteY2" fmla="*/ 9139 h 1020686"/>
                    <a:gd name="connsiteX3" fmla="*/ 1323975 w 2252662"/>
                    <a:gd name="connsiteY3" fmla="*/ 399664 h 1020686"/>
                    <a:gd name="connsiteX4" fmla="*/ 1766887 w 2252662"/>
                    <a:gd name="connsiteY4" fmla="*/ 523489 h 1020686"/>
                    <a:gd name="connsiteX5" fmla="*/ 2252662 w 2252662"/>
                    <a:gd name="connsiteY5" fmla="*/ 566351 h 1020686"/>
                    <a:gd name="connsiteX0" fmla="*/ 0 w 2252662"/>
                    <a:gd name="connsiteY0" fmla="*/ 1014026 h 1018319"/>
                    <a:gd name="connsiteX1" fmla="*/ 552450 w 2252662"/>
                    <a:gd name="connsiteY1" fmla="*/ 833051 h 1018319"/>
                    <a:gd name="connsiteX2" fmla="*/ 976312 w 2252662"/>
                    <a:gd name="connsiteY2" fmla="*/ 9139 h 1018319"/>
                    <a:gd name="connsiteX3" fmla="*/ 1323975 w 2252662"/>
                    <a:gd name="connsiteY3" fmla="*/ 399664 h 1018319"/>
                    <a:gd name="connsiteX4" fmla="*/ 1766887 w 2252662"/>
                    <a:gd name="connsiteY4" fmla="*/ 523489 h 1018319"/>
                    <a:gd name="connsiteX5" fmla="*/ 2252662 w 2252662"/>
                    <a:gd name="connsiteY5" fmla="*/ 566351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  <a:gd name="connsiteX0" fmla="*/ 0 w 2724149"/>
                    <a:gd name="connsiteY0" fmla="*/ 1014026 h 1018319"/>
                    <a:gd name="connsiteX1" fmla="*/ 552450 w 2724149"/>
                    <a:gd name="connsiteY1" fmla="*/ 833051 h 1018319"/>
                    <a:gd name="connsiteX2" fmla="*/ 976312 w 2724149"/>
                    <a:gd name="connsiteY2" fmla="*/ 9139 h 1018319"/>
                    <a:gd name="connsiteX3" fmla="*/ 1323975 w 2724149"/>
                    <a:gd name="connsiteY3" fmla="*/ 399664 h 1018319"/>
                    <a:gd name="connsiteX4" fmla="*/ 1766887 w 2724149"/>
                    <a:gd name="connsiteY4" fmla="*/ 523489 h 1018319"/>
                    <a:gd name="connsiteX5" fmla="*/ 2724149 w 2724149"/>
                    <a:gd name="connsiteY5" fmla="*/ 580639 h 10183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24149" h="1018319">
                      <a:moveTo>
                        <a:pt x="0" y="1014026"/>
                      </a:moveTo>
                      <a:cubicBezTo>
                        <a:pt x="202009" y="1038235"/>
                        <a:pt x="380206" y="957670"/>
                        <a:pt x="552450" y="833051"/>
                      </a:cubicBezTo>
                      <a:cubicBezTo>
                        <a:pt x="724694" y="708432"/>
                        <a:pt x="847725" y="81370"/>
                        <a:pt x="976312" y="9139"/>
                      </a:cubicBezTo>
                      <a:cubicBezTo>
                        <a:pt x="1104899" y="-63092"/>
                        <a:pt x="1192212" y="313939"/>
                        <a:pt x="1323975" y="399664"/>
                      </a:cubicBezTo>
                      <a:cubicBezTo>
                        <a:pt x="1455738" y="485389"/>
                        <a:pt x="1533525" y="493326"/>
                        <a:pt x="1766887" y="523489"/>
                      </a:cubicBezTo>
                      <a:cubicBezTo>
                        <a:pt x="2000249" y="553652"/>
                        <a:pt x="2215752" y="558811"/>
                        <a:pt x="2724149" y="580639"/>
                      </a:cubicBezTo>
                    </a:path>
                  </a:pathLst>
                </a:custGeom>
                <a:noFill/>
                <a:ln w="28575">
                  <a:solidFill>
                    <a:srgbClr val="A31F3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E24AC18-4B50-4FD6-B4C2-AEF89438DE65}"/>
                    </a:ext>
                  </a:extLst>
                </p:cNvPr>
                <p:cNvCxnSpPr/>
                <p:nvPr/>
              </p:nvCxnSpPr>
              <p:spPr>
                <a:xfrm>
                  <a:off x="8223298" y="3124519"/>
                  <a:ext cx="7921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FC5D275C-07B8-4707-838C-DBA503D0B0C3}"/>
                    </a:ext>
                  </a:extLst>
                </p:cNvPr>
                <p:cNvCxnSpPr/>
                <p:nvPr/>
              </p:nvCxnSpPr>
              <p:spPr>
                <a:xfrm>
                  <a:off x="9005888" y="2069306"/>
                  <a:ext cx="0" cy="10596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2432714-D683-4213-AFD2-211CB0358C05}"/>
                  </a:ext>
                </a:extLst>
              </p:cNvPr>
              <p:cNvSpPr txBox="1"/>
              <p:nvPr/>
            </p:nvSpPr>
            <p:spPr>
              <a:xfrm>
                <a:off x="667301" y="4888731"/>
                <a:ext cx="3626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?</a:t>
                </a: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ED7D252-4AB6-4B6B-9A8F-35C254DF982E}"/>
              </a:ext>
            </a:extLst>
          </p:cNvPr>
          <p:cNvGrpSpPr/>
          <p:nvPr/>
        </p:nvGrpSpPr>
        <p:grpSpPr>
          <a:xfrm>
            <a:off x="8338349" y="3608779"/>
            <a:ext cx="3520947" cy="2685993"/>
            <a:chOff x="4329205" y="3647105"/>
            <a:chExt cx="3520947" cy="2685993"/>
          </a:xfrm>
        </p:grpSpPr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9667A55B-0E83-423C-BCB2-2469851FB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33929" y="3764621"/>
              <a:ext cx="1216223" cy="854781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8A22525C-910D-42FD-A614-7F171987B3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19713" y="3734525"/>
              <a:ext cx="1198968" cy="946998"/>
            </a:xfrm>
            <a:prstGeom prst="rect">
              <a:avLst/>
            </a:prstGeom>
          </p:spPr>
        </p:pic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9CFC524F-8EC3-4FDA-98B6-2D40F61ECCFC}"/>
                </a:ext>
              </a:extLst>
            </p:cNvPr>
            <p:cNvSpPr/>
            <p:nvPr/>
          </p:nvSpPr>
          <p:spPr>
            <a:xfrm>
              <a:off x="5595812" y="3677452"/>
              <a:ext cx="225123" cy="18918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A74D31C0-5925-438F-9527-5567C5301F8E}"/>
                </a:ext>
              </a:extLst>
            </p:cNvPr>
            <p:cNvSpPr/>
            <p:nvPr/>
          </p:nvSpPr>
          <p:spPr>
            <a:xfrm>
              <a:off x="5595812" y="4147781"/>
              <a:ext cx="153253" cy="17333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1E161C5B-4C10-4E2D-A255-98B2CC9765B4}"/>
                </a:ext>
              </a:extLst>
            </p:cNvPr>
            <p:cNvSpPr/>
            <p:nvPr/>
          </p:nvSpPr>
          <p:spPr>
            <a:xfrm>
              <a:off x="5494347" y="4319002"/>
              <a:ext cx="182847" cy="374149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CF9D790-7D9F-405A-A1BB-F62250AB2FC4}"/>
                </a:ext>
              </a:extLst>
            </p:cNvPr>
            <p:cNvSpPr/>
            <p:nvPr/>
          </p:nvSpPr>
          <p:spPr>
            <a:xfrm>
              <a:off x="6072048" y="5057628"/>
              <a:ext cx="394403" cy="362917"/>
            </a:xfrm>
            <a:prstGeom prst="roundRect">
              <a:avLst/>
            </a:prstGeom>
            <a:solidFill>
              <a:srgbClr val="FBFBFB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>
              <a:noAutofit/>
            </a:bodyPr>
            <a:lstStyle/>
            <a:p>
              <a:pPr algn="ctr"/>
              <a:r>
                <a: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N</a:t>
              </a: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8F9CFCA3-375A-4792-8962-824DD920D604}"/>
                </a:ext>
              </a:extLst>
            </p:cNvPr>
            <p:cNvGrpSpPr/>
            <p:nvPr/>
          </p:nvGrpSpPr>
          <p:grpSpPr>
            <a:xfrm>
              <a:off x="4513936" y="4930886"/>
              <a:ext cx="1324345" cy="624067"/>
              <a:chOff x="1765076" y="4575230"/>
              <a:chExt cx="1991803" cy="938588"/>
            </a:xfrm>
          </p:grpSpPr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9F2A6F4B-5FB8-45D2-A08B-EE1F7ED2C83C}"/>
                  </a:ext>
                </a:extLst>
              </p:cNvPr>
              <p:cNvGrpSpPr/>
              <p:nvPr/>
            </p:nvGrpSpPr>
            <p:grpSpPr>
              <a:xfrm>
                <a:off x="2669779" y="4932056"/>
                <a:ext cx="247631" cy="247631"/>
                <a:chOff x="4338637" y="4591790"/>
                <a:chExt cx="600075" cy="600075"/>
              </a:xfrm>
            </p:grpSpPr>
            <p:sp>
              <p:nvSpPr>
                <p:cNvPr id="227" name="Oval 226">
                  <a:extLst>
                    <a:ext uri="{FF2B5EF4-FFF2-40B4-BE49-F238E27FC236}">
                      <a16:creationId xmlns:a16="http://schemas.microsoft.com/office/drawing/2014/main" id="{5AABBD3E-0CFC-48B4-8F66-E21C7251D459}"/>
                    </a:ext>
                  </a:extLst>
                </p:cNvPr>
                <p:cNvSpPr/>
                <p:nvPr/>
              </p:nvSpPr>
              <p:spPr>
                <a:xfrm>
                  <a:off x="4338637" y="4591790"/>
                  <a:ext cx="600075" cy="6000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E21E7BF6-E369-42D5-8E44-4849495D3E85}"/>
                    </a:ext>
                  </a:extLst>
                </p:cNvPr>
                <p:cNvCxnSpPr/>
                <p:nvPr/>
              </p:nvCxnSpPr>
              <p:spPr>
                <a:xfrm>
                  <a:off x="4495800" y="4891827"/>
                  <a:ext cx="2857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21" name="Picture 4">
                <a:extLst>
                  <a:ext uri="{FF2B5EF4-FFF2-40B4-BE49-F238E27FC236}">
                    <a16:creationId xmlns:a16="http://schemas.microsoft.com/office/drawing/2014/main" id="{7F5BF63F-D2B6-4814-B78A-3A10821BCC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68196" y="5177228"/>
                <a:ext cx="740505" cy="336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22" name="Picture 4">
                <a:extLst>
                  <a:ext uri="{FF2B5EF4-FFF2-40B4-BE49-F238E27FC236}">
                    <a16:creationId xmlns:a16="http://schemas.microsoft.com/office/drawing/2014/main" id="{6F916ED0-60C6-485E-9699-D53DBC76F8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>
                <a:off x="1765076" y="4575230"/>
                <a:ext cx="748306" cy="367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AF3FFE7D-0F0C-4FF2-B351-7F532BC798E2}"/>
                  </a:ext>
                </a:extLst>
              </p:cNvPr>
              <p:cNvCxnSpPr/>
              <p:nvPr/>
            </p:nvCxnSpPr>
            <p:spPr>
              <a:xfrm>
                <a:off x="2491660" y="4775857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B9E0DAE7-C151-42EC-8F05-8904033AF236}"/>
                  </a:ext>
                </a:extLst>
              </p:cNvPr>
              <p:cNvCxnSpPr/>
              <p:nvPr/>
            </p:nvCxnSpPr>
            <p:spPr>
              <a:xfrm flipV="1">
                <a:off x="2491660" y="5176088"/>
                <a:ext cx="202014" cy="16943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5" name="Picture 4">
                <a:extLst>
                  <a:ext uri="{FF2B5EF4-FFF2-40B4-BE49-F238E27FC236}">
                    <a16:creationId xmlns:a16="http://schemas.microsoft.com/office/drawing/2014/main" id="{85725A60-89FF-41AD-ADEA-BB8B692CE1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3042940" y="4892622"/>
                <a:ext cx="713939" cy="32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1EADD0C2-2510-4E57-87D7-51B29ED43AA0}"/>
                  </a:ext>
                </a:extLst>
              </p:cNvPr>
              <p:cNvCxnSpPr/>
              <p:nvPr/>
            </p:nvCxnSpPr>
            <p:spPr>
              <a:xfrm>
                <a:off x="2952750" y="5055873"/>
                <a:ext cx="690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37721189-43CE-4E31-BA59-27F159AA956C}"/>
                </a:ext>
              </a:extLst>
            </p:cNvPr>
            <p:cNvGrpSpPr/>
            <p:nvPr/>
          </p:nvGrpSpPr>
          <p:grpSpPr>
            <a:xfrm>
              <a:off x="4329205" y="3647105"/>
              <a:ext cx="881221" cy="1046554"/>
              <a:chOff x="121072" y="1168652"/>
              <a:chExt cx="1472442" cy="1748698"/>
            </a:xfrm>
          </p:grpSpPr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EE9034D7-3951-4B3D-959E-773C3095A82A}"/>
                  </a:ext>
                </a:extLst>
              </p:cNvPr>
              <p:cNvGrpSpPr/>
              <p:nvPr/>
            </p:nvGrpSpPr>
            <p:grpSpPr>
              <a:xfrm>
                <a:off x="426774" y="1168652"/>
                <a:ext cx="1020650" cy="653542"/>
                <a:chOff x="608001" y="1178095"/>
                <a:chExt cx="1020650" cy="653542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2AD92D08-DE9E-4809-B47B-74D104B2E33E}"/>
                    </a:ext>
                  </a:extLst>
                </p:cNvPr>
                <p:cNvCxnSpPr>
                  <a:stCxn id="217" idx="0"/>
                  <a:endCxn id="211" idx="4"/>
                </p:cNvCxnSpPr>
                <p:nvPr/>
              </p:nvCxnSpPr>
              <p:spPr>
                <a:xfrm flipV="1">
                  <a:off x="1296455" y="1608273"/>
                  <a:ext cx="0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435D0FBA-7AB3-41A5-82DF-D4E24E3C84EC}"/>
                    </a:ext>
                  </a:extLst>
                </p:cNvPr>
                <p:cNvCxnSpPr>
                  <a:stCxn id="211" idx="6"/>
                  <a:endCxn id="219" idx="2"/>
                </p:cNvCxnSpPr>
                <p:nvPr/>
              </p:nvCxnSpPr>
              <p:spPr>
                <a:xfrm>
                  <a:off x="1399862" y="1504866"/>
                  <a:ext cx="2197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6DFDF283-DC06-4021-8E31-3B71E43F77FB}"/>
                    </a:ext>
                  </a:extLst>
                </p:cNvPr>
                <p:cNvCxnSpPr>
                  <a:stCxn id="218" idx="4"/>
                  <a:endCxn id="211" idx="0"/>
                </p:cNvCxnSpPr>
                <p:nvPr/>
              </p:nvCxnSpPr>
              <p:spPr>
                <a:xfrm>
                  <a:off x="1294056" y="1384909"/>
                  <a:ext cx="2399" cy="165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97D71521-0FC1-4217-B29E-F45486C32B1A}"/>
                    </a:ext>
                  </a:extLst>
                </p:cNvPr>
                <p:cNvCxnSpPr>
                  <a:stCxn id="211" idx="2"/>
                  <a:endCxn id="212" idx="6"/>
                </p:cNvCxnSpPr>
                <p:nvPr/>
              </p:nvCxnSpPr>
              <p:spPr>
                <a:xfrm flipH="1">
                  <a:off x="1170535" y="1504866"/>
                  <a:ext cx="22513" cy="1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D2AD87B3-7BA7-41B5-BCC8-2764E7F31E61}"/>
                    </a:ext>
                  </a:extLst>
                </p:cNvPr>
                <p:cNvCxnSpPr>
                  <a:stCxn id="213" idx="5"/>
                </p:cNvCxnSpPr>
                <p:nvPr/>
              </p:nvCxnSpPr>
              <p:spPr>
                <a:xfrm>
                  <a:off x="998915" y="1404557"/>
                  <a:ext cx="72892" cy="96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64692BB0-5281-4315-87ED-FDB12D323625}"/>
                    </a:ext>
                  </a:extLst>
                </p:cNvPr>
                <p:cNvCxnSpPr/>
                <p:nvPr/>
              </p:nvCxnSpPr>
              <p:spPr>
                <a:xfrm flipH="1">
                  <a:off x="709857" y="1326314"/>
                  <a:ext cx="206375" cy="698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E15A7E6C-C8ED-40E4-9E7A-30F3926C2C83}"/>
                    </a:ext>
                  </a:extLst>
                </p:cNvPr>
                <p:cNvCxnSpPr>
                  <a:stCxn id="215" idx="0"/>
                  <a:endCxn id="214" idx="4"/>
                </p:cNvCxnSpPr>
                <p:nvPr/>
              </p:nvCxnSpPr>
              <p:spPr>
                <a:xfrm flipV="1">
                  <a:off x="711408" y="1491884"/>
                  <a:ext cx="0" cy="225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B70E7590-683D-4729-BFD3-1991247E91F0}"/>
                    </a:ext>
                  </a:extLst>
                </p:cNvPr>
                <p:cNvCxnSpPr/>
                <p:nvPr/>
              </p:nvCxnSpPr>
              <p:spPr>
                <a:xfrm>
                  <a:off x="713032" y="1612064"/>
                  <a:ext cx="209550" cy="730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D5A546C-9ACF-4442-B152-F699781FA71D}"/>
                    </a:ext>
                  </a:extLst>
                </p:cNvPr>
                <p:cNvCxnSpPr/>
                <p:nvPr/>
              </p:nvCxnSpPr>
              <p:spPr>
                <a:xfrm flipV="1">
                  <a:off x="919407" y="1500939"/>
                  <a:ext cx="155575" cy="1809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Oval 210">
                  <a:extLst>
                    <a:ext uri="{FF2B5EF4-FFF2-40B4-BE49-F238E27FC236}">
                      <a16:creationId xmlns:a16="http://schemas.microsoft.com/office/drawing/2014/main" id="{19AB9BBD-27DB-4C21-9870-D57C2B19D8E7}"/>
                    </a:ext>
                  </a:extLst>
                </p:cNvPr>
                <p:cNvSpPr/>
                <p:nvPr/>
              </p:nvSpPr>
              <p:spPr>
                <a:xfrm>
                  <a:off x="1193048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12" name="Oval 211">
                  <a:extLst>
                    <a:ext uri="{FF2B5EF4-FFF2-40B4-BE49-F238E27FC236}">
                      <a16:creationId xmlns:a16="http://schemas.microsoft.com/office/drawing/2014/main" id="{4F1CED2A-38B4-407C-A80F-09772ED3A8B5}"/>
                    </a:ext>
                  </a:extLst>
                </p:cNvPr>
                <p:cNvSpPr/>
                <p:nvPr/>
              </p:nvSpPr>
              <p:spPr>
                <a:xfrm>
                  <a:off x="963721" y="140271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13" name="Oval 212">
                  <a:extLst>
                    <a:ext uri="{FF2B5EF4-FFF2-40B4-BE49-F238E27FC236}">
                      <a16:creationId xmlns:a16="http://schemas.microsoft.com/office/drawing/2014/main" id="{0B1B7F86-8094-4B87-8359-735FBF47437E}"/>
                    </a:ext>
                  </a:extLst>
                </p:cNvPr>
                <p:cNvSpPr/>
                <p:nvPr/>
              </p:nvSpPr>
              <p:spPr>
                <a:xfrm>
                  <a:off x="822388" y="122803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214" name="Oval 213">
                  <a:extLst>
                    <a:ext uri="{FF2B5EF4-FFF2-40B4-BE49-F238E27FC236}">
                      <a16:creationId xmlns:a16="http://schemas.microsoft.com/office/drawing/2014/main" id="{AF233FA8-F1D5-46E7-8FF7-8D2825A3E5BD}"/>
                    </a:ext>
                  </a:extLst>
                </p:cNvPr>
                <p:cNvSpPr/>
                <p:nvPr/>
              </p:nvSpPr>
              <p:spPr>
                <a:xfrm>
                  <a:off x="608001" y="128507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215" name="Oval 214">
                  <a:extLst>
                    <a:ext uri="{FF2B5EF4-FFF2-40B4-BE49-F238E27FC236}">
                      <a16:creationId xmlns:a16="http://schemas.microsoft.com/office/drawing/2014/main" id="{275E9780-8363-4999-9879-0DC781212E5D}"/>
                    </a:ext>
                  </a:extLst>
                </p:cNvPr>
                <p:cNvSpPr/>
                <p:nvPr/>
              </p:nvSpPr>
              <p:spPr>
                <a:xfrm>
                  <a:off x="608001" y="151440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16" name="Oval 215">
                  <a:extLst>
                    <a:ext uri="{FF2B5EF4-FFF2-40B4-BE49-F238E27FC236}">
                      <a16:creationId xmlns:a16="http://schemas.microsoft.com/office/drawing/2014/main" id="{90768F1E-55D5-4316-B70D-40F4F145BFA4}"/>
                    </a:ext>
                  </a:extLst>
                </p:cNvPr>
                <p:cNvSpPr/>
                <p:nvPr/>
              </p:nvSpPr>
              <p:spPr>
                <a:xfrm>
                  <a:off x="822077" y="1577396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DE7650B6-1CA5-48E3-946D-42B6CBDE7EA9}"/>
                    </a:ext>
                  </a:extLst>
                </p:cNvPr>
                <p:cNvSpPr/>
                <p:nvPr/>
              </p:nvSpPr>
              <p:spPr>
                <a:xfrm>
                  <a:off x="1193048" y="1624823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218" name="Oval 217">
                  <a:extLst>
                    <a:ext uri="{FF2B5EF4-FFF2-40B4-BE49-F238E27FC236}">
                      <a16:creationId xmlns:a16="http://schemas.microsoft.com/office/drawing/2014/main" id="{3506E015-CF48-4F8C-99A4-74268E6EAF9B}"/>
                    </a:ext>
                  </a:extLst>
                </p:cNvPr>
                <p:cNvSpPr/>
                <p:nvPr/>
              </p:nvSpPr>
              <p:spPr>
                <a:xfrm>
                  <a:off x="1190649" y="1178095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219" name="Oval 218">
                  <a:extLst>
                    <a:ext uri="{FF2B5EF4-FFF2-40B4-BE49-F238E27FC236}">
                      <a16:creationId xmlns:a16="http://schemas.microsoft.com/office/drawing/2014/main" id="{F7AB0D10-7DDC-435A-94DE-F0C8115FC1DB}"/>
                    </a:ext>
                  </a:extLst>
                </p:cNvPr>
                <p:cNvSpPr/>
                <p:nvPr/>
              </p:nvSpPr>
              <p:spPr>
                <a:xfrm>
                  <a:off x="1421837" y="1401459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0CB18148-57B5-4296-A585-D84EE8FC5C3E}"/>
                  </a:ext>
                </a:extLst>
              </p:cNvPr>
              <p:cNvGrpSpPr/>
              <p:nvPr/>
            </p:nvGrpSpPr>
            <p:grpSpPr>
              <a:xfrm>
                <a:off x="1239115" y="2461394"/>
                <a:ext cx="354399" cy="374728"/>
                <a:chOff x="1475184" y="2587587"/>
                <a:chExt cx="354399" cy="374728"/>
              </a:xfrm>
            </p:grpSpPr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FBE54FC2-AE86-40C2-8FEA-4BBD684FF6A3}"/>
                    </a:ext>
                  </a:extLst>
                </p:cNvPr>
                <p:cNvCxnSpPr/>
                <p:nvPr/>
              </p:nvCxnSpPr>
              <p:spPr>
                <a:xfrm>
                  <a:off x="1573790" y="2690668"/>
                  <a:ext cx="155575" cy="1873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0" name="Oval 199">
                  <a:extLst>
                    <a:ext uri="{FF2B5EF4-FFF2-40B4-BE49-F238E27FC236}">
                      <a16:creationId xmlns:a16="http://schemas.microsoft.com/office/drawing/2014/main" id="{096F6549-A851-4B39-9160-50A51C7BDC84}"/>
                    </a:ext>
                  </a:extLst>
                </p:cNvPr>
                <p:cNvSpPr/>
                <p:nvPr/>
              </p:nvSpPr>
              <p:spPr>
                <a:xfrm>
                  <a:off x="1475184" y="25875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F6BFD619-F72E-446B-9800-D1C8FAA72F85}"/>
                    </a:ext>
                  </a:extLst>
                </p:cNvPr>
                <p:cNvSpPr/>
                <p:nvPr/>
              </p:nvSpPr>
              <p:spPr>
                <a:xfrm>
                  <a:off x="1622769" y="2755501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6664AC6E-3641-4D54-86B3-9E42325F0B90}"/>
                  </a:ext>
                </a:extLst>
              </p:cNvPr>
              <p:cNvGrpSpPr/>
              <p:nvPr/>
            </p:nvGrpSpPr>
            <p:grpSpPr>
              <a:xfrm>
                <a:off x="121072" y="2394539"/>
                <a:ext cx="973858" cy="522811"/>
                <a:chOff x="168218" y="2395790"/>
                <a:chExt cx="973858" cy="522811"/>
              </a:xfrm>
            </p:grpSpPr>
            <p:cxnSp>
              <p:nvCxnSpPr>
                <p:cNvPr id="186" name="Straight Connector 185">
                  <a:extLst>
                    <a:ext uri="{FF2B5EF4-FFF2-40B4-BE49-F238E27FC236}">
                      <a16:creationId xmlns:a16="http://schemas.microsoft.com/office/drawing/2014/main" id="{8221C341-8A80-4EA5-8FA7-E3FFA97EC7D9}"/>
                    </a:ext>
                  </a:extLst>
                </p:cNvPr>
                <p:cNvCxnSpPr>
                  <a:stCxn id="197" idx="5"/>
                  <a:endCxn id="192" idx="1"/>
                </p:cNvCxnSpPr>
                <p:nvPr/>
              </p:nvCxnSpPr>
              <p:spPr>
                <a:xfrm>
                  <a:off x="344745" y="2572317"/>
                  <a:ext cx="13154" cy="82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F6B2112D-BC38-4906-AE04-5A8E7D1A9A17}"/>
                    </a:ext>
                  </a:extLst>
                </p:cNvPr>
                <p:cNvCxnSpPr>
                  <a:stCxn id="196" idx="7"/>
                  <a:endCxn id="192" idx="3"/>
                </p:cNvCxnSpPr>
                <p:nvPr/>
              </p:nvCxnSpPr>
              <p:spPr>
                <a:xfrm flipV="1">
                  <a:off x="350156" y="2726791"/>
                  <a:ext cx="7743" cy="15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F60FB0C6-BD97-479D-9763-8CEC961BC585}"/>
                    </a:ext>
                  </a:extLst>
                </p:cNvPr>
                <p:cNvCxnSpPr>
                  <a:stCxn id="193" idx="2"/>
                  <a:endCxn id="192" idx="6"/>
                </p:cNvCxnSpPr>
                <p:nvPr/>
              </p:nvCxnSpPr>
              <p:spPr>
                <a:xfrm flipH="1" flipV="1">
                  <a:off x="534426" y="2653671"/>
                  <a:ext cx="17481" cy="15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0FCB9BE5-D39B-43FE-9EC5-E96C2AEE04F3}"/>
                    </a:ext>
                  </a:extLst>
                </p:cNvPr>
                <p:cNvCxnSpPr>
                  <a:stCxn id="193" idx="6"/>
                  <a:endCxn id="194" idx="2"/>
                </p:cNvCxnSpPr>
                <p:nvPr/>
              </p:nvCxnSpPr>
              <p:spPr>
                <a:xfrm>
                  <a:off x="758721" y="2655231"/>
                  <a:ext cx="19084" cy="9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E73A24A-0C3A-4DB5-827C-F4476E08CCA0}"/>
                    </a:ext>
                  </a:extLst>
                </p:cNvPr>
                <p:cNvCxnSpPr>
                  <a:stCxn id="198" idx="1"/>
                  <a:endCxn id="194" idx="5"/>
                </p:cNvCxnSpPr>
                <p:nvPr/>
              </p:nvCxnSpPr>
              <p:spPr>
                <a:xfrm flipH="1" flipV="1">
                  <a:off x="954332" y="2729277"/>
                  <a:ext cx="7743" cy="127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0779551-81F0-44C9-9D0A-0B3FF4938FFA}"/>
                    </a:ext>
                  </a:extLst>
                </p:cNvPr>
                <p:cNvCxnSpPr>
                  <a:stCxn id="194" idx="7"/>
                  <a:endCxn id="195" idx="3"/>
                </p:cNvCxnSpPr>
                <p:nvPr/>
              </p:nvCxnSpPr>
              <p:spPr>
                <a:xfrm flipV="1">
                  <a:off x="954332" y="2572317"/>
                  <a:ext cx="11217" cy="107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9A1F7B93-1CA1-4EAC-8F21-001F12B17FE0}"/>
                    </a:ext>
                  </a:extLst>
                </p:cNvPr>
                <p:cNvSpPr/>
                <p:nvPr/>
              </p:nvSpPr>
              <p:spPr>
                <a:xfrm>
                  <a:off x="327612" y="255026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218C7C37-F297-4EE1-B829-632572CE17DD}"/>
                    </a:ext>
                  </a:extLst>
                </p:cNvPr>
                <p:cNvSpPr/>
                <p:nvPr/>
              </p:nvSpPr>
              <p:spPr>
                <a:xfrm>
                  <a:off x="551907" y="2551824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BEC8D87B-9FF9-48A4-B76A-9CB31A104EB8}"/>
                    </a:ext>
                  </a:extLst>
                </p:cNvPr>
                <p:cNvSpPr/>
                <p:nvPr/>
              </p:nvSpPr>
              <p:spPr>
                <a:xfrm>
                  <a:off x="777805" y="255275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0873E50B-DC00-46D0-8F13-8F1E925FD161}"/>
                    </a:ext>
                  </a:extLst>
                </p:cNvPr>
                <p:cNvSpPr/>
                <p:nvPr/>
              </p:nvSpPr>
              <p:spPr>
                <a:xfrm>
                  <a:off x="935262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BEC26BC-842A-480F-8BF9-200BCC4794EF}"/>
                    </a:ext>
                  </a:extLst>
                </p:cNvPr>
                <p:cNvSpPr/>
                <p:nvPr/>
              </p:nvSpPr>
              <p:spPr>
                <a:xfrm>
                  <a:off x="173629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2BC778DC-1E0E-4E15-8F51-F7D36649F511}"/>
                    </a:ext>
                  </a:extLst>
                </p:cNvPr>
                <p:cNvSpPr/>
                <p:nvPr/>
              </p:nvSpPr>
              <p:spPr>
                <a:xfrm>
                  <a:off x="168218" y="2395790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D3482AD1-B4D9-4932-9FA4-1FF0434303EE}"/>
                    </a:ext>
                  </a:extLst>
                </p:cNvPr>
                <p:cNvSpPr/>
                <p:nvPr/>
              </p:nvSpPr>
              <p:spPr>
                <a:xfrm>
                  <a:off x="931788" y="2711787"/>
                  <a:ext cx="206814" cy="20681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rgbClr val="F9F9F9"/>
                    </a:gs>
                  </a:gsLst>
                  <a:lin ang="0" scaled="1"/>
                  <a:tileRect/>
                </a:gra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0" rIns="0" bIns="0" rtlCol="0" anchor="ctr">
                  <a:noAutofit/>
                </a:bodyPr>
                <a:lstStyle/>
                <a:p>
                  <a:pPr algn="ctr"/>
                  <a:r>
                    <a:rPr lang="en-US" sz="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cxnSp>
            <p:nvCxnSpPr>
              <p:cNvPr id="185" name="Straight Arrow Connector 184">
                <a:extLst>
                  <a:ext uri="{FF2B5EF4-FFF2-40B4-BE49-F238E27FC236}">
                    <a16:creationId xmlns:a16="http://schemas.microsoft.com/office/drawing/2014/main" id="{ED117A8F-E0B7-4C78-A518-CDE106C78EAF}"/>
                  </a:ext>
                </a:extLst>
              </p:cNvPr>
              <p:cNvCxnSpPr/>
              <p:nvPr/>
            </p:nvCxnSpPr>
            <p:spPr>
              <a:xfrm>
                <a:off x="950591" y="1807105"/>
                <a:ext cx="0" cy="4923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218F4EEC-EC6E-4CC1-AD1F-ADB706F4E996}"/>
                </a:ext>
              </a:extLst>
            </p:cNvPr>
            <p:cNvCxnSpPr>
              <a:cxnSpLocks/>
            </p:cNvCxnSpPr>
            <p:nvPr/>
          </p:nvCxnSpPr>
          <p:spPr>
            <a:xfrm>
              <a:off x="5858801" y="5249095"/>
              <a:ext cx="17513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32ACED7-0141-42D1-B8E9-75550BE40E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69250" y="5451540"/>
              <a:ext cx="0" cy="10995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0DB380E-1193-4D31-95D5-EB7A30343D32}"/>
                </a:ext>
              </a:extLst>
            </p:cNvPr>
            <p:cNvCxnSpPr/>
            <p:nvPr/>
          </p:nvCxnSpPr>
          <p:spPr>
            <a:xfrm>
              <a:off x="5116174" y="4129282"/>
              <a:ext cx="3353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ounded Rectangle 227">
              <a:extLst>
                <a:ext uri="{FF2B5EF4-FFF2-40B4-BE49-F238E27FC236}">
                  <a16:creationId xmlns:a16="http://schemas.microsoft.com/office/drawing/2014/main" id="{AC0DE4B4-DA4E-43E3-8BA4-F3DA714FE4D6}"/>
                </a:ext>
              </a:extLst>
            </p:cNvPr>
            <p:cNvSpPr/>
            <p:nvPr/>
          </p:nvSpPr>
          <p:spPr>
            <a:xfrm>
              <a:off x="5492115" y="3667946"/>
              <a:ext cx="2358037" cy="1025205"/>
            </a:xfrm>
            <a:prstGeom prst="roundRect">
              <a:avLst>
                <a:gd name="adj" fmla="val 12806"/>
              </a:avLst>
            </a:prstGeom>
            <a:noFill/>
            <a:ln w="12700">
              <a:solidFill>
                <a:srgbClr val="A41F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223">
              <a:extLst>
                <a:ext uri="{FF2B5EF4-FFF2-40B4-BE49-F238E27FC236}">
                  <a16:creationId xmlns:a16="http://schemas.microsoft.com/office/drawing/2014/main" id="{192A0C88-4E83-41EB-A2B0-B3CBD96EE0AF}"/>
                </a:ext>
              </a:extLst>
            </p:cNvPr>
            <p:cNvSpPr/>
            <p:nvPr/>
          </p:nvSpPr>
          <p:spPr>
            <a:xfrm>
              <a:off x="4906739" y="4682316"/>
              <a:ext cx="654047" cy="260109"/>
            </a:xfrm>
            <a:custGeom>
              <a:avLst/>
              <a:gdLst>
                <a:gd name="connsiteX0" fmla="*/ 2670772 w 2670772"/>
                <a:gd name="connsiteY0" fmla="*/ 0 h 679010"/>
                <a:gd name="connsiteX1" fmla="*/ 642796 w 2670772"/>
                <a:gd name="connsiteY1" fmla="*/ 280658 h 679010"/>
                <a:gd name="connsiteX2" fmla="*/ 0 w 2670772"/>
                <a:gd name="connsiteY2" fmla="*/ 679010 h 679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772" h="679010">
                  <a:moveTo>
                    <a:pt x="2670772" y="0"/>
                  </a:moveTo>
                  <a:cubicBezTo>
                    <a:pt x="1879348" y="83745"/>
                    <a:pt x="1087925" y="167490"/>
                    <a:pt x="642796" y="280658"/>
                  </a:cubicBezTo>
                  <a:cubicBezTo>
                    <a:pt x="197667" y="393826"/>
                    <a:pt x="98833" y="536418"/>
                    <a:pt x="0" y="67901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A311074C-0AD8-4CE0-86CD-DF17BAC904CA}"/>
                </a:ext>
              </a:extLst>
            </p:cNvPr>
            <p:cNvGrpSpPr/>
            <p:nvPr/>
          </p:nvGrpSpPr>
          <p:grpSpPr>
            <a:xfrm>
              <a:off x="6033935" y="5591150"/>
              <a:ext cx="1725589" cy="741948"/>
              <a:chOff x="5446696" y="4632066"/>
              <a:chExt cx="2883306" cy="1239730"/>
            </a:xfrm>
          </p:grpSpPr>
          <p:pic>
            <p:nvPicPr>
              <p:cNvPr id="161" name="Picture 4">
                <a:extLst>
                  <a:ext uri="{FF2B5EF4-FFF2-40B4-BE49-F238E27FC236}">
                    <a16:creationId xmlns:a16="http://schemas.microsoft.com/office/drawing/2014/main" id="{9419C31F-5128-4FB5-AAC7-83E7C2D1B6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46696" y="4982897"/>
                <a:ext cx="822690" cy="373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6D3F09DF-8B03-4BF4-95BC-5B5EC857165E}"/>
                  </a:ext>
                </a:extLst>
              </p:cNvPr>
              <p:cNvCxnSpPr/>
              <p:nvPr/>
            </p:nvCxnSpPr>
            <p:spPr>
              <a:xfrm>
                <a:off x="6239612" y="4900884"/>
                <a:ext cx="264553" cy="253971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E9A25DAD-2DAE-4B05-8DC2-4123C8027DF7}"/>
                  </a:ext>
                </a:extLst>
              </p:cNvPr>
              <p:cNvCxnSpPr/>
              <p:nvPr/>
            </p:nvCxnSpPr>
            <p:spPr>
              <a:xfrm>
                <a:off x="6263421" y="5162792"/>
                <a:ext cx="169314" cy="6878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F9814C6C-CB73-4B2F-A54C-A840C4283BBE}"/>
                  </a:ext>
                </a:extLst>
              </p:cNvPr>
              <p:cNvGrpSpPr/>
              <p:nvPr/>
            </p:nvGrpSpPr>
            <p:grpSpPr>
              <a:xfrm>
                <a:off x="6448340" y="5162792"/>
                <a:ext cx="275114" cy="275114"/>
                <a:chOff x="8662745" y="5290676"/>
                <a:chExt cx="247631" cy="247631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AC696DB9-E9C5-42D6-BC13-0D644262B908}"/>
                    </a:ext>
                  </a:extLst>
                </p:cNvPr>
                <p:cNvSpPr/>
                <p:nvPr/>
              </p:nvSpPr>
              <p:spPr>
                <a:xfrm>
                  <a:off x="8662745" y="5290676"/>
                  <a:ext cx="247631" cy="24763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1FD226BE-AE56-49DB-B762-8CA27B3DD07C}"/>
                    </a:ext>
                  </a:extLst>
                </p:cNvPr>
                <p:cNvGrpSpPr/>
                <p:nvPr/>
              </p:nvGrpSpPr>
              <p:grpSpPr>
                <a:xfrm>
                  <a:off x="8727601" y="5355531"/>
                  <a:ext cx="117920" cy="117920"/>
                  <a:chOff x="8727601" y="5355531"/>
                  <a:chExt cx="117920" cy="117920"/>
                </a:xfrm>
              </p:grpSpPr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8B0D9FB4-164F-431B-9EE7-57CB487529EE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8727600" y="5414491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560BF51B-7EA5-4F3D-8914-99AB513F3098}"/>
                      </a:ext>
                    </a:extLst>
                  </p:cNvPr>
                  <p:cNvCxnSpPr/>
                  <p:nvPr/>
                </p:nvCxnSpPr>
                <p:spPr>
                  <a:xfrm>
                    <a:off x="8727601" y="5414492"/>
                    <a:ext cx="11792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EF3260C9-CFA9-40EC-A8DA-7202FE3C503A}"/>
                  </a:ext>
                </a:extLst>
              </p:cNvPr>
              <p:cNvGrpSpPr/>
              <p:nvPr/>
            </p:nvGrpSpPr>
            <p:grpSpPr>
              <a:xfrm>
                <a:off x="5826195" y="5473325"/>
                <a:ext cx="63546" cy="313654"/>
                <a:chOff x="8102792" y="5708751"/>
                <a:chExt cx="57198" cy="282320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9F81734-1034-4389-A887-3A692D8DB87F}"/>
                    </a:ext>
                  </a:extLst>
                </p:cNvPr>
                <p:cNvSpPr/>
                <p:nvPr/>
              </p:nvSpPr>
              <p:spPr>
                <a:xfrm>
                  <a:off x="8102818" y="5708751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31150EE4-A5C9-4ED1-9A6D-A69075CCC0A1}"/>
                    </a:ext>
                  </a:extLst>
                </p:cNvPr>
                <p:cNvSpPr/>
                <p:nvPr/>
              </p:nvSpPr>
              <p:spPr>
                <a:xfrm>
                  <a:off x="8102792" y="5821339"/>
                  <a:ext cx="57150" cy="57149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3FE11E24-1CCD-42D2-8E1D-D06A7F232796}"/>
                    </a:ext>
                  </a:extLst>
                </p:cNvPr>
                <p:cNvSpPr/>
                <p:nvPr/>
              </p:nvSpPr>
              <p:spPr>
                <a:xfrm>
                  <a:off x="8102840" y="5933921"/>
                  <a:ext cx="57150" cy="57150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8051777A-037B-4DD7-99DD-C3755BBA0402}"/>
                  </a:ext>
                </a:extLst>
              </p:cNvPr>
              <p:cNvCxnSpPr/>
              <p:nvPr/>
            </p:nvCxnSpPr>
            <p:spPr>
              <a:xfrm flipV="1">
                <a:off x="6104690" y="5388545"/>
                <a:ext cx="324519" cy="23280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0260C0E7-9A42-4E31-B721-6932A1DC2BD8}"/>
                  </a:ext>
                </a:extLst>
              </p:cNvPr>
              <p:cNvCxnSpPr/>
              <p:nvPr/>
            </p:nvCxnSpPr>
            <p:spPr>
              <a:xfrm flipV="1">
                <a:off x="6104690" y="5430873"/>
                <a:ext cx="366847" cy="440923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293C151E-5736-40B8-BE04-CB53A55BCDD6}"/>
                  </a:ext>
                </a:extLst>
              </p:cNvPr>
              <p:cNvCxnSpPr/>
              <p:nvPr/>
            </p:nvCxnSpPr>
            <p:spPr>
              <a:xfrm>
                <a:off x="6763428" y="5297125"/>
                <a:ext cx="1864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FF3BD11-2E31-4AD4-9D3E-76EE9E0DE3A9}"/>
                  </a:ext>
                </a:extLst>
              </p:cNvPr>
              <p:cNvSpPr/>
              <p:nvPr/>
            </p:nvSpPr>
            <p:spPr>
              <a:xfrm>
                <a:off x="8134283" y="5206259"/>
                <a:ext cx="195719" cy="195719"/>
              </a:xfrm>
              <a:prstGeom prst="ellipse">
                <a:avLst/>
              </a:prstGeom>
              <a:solidFill>
                <a:srgbClr val="E9AFAE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F335687-1DE8-4EDA-9974-AC0177D7650C}"/>
                  </a:ext>
                </a:extLst>
              </p:cNvPr>
              <p:cNvCxnSpPr/>
              <p:nvPr/>
            </p:nvCxnSpPr>
            <p:spPr>
              <a:xfrm>
                <a:off x="7965020" y="5304118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ounded Rectangle 92">
                <a:extLst>
                  <a:ext uri="{FF2B5EF4-FFF2-40B4-BE49-F238E27FC236}">
                    <a16:creationId xmlns:a16="http://schemas.microsoft.com/office/drawing/2014/main" id="{EC5C3A35-9E3C-419C-9950-9C048B8BEBD2}"/>
                  </a:ext>
                </a:extLst>
              </p:cNvPr>
              <p:cNvSpPr/>
              <p:nvPr/>
            </p:nvSpPr>
            <p:spPr>
              <a:xfrm>
                <a:off x="7536080" y="5090015"/>
                <a:ext cx="389868" cy="400584"/>
              </a:xfrm>
              <a:prstGeom prst="roundRect">
                <a:avLst/>
              </a:prstGeom>
              <a:solidFill>
                <a:srgbClr val="FBFBF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>
                <a:noAutofit/>
              </a:bodyPr>
              <a:lstStyle/>
              <a:p>
                <a:pPr algn="ctr"/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N</a:t>
                </a:r>
              </a:p>
            </p:txBody>
          </p: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5082E6A4-61A6-442E-A9F2-CCEF5E03A390}"/>
                  </a:ext>
                </a:extLst>
              </p:cNvPr>
              <p:cNvCxnSpPr/>
              <p:nvPr/>
            </p:nvCxnSpPr>
            <p:spPr>
              <a:xfrm>
                <a:off x="7366363" y="5295030"/>
                <a:ext cx="1235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3" name="Picture 4">
                <a:extLst>
                  <a:ext uri="{FF2B5EF4-FFF2-40B4-BE49-F238E27FC236}">
                    <a16:creationId xmlns:a16="http://schemas.microsoft.com/office/drawing/2014/main" id="{F0B5A2BA-F37D-42E0-8303-6D6EA55286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9648"/>
              <a:stretch/>
            </p:blipFill>
            <p:spPr bwMode="auto">
              <a:xfrm rot="16200000">
                <a:off x="6720532" y="5084390"/>
                <a:ext cx="831357" cy="408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74" name="Picture 4">
                <a:extLst>
                  <a:ext uri="{FF2B5EF4-FFF2-40B4-BE49-F238E27FC236}">
                    <a16:creationId xmlns:a16="http://schemas.microsoft.com/office/drawing/2014/main" id="{A6056556-75A4-4C0C-A604-F1A5B6424A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458292" y="4632066"/>
                <a:ext cx="793176" cy="35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 t="433" b="27414"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29" name="Picture 228">
            <a:extLst>
              <a:ext uri="{FF2B5EF4-FFF2-40B4-BE49-F238E27FC236}">
                <a16:creationId xmlns:a16="http://schemas.microsoft.com/office/drawing/2014/main" id="{F64FDCCC-1BA9-4A04-837E-5E10E599DE80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315" y="3928211"/>
            <a:ext cx="3583554" cy="2015389"/>
          </a:xfrm>
          <a:prstGeom prst="rect">
            <a:avLst/>
          </a:prstGeom>
        </p:spPr>
      </p:pic>
      <p:sp>
        <p:nvSpPr>
          <p:cNvPr id="34" name="Round Same Side Corner Rectangle 40">
            <a:extLst>
              <a:ext uri="{FF2B5EF4-FFF2-40B4-BE49-F238E27FC236}">
                <a16:creationId xmlns:a16="http://schemas.microsoft.com/office/drawing/2014/main" id="{1071EC6B-B04C-41E9-8BA3-AC65FE92DB3D}"/>
              </a:ext>
            </a:extLst>
          </p:cNvPr>
          <p:cNvSpPr/>
          <p:nvPr/>
        </p:nvSpPr>
        <p:spPr>
          <a:xfrm>
            <a:off x="180392" y="2895287"/>
            <a:ext cx="3822615" cy="676390"/>
          </a:xfrm>
          <a:prstGeom prst="round2SameRect">
            <a:avLst>
              <a:gd name="adj1" fmla="val 20538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utomated transition state algorithms</a:t>
            </a:r>
          </a:p>
        </p:txBody>
      </p:sp>
      <p:sp>
        <p:nvSpPr>
          <p:cNvPr id="41" name="Round Same Side Corner Rectangle 40">
            <a:extLst>
              <a:ext uri="{FF2B5EF4-FFF2-40B4-BE49-F238E27FC236}">
                <a16:creationId xmlns:a16="http://schemas.microsoft.com/office/drawing/2014/main" id="{5A5A5453-5D5C-4BDE-9618-1D47B292A5B7}"/>
              </a:ext>
            </a:extLst>
          </p:cNvPr>
          <p:cNvSpPr/>
          <p:nvPr/>
        </p:nvSpPr>
        <p:spPr>
          <a:xfrm>
            <a:off x="8183418" y="2894285"/>
            <a:ext cx="3816542" cy="672354"/>
          </a:xfrm>
          <a:prstGeom prst="round2SameRect">
            <a:avLst>
              <a:gd name="adj1" fmla="val 16087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calability of automated reaction discovery</a:t>
            </a:r>
          </a:p>
        </p:txBody>
      </p:sp>
      <p:sp>
        <p:nvSpPr>
          <p:cNvPr id="42" name="Round Same Side Corner Rectangle 40">
            <a:extLst>
              <a:ext uri="{FF2B5EF4-FFF2-40B4-BE49-F238E27FC236}">
                <a16:creationId xmlns:a16="http://schemas.microsoft.com/office/drawing/2014/main" id="{4A76F2A6-7579-4B21-94DF-A3C37A2148B7}"/>
              </a:ext>
            </a:extLst>
          </p:cNvPr>
          <p:cNvSpPr/>
          <p:nvPr/>
        </p:nvSpPr>
        <p:spPr>
          <a:xfrm>
            <a:off x="4183060" y="2895287"/>
            <a:ext cx="3819861" cy="672354"/>
          </a:xfrm>
          <a:prstGeom prst="round2SameRect">
            <a:avLst>
              <a:gd name="adj1" fmla="val 17741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mproved thermochemistry estimation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A28A70D9-3437-4EEB-9964-AA74C52EBF92}"/>
              </a:ext>
            </a:extLst>
          </p:cNvPr>
          <p:cNvSpPr/>
          <p:nvPr/>
        </p:nvSpPr>
        <p:spPr>
          <a:xfrm>
            <a:off x="180393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D5DFE83E-3D01-47AF-A68F-0ADA48D8F388}"/>
              </a:ext>
            </a:extLst>
          </p:cNvPr>
          <p:cNvSpPr/>
          <p:nvPr/>
        </p:nvSpPr>
        <p:spPr>
          <a:xfrm>
            <a:off x="8182560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84DEEFEE-7209-4A8B-897F-91DC00BC4DD5}"/>
              </a:ext>
            </a:extLst>
          </p:cNvPr>
          <p:cNvSpPr/>
          <p:nvPr/>
        </p:nvSpPr>
        <p:spPr>
          <a:xfrm>
            <a:off x="4173872" y="2883968"/>
            <a:ext cx="3829049" cy="3458680"/>
          </a:xfrm>
          <a:prstGeom prst="roundRect">
            <a:avLst>
              <a:gd name="adj" fmla="val 398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7" name="Rectangle: Rounded Corners 126">
            <a:extLst>
              <a:ext uri="{FF2B5EF4-FFF2-40B4-BE49-F238E27FC236}">
                <a16:creationId xmlns:a16="http://schemas.microsoft.com/office/drawing/2014/main" id="{EC0D86DD-4FD8-48CD-B2EC-E469457FC78C}"/>
              </a:ext>
            </a:extLst>
          </p:cNvPr>
          <p:cNvSpPr/>
          <p:nvPr/>
        </p:nvSpPr>
        <p:spPr>
          <a:xfrm>
            <a:off x="180393" y="946384"/>
            <a:ext cx="11831216" cy="1842403"/>
          </a:xfrm>
          <a:prstGeom prst="roundRect">
            <a:avLst>
              <a:gd name="adj" fmla="val 14819"/>
            </a:avLst>
          </a:prstGeom>
          <a:noFill/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>
            <a:noAutofit/>
          </a:bodyPr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2" name="Round Same Side Corner Rectangle 40">
            <a:extLst>
              <a:ext uri="{FF2B5EF4-FFF2-40B4-BE49-F238E27FC236}">
                <a16:creationId xmlns:a16="http://schemas.microsoft.com/office/drawing/2014/main" id="{F1FBF3A1-B2A4-4D4C-807F-C50A1FFAE887}"/>
              </a:ext>
            </a:extLst>
          </p:cNvPr>
          <p:cNvSpPr/>
          <p:nvPr/>
        </p:nvSpPr>
        <p:spPr>
          <a:xfrm rot="16200000">
            <a:off x="99869" y="1026908"/>
            <a:ext cx="1842402" cy="1681356"/>
          </a:xfrm>
          <a:prstGeom prst="round2SameRect">
            <a:avLst>
              <a:gd name="adj1" fmla="val 16480"/>
              <a:gd name="adj2" fmla="val 0"/>
            </a:avLst>
          </a:prstGeom>
          <a:solidFill>
            <a:srgbClr val="A31F34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0" rtlCol="0" anchor="ctr">
            <a:no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ackground</a:t>
            </a:r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470B96F9-C1CE-41D8-9A79-FA15DF730D9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742" y="1302493"/>
            <a:ext cx="2179044" cy="1220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06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indefinite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41" grpId="0" animBg="1"/>
      <p:bldP spid="41" grpId="1" animBg="1"/>
      <p:bldP spid="42" grpId="0" animBg="1"/>
      <p:bldP spid="42" grpId="1" animBg="1"/>
      <p:bldP spid="33" grpId="0" animBg="1"/>
      <p:bldP spid="33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9563BD-3164-4879-8EDD-43FD40133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7558CB7-33B1-42A8-B506-12B5AB7FE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A31F34"/>
                </a:solidFill>
              </a:rPr>
              <a:t>R</a:t>
            </a:r>
            <a:r>
              <a:rPr lang="en-US" dirty="0"/>
              <a:t>eaction </a:t>
            </a:r>
            <a:r>
              <a:rPr lang="en-US" i="1" dirty="0">
                <a:solidFill>
                  <a:srgbClr val="A31F34"/>
                </a:solidFill>
              </a:rPr>
              <a:t>M</a:t>
            </a:r>
            <a:r>
              <a:rPr lang="en-US" dirty="0"/>
              <a:t>echanism </a:t>
            </a:r>
            <a:r>
              <a:rPr lang="en-US" i="1" dirty="0">
                <a:solidFill>
                  <a:srgbClr val="A31F34"/>
                </a:solidFill>
              </a:rPr>
              <a:t>G</a:t>
            </a:r>
            <a:r>
              <a:rPr lang="en-US" dirty="0"/>
              <a:t>enerator creates chemical mechanisms using a rate-based algorith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CD8839-A031-4902-862D-AD4C6F90166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58"/>
          <a:stretch/>
        </p:blipFill>
        <p:spPr>
          <a:xfrm>
            <a:off x="8514080" y="1439307"/>
            <a:ext cx="2756894" cy="19998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131A1D-9034-454F-BAA1-3AE387AA9C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02" r="35212"/>
          <a:stretch/>
        </p:blipFill>
        <p:spPr>
          <a:xfrm>
            <a:off x="5842000" y="1444144"/>
            <a:ext cx="2682240" cy="199984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92025E7-776D-4421-83EB-3A15C3F50FFF}"/>
              </a:ext>
            </a:extLst>
          </p:cNvPr>
          <p:cNvGrpSpPr/>
          <p:nvPr/>
        </p:nvGrpSpPr>
        <p:grpSpPr>
          <a:xfrm>
            <a:off x="3142477" y="1428750"/>
            <a:ext cx="2689363" cy="2010405"/>
            <a:chOff x="3142477" y="1451134"/>
            <a:chExt cx="2689363" cy="201040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5EC3433-725B-487E-9C65-C2C0976EC7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728"/>
            <a:stretch/>
          </p:blipFill>
          <p:spPr>
            <a:xfrm>
              <a:off x="3470470" y="1451134"/>
              <a:ext cx="2361370" cy="1999849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3C0D4D5-CE17-4E83-B1E6-3D88C47B19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02" r="65508"/>
            <a:stretch/>
          </p:blipFill>
          <p:spPr>
            <a:xfrm>
              <a:off x="3142477" y="1461690"/>
              <a:ext cx="319046" cy="1999849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331C8B4-670F-4D04-A1D7-609AE7E3BFDC}"/>
              </a:ext>
            </a:extLst>
          </p:cNvPr>
          <p:cNvSpPr txBox="1"/>
          <p:nvPr/>
        </p:nvSpPr>
        <p:spPr>
          <a:xfrm>
            <a:off x="723736" y="1828509"/>
            <a:ext cx="2365718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imulation Input</a:t>
            </a:r>
          </a:p>
          <a:p>
            <a:pPr algn="ctr"/>
            <a:r>
              <a:rPr lang="en-US" dirty="0"/>
              <a:t>Initial core species</a:t>
            </a:r>
          </a:p>
          <a:p>
            <a:pPr algn="ctr"/>
            <a:r>
              <a:rPr lang="en-US" dirty="0"/>
              <a:t>Initial conditions</a:t>
            </a:r>
          </a:p>
          <a:p>
            <a:pPr algn="ctr"/>
            <a:r>
              <a:rPr lang="en-US" dirty="0"/>
              <a:t>Termination Criteri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FE3DA0-2BA8-43EE-92E4-2C7FE820986F}"/>
              </a:ext>
            </a:extLst>
          </p:cNvPr>
          <p:cNvSpPr txBox="1"/>
          <p:nvPr/>
        </p:nvSpPr>
        <p:spPr>
          <a:xfrm>
            <a:off x="3144796" y="4118908"/>
            <a:ext cx="4886960" cy="193899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MG</a:t>
            </a:r>
          </a:p>
          <a:p>
            <a:pPr algn="ctr"/>
            <a:r>
              <a:rPr lang="en-US" sz="2400" dirty="0">
                <a:solidFill>
                  <a:srgbClr val="00B0F0"/>
                </a:solidFill>
              </a:rPr>
              <a:t>1. </a:t>
            </a:r>
            <a:r>
              <a:rPr lang="en-US" sz="2400" dirty="0"/>
              <a:t> Determine all possible reactions between core species</a:t>
            </a:r>
          </a:p>
          <a:p>
            <a:pPr algn="ctr"/>
            <a:r>
              <a:rPr lang="en-US" sz="2400" dirty="0">
                <a:solidFill>
                  <a:srgbClr val="00B0F0"/>
                </a:solidFill>
              </a:rPr>
              <a:t>2.  </a:t>
            </a:r>
            <a:r>
              <a:rPr lang="en-US" sz="2400" dirty="0"/>
              <a:t>Integrate in time</a:t>
            </a:r>
          </a:p>
          <a:p>
            <a:pPr algn="ctr"/>
            <a:r>
              <a:rPr lang="en-US" sz="2400" dirty="0">
                <a:solidFill>
                  <a:srgbClr val="00B0F0"/>
                </a:solidFill>
              </a:rPr>
              <a:t>3.  </a:t>
            </a:r>
            <a:r>
              <a:rPr lang="en-US" sz="2400" dirty="0"/>
              <a:t>Add high flux species to core</a:t>
            </a:r>
          </a:p>
        </p:txBody>
      </p:sp>
      <p:sp>
        <p:nvSpPr>
          <p:cNvPr id="14" name="Freeform 17">
            <a:extLst>
              <a:ext uri="{FF2B5EF4-FFF2-40B4-BE49-F238E27FC236}">
                <a16:creationId xmlns:a16="http://schemas.microsoft.com/office/drawing/2014/main" id="{A4412E14-5E7E-43D9-A462-D81999043116}"/>
              </a:ext>
            </a:extLst>
          </p:cNvPr>
          <p:cNvSpPr/>
          <p:nvPr/>
        </p:nvSpPr>
        <p:spPr>
          <a:xfrm>
            <a:off x="2324100" y="4706573"/>
            <a:ext cx="968759" cy="1099820"/>
          </a:xfrm>
          <a:custGeom>
            <a:avLst/>
            <a:gdLst>
              <a:gd name="connsiteX0" fmla="*/ 968759 w 968759"/>
              <a:gd name="connsiteY0" fmla="*/ 1046480 h 1046480"/>
              <a:gd name="connsiteX1" fmla="*/ 155959 w 968759"/>
              <a:gd name="connsiteY1" fmla="*/ 853440 h 1046480"/>
              <a:gd name="connsiteX2" fmla="*/ 54359 w 968759"/>
              <a:gd name="connsiteY2" fmla="*/ 264160 h 1046480"/>
              <a:gd name="connsiteX3" fmla="*/ 785879 w 968759"/>
              <a:gd name="connsiteY3" fmla="*/ 0 h 104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8759" h="1046480">
                <a:moveTo>
                  <a:pt x="968759" y="1046480"/>
                </a:moveTo>
                <a:cubicBezTo>
                  <a:pt x="638559" y="1015153"/>
                  <a:pt x="308359" y="983827"/>
                  <a:pt x="155959" y="853440"/>
                </a:cubicBezTo>
                <a:cubicBezTo>
                  <a:pt x="3559" y="723053"/>
                  <a:pt x="-50628" y="406400"/>
                  <a:pt x="54359" y="264160"/>
                </a:cubicBezTo>
                <a:cubicBezTo>
                  <a:pt x="159346" y="121920"/>
                  <a:pt x="472612" y="60960"/>
                  <a:pt x="785879" y="0"/>
                </a:cubicBez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4663244-7DFB-43E9-88BC-50B9BC55355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355" y="3312042"/>
            <a:ext cx="1541990" cy="8639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68226D7-D4DD-403D-8FAC-EB7FB469B810}"/>
              </a:ext>
            </a:extLst>
          </p:cNvPr>
          <p:cNvSpPr txBox="1"/>
          <p:nvPr/>
        </p:nvSpPr>
        <p:spPr>
          <a:xfrm>
            <a:off x="8559254" y="5031912"/>
            <a:ext cx="2967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Using reaction templates/families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96D2785-7E2C-43CC-A6CD-2E754A82E4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1502" y="3816724"/>
            <a:ext cx="3403077" cy="1295048"/>
          </a:xfrm>
          <a:prstGeom prst="rect">
            <a:avLst/>
          </a:prstGeom>
        </p:spPr>
      </p:pic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ECD793D4-405E-4364-994D-29F0C3E3E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95550" y="6454986"/>
            <a:ext cx="8286750" cy="365125"/>
          </a:xfrm>
        </p:spPr>
        <p:txBody>
          <a:bodyPr/>
          <a:lstStyle/>
          <a:p>
            <a:r>
              <a:rPr lang="en-US" dirty="0"/>
              <a:t>Gao et al., </a:t>
            </a:r>
            <a:r>
              <a:rPr lang="en-US" i="1" dirty="0" err="1"/>
              <a:t>Comput</a:t>
            </a:r>
            <a:r>
              <a:rPr lang="en-US" i="1" dirty="0"/>
              <a:t>. Phys. </a:t>
            </a:r>
            <a:r>
              <a:rPr lang="en-US" i="1" dirty="0" err="1"/>
              <a:t>Commun</a:t>
            </a:r>
            <a:r>
              <a:rPr lang="en-US" i="1" dirty="0"/>
              <a:t>.</a:t>
            </a:r>
            <a:r>
              <a:rPr lang="en-US" dirty="0"/>
              <a:t> </a:t>
            </a:r>
            <a:r>
              <a:rPr lang="en-US" b="1" dirty="0"/>
              <a:t>2016</a:t>
            </a:r>
            <a:r>
              <a:rPr lang="en-US" dirty="0"/>
              <a:t>. </a:t>
            </a:r>
            <a:r>
              <a:rPr lang="en-US" dirty="0">
                <a:hlinkClick r:id="rId5"/>
              </a:rPr>
              <a:t>https://rmg.mit.edu/</a:t>
            </a:r>
            <a:endParaRPr lang="en-US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6BB60C5E-207E-4A2F-BE6C-BA2EA0F85432}"/>
              </a:ext>
            </a:extLst>
          </p:cNvPr>
          <p:cNvSpPr/>
          <p:nvPr/>
        </p:nvSpPr>
        <p:spPr>
          <a:xfrm>
            <a:off x="7641686" y="2749924"/>
            <a:ext cx="1116832" cy="1066800"/>
          </a:xfrm>
          <a:custGeom>
            <a:avLst/>
            <a:gdLst>
              <a:gd name="connsiteX0" fmla="*/ 1116832 w 1116832"/>
              <a:gd name="connsiteY0" fmla="*/ 1066800 h 1066800"/>
              <a:gd name="connsiteX1" fmla="*/ 569985 w 1116832"/>
              <a:gd name="connsiteY1" fmla="*/ 806823 h 1066800"/>
              <a:gd name="connsiteX2" fmla="*/ 50032 w 1116832"/>
              <a:gd name="connsiteY2" fmla="*/ 806823 h 1066800"/>
              <a:gd name="connsiteX3" fmla="*/ 50032 w 1116832"/>
              <a:gd name="connsiteY3" fmla="*/ 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6832" h="1066800">
                <a:moveTo>
                  <a:pt x="1116832" y="1066800"/>
                </a:moveTo>
                <a:cubicBezTo>
                  <a:pt x="932308" y="958476"/>
                  <a:pt x="747785" y="850152"/>
                  <a:pt x="569985" y="806823"/>
                </a:cubicBezTo>
                <a:cubicBezTo>
                  <a:pt x="392185" y="763493"/>
                  <a:pt x="136691" y="941293"/>
                  <a:pt x="50032" y="806823"/>
                </a:cubicBezTo>
                <a:cubicBezTo>
                  <a:pt x="-36627" y="672352"/>
                  <a:pt x="6702" y="336176"/>
                  <a:pt x="50032" y="0"/>
                </a:cubicBezTo>
              </a:path>
            </a:pathLst>
          </a:custGeom>
          <a:noFill/>
          <a:ln w="38100">
            <a:solidFill>
              <a:srgbClr val="A41F34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51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1.11111E-6 L -0.21315 0.00255 " pathEditMode="relative" rAng="0" ptsTypes="AA">
                                      <p:cBhvr>
                                        <p:cTn id="13" dur="125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64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0 L -0.22109 -0.00162 " pathEditMode="relative" rAng="0" ptsTypes="AA">
                                      <p:cBhvr>
                                        <p:cTn id="30" dur="125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55" y="-9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44444E-6 L -0.22214 0.00092 " pathEditMode="relative" rAng="0" ptsTypes="AA">
                                      <p:cBhvr>
                                        <p:cTn id="53" dur="125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07" y="46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allAtOnce" animBg="1"/>
      <p:bldP spid="14" grpId="0" animBg="1"/>
      <p:bldP spid="17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820D2-7BD6-46EF-93BF-CFA496ABA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96BDC-BE2C-453E-88D2-478E239A39F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06BBB9-0250-4855-A019-692AD936E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G’s chemistry knowledge is incomplete and rate estimates can be inaccurat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D3E67C-ABAB-4C4B-AE32-6E40101A2B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1943100"/>
            <a:ext cx="4162425" cy="300372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9D3D05C-DAA2-48AA-A624-2F6CB3D6EF8A}"/>
              </a:ext>
            </a:extLst>
          </p:cNvPr>
          <p:cNvSpPr/>
          <p:nvPr/>
        </p:nvSpPr>
        <p:spPr>
          <a:xfrm>
            <a:off x="6890635" y="2050055"/>
            <a:ext cx="1711318" cy="6730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C6B6AB0-2B65-48F3-BBF1-2206D6D223F6}"/>
              </a:ext>
            </a:extLst>
          </p:cNvPr>
          <p:cNvSpPr/>
          <p:nvPr/>
        </p:nvSpPr>
        <p:spPr>
          <a:xfrm>
            <a:off x="6504401" y="2317451"/>
            <a:ext cx="386235" cy="32978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7F9A4F0-85B6-45D8-8294-49B0EE84FC5C}"/>
              </a:ext>
            </a:extLst>
          </p:cNvPr>
          <p:cNvSpPr/>
          <p:nvPr/>
        </p:nvSpPr>
        <p:spPr>
          <a:xfrm>
            <a:off x="6234029" y="2103538"/>
            <a:ext cx="175291" cy="14558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933776-4123-467F-91FE-F64A68DA45A8}"/>
              </a:ext>
            </a:extLst>
          </p:cNvPr>
          <p:cNvSpPr txBox="1"/>
          <p:nvPr/>
        </p:nvSpPr>
        <p:spPr>
          <a:xfrm rot="1101394">
            <a:off x="5974795" y="2858180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04040"/>
                </a:solidFill>
              </a:rPr>
              <a:t>Estim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1A2E14-0BE4-4CDC-A593-1EB0FBAF6131}"/>
              </a:ext>
            </a:extLst>
          </p:cNvPr>
          <p:cNvSpPr txBox="1"/>
          <p:nvPr/>
        </p:nvSpPr>
        <p:spPr>
          <a:xfrm>
            <a:off x="4716427" y="410525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04040"/>
                </a:solidFill>
              </a:rPr>
              <a:t>Experiment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B2EA88C-E2FE-43E9-BF15-93D22EFFF8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51"/>
          <a:stretch/>
        </p:blipFill>
        <p:spPr>
          <a:xfrm>
            <a:off x="95250" y="1421315"/>
            <a:ext cx="4183724" cy="4025245"/>
          </a:xfrm>
          <a:prstGeom prst="rect">
            <a:avLst/>
          </a:prstGeom>
        </p:spPr>
      </p:pic>
      <p:sp>
        <p:nvSpPr>
          <p:cNvPr id="13" name="Cross 12">
            <a:extLst>
              <a:ext uri="{FF2B5EF4-FFF2-40B4-BE49-F238E27FC236}">
                <a16:creationId xmlns:a16="http://schemas.microsoft.com/office/drawing/2014/main" id="{BE5A83B8-0C16-46DE-8E41-16CC9B1EDB8A}"/>
              </a:ext>
            </a:extLst>
          </p:cNvPr>
          <p:cNvSpPr/>
          <p:nvPr/>
        </p:nvSpPr>
        <p:spPr>
          <a:xfrm rot="18900000">
            <a:off x="904397" y="1676942"/>
            <a:ext cx="620035" cy="628769"/>
          </a:xfrm>
          <a:prstGeom prst="plus">
            <a:avLst>
              <a:gd name="adj" fmla="val 39636"/>
            </a:avLst>
          </a:prstGeom>
          <a:solidFill>
            <a:schemeClr val="bg1">
              <a:lumMod val="85000"/>
            </a:schemeClr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F8B432-1358-4517-999F-74DFB0A821A4}"/>
              </a:ext>
            </a:extLst>
          </p:cNvPr>
          <p:cNvSpPr txBox="1"/>
          <p:nvPr/>
        </p:nvSpPr>
        <p:spPr>
          <a:xfrm>
            <a:off x="1078642" y="5575052"/>
            <a:ext cx="2714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issing templat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8EB641-A25C-4149-8C5A-AED11D1FC409}"/>
              </a:ext>
            </a:extLst>
          </p:cNvPr>
          <p:cNvSpPr txBox="1"/>
          <p:nvPr/>
        </p:nvSpPr>
        <p:spPr>
          <a:xfrm>
            <a:off x="5132978" y="5575052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accurate estimat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87D58E-EA5E-4C8B-8B6E-9C3E92E3264C}"/>
              </a:ext>
            </a:extLst>
          </p:cNvPr>
          <p:cNvSpPr txBox="1"/>
          <p:nvPr/>
        </p:nvSpPr>
        <p:spPr>
          <a:xfrm>
            <a:off x="9133935" y="4161722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so require good thermochemis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260FDE-59A8-4656-B49D-C475308EEEDD}"/>
                  </a:ext>
                </a:extLst>
              </p:cNvPr>
              <p:cNvSpPr txBox="1"/>
              <p:nvPr/>
            </p:nvSpPr>
            <p:spPr>
              <a:xfrm>
                <a:off x="9084601" y="5029375"/>
                <a:ext cx="2841868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r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𝑅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260FDE-59A8-4656-B49D-C475308EE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601" y="5029375"/>
                <a:ext cx="2841868" cy="914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F3DBDB6E-21AD-46A5-8D76-971A004F0856}"/>
              </a:ext>
            </a:extLst>
          </p:cNvPr>
          <p:cNvSpPr/>
          <p:nvPr/>
        </p:nvSpPr>
        <p:spPr>
          <a:xfrm rot="2540144">
            <a:off x="8767048" y="3458940"/>
            <a:ext cx="1167872" cy="382791"/>
          </a:xfrm>
          <a:prstGeom prst="rightArrow">
            <a:avLst/>
          </a:prstGeom>
          <a:solidFill>
            <a:srgbClr val="BDD7EE"/>
          </a:solidFill>
          <a:ln w="28575">
            <a:solidFill>
              <a:srgbClr val="A41F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28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6" grpId="0"/>
      <p:bldP spid="17" grpId="0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Roboto">
      <a:majorFont>
        <a:latin typeface="Roboto Condensed"/>
        <a:ea typeface=""/>
        <a:cs typeface=""/>
      </a:majorFont>
      <a:minorFont>
        <a:latin typeface="Robo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rgbClr val="A41F34"/>
          </a:solidFill>
        </a:ln>
      </a:spPr>
      <a:bodyPr rtlCol="0" anchor="ctr">
        <a:noAutofit/>
      </a:bodyPr>
      <a:lstStyle>
        <a:defPPr algn="ctr">
          <a:defRPr sz="240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09</TotalTime>
  <Words>1994</Words>
  <Application>Microsoft Office PowerPoint</Application>
  <PresentationFormat>Widescreen</PresentationFormat>
  <Paragraphs>704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Roboto Condensed</vt:lpstr>
      <vt:lpstr>Bell MT</vt:lpstr>
      <vt:lpstr>Arial</vt:lpstr>
      <vt:lpstr>DejaVu Sans</vt:lpstr>
      <vt:lpstr>Wingdings</vt:lpstr>
      <vt:lpstr>Cambria Math</vt:lpstr>
      <vt:lpstr>Consolas</vt:lpstr>
      <vt:lpstr>Gill Sans MT</vt:lpstr>
      <vt:lpstr>Roboto</vt:lpstr>
      <vt:lpstr>Calibri</vt:lpstr>
      <vt:lpstr>CMU Serif</vt:lpstr>
      <vt:lpstr>Office Theme</vt:lpstr>
      <vt:lpstr>CS ChemDraw Drawing</vt:lpstr>
      <vt:lpstr>PowerPoint Presentation</vt:lpstr>
      <vt:lpstr>Unexplored chemical space awaits discovery</vt:lpstr>
      <vt:lpstr>Discovering new chemistry is useful in many situations</vt:lpstr>
      <vt:lpstr>Reaction mechanisms can be generated computationally</vt:lpstr>
      <vt:lpstr>Mechanisms are often missing important reactions</vt:lpstr>
      <vt:lpstr>Goals</vt:lpstr>
      <vt:lpstr>Overview</vt:lpstr>
      <vt:lpstr>Reaction Mechanism Generator creates chemical mechanisms using a rate-based algorithm</vt:lpstr>
      <vt:lpstr>RMG’s chemistry knowledge is incomplete and rate estimates can be inaccurate</vt:lpstr>
      <vt:lpstr>Computing potential energy surfaces enables quantitative evaluation of thermochemistry and kinetics at large cost </vt:lpstr>
      <vt:lpstr>Overview</vt:lpstr>
      <vt:lpstr>Comprehensive and quantitative potential energy surface exploration is desirable</vt:lpstr>
      <vt:lpstr>Many different automated transition state finding algorithms were evaluated</vt:lpstr>
      <vt:lpstr>Driving coordinates can be generated to find elementary reactions directly</vt:lpstr>
      <vt:lpstr>Comprehensive discovery of reaction pathways is possible using an ensemble of transition state finding methods</vt:lpstr>
      <vt:lpstr>Overview</vt:lpstr>
      <vt:lpstr>Group additivity and manual QM refinement are insufficient</vt:lpstr>
      <vt:lpstr>Molecules can be encoded using graph convolutional neural networks</vt:lpstr>
      <vt:lpstr>Transfer learning enables learning from little data</vt:lpstr>
      <vt:lpstr>Transfer learning affords very accurate predictions with &lt;10,000 data points</vt:lpstr>
      <vt:lpstr>Overview</vt:lpstr>
      <vt:lpstr>Machine learning can rapidly assess the importance of new reactions</vt:lpstr>
      <vt:lpstr>Automated discovery methods generate a reaction dataset</vt:lpstr>
      <vt:lpstr>Driving coordinate limits have to be set to ensure computational tractability</vt:lpstr>
      <vt:lpstr>The generated reaction dataset spans a wide range of activation energies</vt:lpstr>
      <vt:lpstr>The generated reactions are very diverse</vt:lpstr>
      <vt:lpstr>Difference network focuses predominantly on reactive centers and incorporates effects of neighboring atoms</vt:lpstr>
      <vt:lpstr>Learned embeddings organize reaction space suitably</vt:lpstr>
      <vt:lpstr>Activation energies are predicted with low error</vt:lpstr>
      <vt:lpstr>Atoms far from the reactive center do not contribute significantly to the activation energy prediction</vt:lpstr>
      <vt:lpstr>Activation energy model is more precise than RMG decision tree estimators</vt:lpstr>
      <vt:lpstr>Summary and future work</vt:lpstr>
      <vt:lpstr>Radical and bimolecular reactions cannot yet be predicted accurately by the model</vt:lpstr>
      <vt:lpstr>Acknowledgements</vt:lpstr>
      <vt:lpstr>Additional Slides</vt:lpstr>
      <vt:lpstr>New reaction of Criegee with vinyl alcohol could be relevant at atmospheric conditions</vt:lpstr>
      <vt:lpstr>Transfer learning data</vt:lpstr>
      <vt:lpstr>Bond additivity corrections provide high-quality training data</vt:lpstr>
      <vt:lpstr>Neural networks are well-suited for learning highly nonlinear problems with abundant training data</vt:lpstr>
      <vt:lpstr>Message passing neural network for chemical reactions</vt:lpstr>
      <vt:lpstr>3-heavy-atom reactions are difficult to model</vt:lpstr>
      <vt:lpstr>Modeling lubricant degradation is extremely complex</vt:lpstr>
      <vt:lpstr>Previous work shows reasonable agreement between RMG predictions and experiments at ExxonMobil</vt:lpstr>
      <vt:lpstr>Literature search can uncover missing reaction families</vt:lpstr>
      <vt:lpstr>Literature yields useful new chemistry</vt:lpstr>
      <vt:lpstr>New decylcylohexane model shows very diverse chemistry</vt:lpstr>
      <vt:lpstr>More resolution into product distribution is needed to determine model agreement with experi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1</dc:creator>
  <cp:lastModifiedBy>cgrambow</cp:lastModifiedBy>
  <cp:revision>1396</cp:revision>
  <dcterms:created xsi:type="dcterms:W3CDTF">2016-05-09T22:29:02Z</dcterms:created>
  <dcterms:modified xsi:type="dcterms:W3CDTF">2019-10-29T19:48:29Z</dcterms:modified>
</cp:coreProperties>
</file>